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04B53F" w14:textId="77777777" w:rsidR="001A08D3" w:rsidRDefault="001A08D3" w:rsidP="001A08D3">
      <w:pPr>
        <w:pStyle w:val="1"/>
      </w:pPr>
      <w:bookmarkStart w:id="0" w:name="_Toc366623493"/>
      <w:bookmarkStart w:id="1" w:name="_Toc366677587"/>
      <w:bookmarkStart w:id="2" w:name="_Toc366708390"/>
      <w:bookmarkStart w:id="3" w:name="_Toc404363733"/>
      <w:bookmarkStart w:id="4" w:name="_Toc404363786"/>
      <w:bookmarkStart w:id="5" w:name="_Toc435539181"/>
      <w:bookmarkStart w:id="6" w:name="_Toc436640862"/>
      <w:r>
        <w:rPr>
          <w:rFonts w:hint="eastAsia"/>
        </w:rPr>
        <w:t>第一章</w:t>
      </w:r>
      <w:r>
        <w:rPr>
          <w:rFonts w:hint="eastAsia"/>
        </w:rPr>
        <w:t xml:space="preserve"> </w:t>
      </w:r>
      <w:r>
        <w:rPr>
          <w:rFonts w:hint="eastAsia"/>
        </w:rPr>
        <w:t>绪论</w:t>
      </w:r>
      <w:bookmarkEnd w:id="0"/>
      <w:bookmarkEnd w:id="1"/>
      <w:bookmarkEnd w:id="2"/>
      <w:bookmarkEnd w:id="3"/>
      <w:bookmarkEnd w:id="4"/>
      <w:bookmarkEnd w:id="5"/>
      <w:bookmarkEnd w:id="6"/>
    </w:p>
    <w:p w14:paraId="48AA18D7" w14:textId="77777777" w:rsidR="001A08D3" w:rsidRDefault="001A08D3" w:rsidP="001A08D3">
      <w:pPr>
        <w:pStyle w:val="2"/>
        <w:numPr>
          <w:ilvl w:val="1"/>
          <w:numId w:val="1"/>
        </w:numPr>
      </w:pPr>
      <w:bookmarkStart w:id="7" w:name="_Toc366623494"/>
      <w:bookmarkStart w:id="8" w:name="_Toc366677588"/>
      <w:bookmarkStart w:id="9" w:name="_Toc366708391"/>
      <w:bookmarkStart w:id="10" w:name="_Toc404363734"/>
      <w:bookmarkStart w:id="11" w:name="_Toc404363787"/>
      <w:bookmarkStart w:id="12" w:name="_Toc435539182"/>
      <w:bookmarkStart w:id="13" w:name="_Toc436640863"/>
      <w:r w:rsidRPr="00C141A0">
        <w:rPr>
          <w:rFonts w:hint="eastAsia"/>
        </w:rPr>
        <w:t>研究背景与意义</w:t>
      </w:r>
      <w:bookmarkEnd w:id="7"/>
      <w:bookmarkEnd w:id="8"/>
      <w:bookmarkEnd w:id="9"/>
      <w:bookmarkEnd w:id="10"/>
      <w:bookmarkEnd w:id="11"/>
      <w:bookmarkEnd w:id="12"/>
      <w:bookmarkEnd w:id="13"/>
    </w:p>
    <w:p w14:paraId="4087B99C" w14:textId="77777777" w:rsidR="001A08D3" w:rsidRDefault="001A08D3" w:rsidP="001A08D3">
      <w:pPr>
        <w:pStyle w:val="a3"/>
        <w:ind w:firstLine="480"/>
      </w:pPr>
      <w:r>
        <w:rPr>
          <w:rFonts w:hint="eastAsia"/>
        </w:rPr>
        <w:t>近年来，互联网日益成为人们获取资讯的主要途径，与传统的信息媒介相比，互联网上传播的信息类型多种多样，包括文本、图像、音频、视频等，随着</w:t>
      </w:r>
      <w:r>
        <w:rPr>
          <w:rFonts w:hint="eastAsia"/>
        </w:rPr>
        <w:t>Web2.0</w:t>
      </w:r>
      <w:r>
        <w:rPr>
          <w:rFonts w:hint="eastAsia"/>
        </w:rPr>
        <w:t>、社交媒体和移动互联网等技术的发展，每个网民都成为了互联网上信息的创造者与传播者，促使互联网网上文本信息爆炸式增长。公开的知识日益以新闻、博客、网页、科学论文、书籍、图像、声音、视频和社交网络的形式被数字化存储，巨大的信息量同时也增加了人们寻找和发现自己所需要的知识的难度。</w:t>
      </w:r>
    </w:p>
    <w:p w14:paraId="31E876C8" w14:textId="77777777" w:rsidR="001A08D3" w:rsidRDefault="001A08D3" w:rsidP="001A08D3">
      <w:pPr>
        <w:pStyle w:val="a3"/>
        <w:ind w:firstLine="480"/>
      </w:pPr>
      <w:r>
        <w:t>根据</w:t>
      </w:r>
      <w:r>
        <w:t>CNNIC</w:t>
      </w:r>
      <w:r>
        <w:t>《第</w:t>
      </w:r>
      <w:r>
        <w:t>37</w:t>
      </w:r>
      <w:r>
        <w:rPr>
          <w:rFonts w:hint="eastAsia"/>
        </w:rPr>
        <w:t>次</w:t>
      </w:r>
      <w:r>
        <w:t>中国互联网络发展状况统计报告》【</w:t>
      </w:r>
      <w:r>
        <w:t>1</w:t>
      </w:r>
      <w:r>
        <w:t>】的数据显示：</w:t>
      </w:r>
      <w:r w:rsidRPr="00E0344B">
        <w:rPr>
          <w:rFonts w:hint="eastAsia"/>
        </w:rPr>
        <w:t>截至</w:t>
      </w:r>
      <w:r w:rsidRPr="00E0344B">
        <w:rPr>
          <w:rFonts w:hint="eastAsia"/>
        </w:rPr>
        <w:t xml:space="preserve"> 2015 </w:t>
      </w:r>
      <w:r w:rsidRPr="00E0344B">
        <w:rPr>
          <w:rFonts w:hint="eastAsia"/>
        </w:rPr>
        <w:t>年</w:t>
      </w:r>
      <w:r w:rsidRPr="00E0344B">
        <w:rPr>
          <w:rFonts w:hint="eastAsia"/>
        </w:rPr>
        <w:t xml:space="preserve"> 12 </w:t>
      </w:r>
      <w:r w:rsidRPr="00E0344B">
        <w:rPr>
          <w:rFonts w:hint="eastAsia"/>
        </w:rPr>
        <w:t>月</w:t>
      </w:r>
      <w:r>
        <w:rPr>
          <w:rFonts w:hint="eastAsia"/>
        </w:rPr>
        <w:t>，</w:t>
      </w:r>
      <w:r w:rsidRPr="00E0344B">
        <w:rPr>
          <w:rFonts w:hint="eastAsia"/>
        </w:rPr>
        <w:t>中国网页数量为</w:t>
      </w:r>
      <w:r w:rsidRPr="00E0344B">
        <w:rPr>
          <w:rFonts w:hint="eastAsia"/>
        </w:rPr>
        <w:t xml:space="preserve"> 2123 </w:t>
      </w:r>
      <w:r w:rsidRPr="00E0344B">
        <w:rPr>
          <w:rFonts w:hint="eastAsia"/>
        </w:rPr>
        <w:t>亿个</w:t>
      </w:r>
      <w:r>
        <w:rPr>
          <w:rFonts w:hint="eastAsia"/>
        </w:rPr>
        <w:t>，</w:t>
      </w:r>
      <w:r w:rsidRPr="00E0344B">
        <w:rPr>
          <w:rFonts w:hint="eastAsia"/>
        </w:rPr>
        <w:t>年增长</w:t>
      </w:r>
      <w:r w:rsidRPr="00E0344B">
        <w:rPr>
          <w:rFonts w:hint="eastAsia"/>
        </w:rPr>
        <w:t xml:space="preserve"> 11.8% </w:t>
      </w:r>
      <w:r w:rsidRPr="00E0344B">
        <w:rPr>
          <w:rFonts w:hint="eastAsia"/>
        </w:rPr>
        <w:t>。</w:t>
      </w:r>
      <w:r>
        <w:t>仅仅中国的互联网领域就拥有千亿级别的网页数量，迅速增长的信息体量让人们的信息分析能力</w:t>
      </w:r>
      <w:r>
        <w:rPr>
          <w:rFonts w:hint="eastAsia"/>
        </w:rPr>
        <w:t>与</w:t>
      </w:r>
      <w:r>
        <w:t>信息量之间的鸿沟不断扩大</w:t>
      </w:r>
      <w:r>
        <w:rPr>
          <w:rFonts w:hint="eastAsia"/>
        </w:rPr>
        <w:t>，人们需要新的计算工具以组织、搜索和理解这些庞大的信息量。</w:t>
      </w:r>
    </w:p>
    <w:p w14:paraId="3E2199B8" w14:textId="77777777" w:rsidR="001A08D3" w:rsidRDefault="001A08D3" w:rsidP="001A08D3">
      <w:pPr>
        <w:pStyle w:val="a3"/>
        <w:ind w:firstLine="480"/>
      </w:pPr>
      <w:r>
        <w:t>搜索引擎的出现让互联网时代的信息检索更为方便，使用</w:t>
      </w:r>
      <w:r>
        <w:t>G</w:t>
      </w:r>
      <w:r>
        <w:rPr>
          <w:rFonts w:hint="eastAsia"/>
        </w:rPr>
        <w:t>oogle</w:t>
      </w:r>
      <w:r>
        <w:t>（谷歌）和</w:t>
      </w:r>
      <w:r>
        <w:rPr>
          <w:rFonts w:hint="eastAsia"/>
        </w:rPr>
        <w:t>百度</w:t>
      </w:r>
      <w:r>
        <w:t>等搜索引擎进行信息检索已成为当代网民</w:t>
      </w:r>
      <w:r>
        <w:rPr>
          <w:rFonts w:hint="eastAsia"/>
        </w:rPr>
        <w:t>们</w:t>
      </w:r>
      <w:r>
        <w:t>必不可少的</w:t>
      </w:r>
      <w:r>
        <w:rPr>
          <w:rFonts w:hint="eastAsia"/>
        </w:rPr>
        <w:t>一项</w:t>
      </w:r>
      <w:r>
        <w:t>技能。</w:t>
      </w:r>
      <w:r>
        <w:rPr>
          <w:rFonts w:hint="eastAsia"/>
        </w:rPr>
        <w:t>据</w:t>
      </w:r>
      <w:r>
        <w:t>《第</w:t>
      </w:r>
      <w:r>
        <w:t>38</w:t>
      </w:r>
      <w:r>
        <w:rPr>
          <w:rFonts w:hint="eastAsia"/>
        </w:rPr>
        <w:t>次</w:t>
      </w:r>
      <w:r>
        <w:t>中国互联网络发展状况统计报告》【</w:t>
      </w:r>
      <w:r>
        <w:t>2</w:t>
      </w:r>
      <w:r>
        <w:t>】显示：</w:t>
      </w:r>
      <w:r w:rsidRPr="00C5491C">
        <w:rPr>
          <w:rFonts w:hint="eastAsia"/>
        </w:rPr>
        <w:t>截至</w:t>
      </w:r>
      <w:r w:rsidRPr="00C5491C">
        <w:rPr>
          <w:rFonts w:hint="eastAsia"/>
        </w:rPr>
        <w:t xml:space="preserve"> 2016 </w:t>
      </w:r>
      <w:r w:rsidRPr="00C5491C">
        <w:rPr>
          <w:rFonts w:hint="eastAsia"/>
        </w:rPr>
        <w:t>年</w:t>
      </w:r>
      <w:r w:rsidRPr="00C5491C">
        <w:rPr>
          <w:rFonts w:hint="eastAsia"/>
        </w:rPr>
        <w:t xml:space="preserve"> 6 </w:t>
      </w:r>
      <w:r w:rsidRPr="00C5491C">
        <w:rPr>
          <w:rFonts w:hint="eastAsia"/>
        </w:rPr>
        <w:t>月</w:t>
      </w:r>
      <w:r>
        <w:rPr>
          <w:rFonts w:hint="eastAsia"/>
        </w:rPr>
        <w:t>，</w:t>
      </w:r>
      <w:r w:rsidRPr="00C5491C">
        <w:rPr>
          <w:rFonts w:hint="eastAsia"/>
        </w:rPr>
        <w:t>我国搜索引擎用户规模达</w:t>
      </w:r>
      <w:r w:rsidRPr="00C5491C">
        <w:rPr>
          <w:rFonts w:hint="eastAsia"/>
        </w:rPr>
        <w:t xml:space="preserve"> 5.93 </w:t>
      </w:r>
      <w:r w:rsidRPr="00C5491C">
        <w:rPr>
          <w:rFonts w:hint="eastAsia"/>
        </w:rPr>
        <w:t>亿</w:t>
      </w:r>
      <w:r>
        <w:rPr>
          <w:rFonts w:hint="eastAsia"/>
        </w:rPr>
        <w:t>，</w:t>
      </w:r>
      <w:r w:rsidRPr="00C5491C">
        <w:rPr>
          <w:rFonts w:hint="eastAsia"/>
        </w:rPr>
        <w:t>使用率为</w:t>
      </w:r>
      <w:r>
        <w:rPr>
          <w:rFonts w:hint="eastAsia"/>
        </w:rPr>
        <w:t xml:space="preserve"> 83.5%</w:t>
      </w:r>
      <w:r>
        <w:rPr>
          <w:rFonts w:hint="eastAsia"/>
        </w:rPr>
        <w:t>，</w:t>
      </w:r>
      <w:r w:rsidRPr="00C5491C">
        <w:rPr>
          <w:rFonts w:hint="eastAsia"/>
        </w:rPr>
        <w:t>用户规模较</w:t>
      </w:r>
      <w:r>
        <w:rPr>
          <w:rFonts w:hint="eastAsia"/>
        </w:rPr>
        <w:t>2015</w:t>
      </w:r>
      <w:r w:rsidRPr="00C5491C">
        <w:rPr>
          <w:rFonts w:hint="eastAsia"/>
        </w:rPr>
        <w:t>年底增加</w:t>
      </w:r>
      <w:r>
        <w:rPr>
          <w:rFonts w:hint="eastAsia"/>
        </w:rPr>
        <w:t xml:space="preserve"> 2635</w:t>
      </w:r>
      <w:r w:rsidRPr="00C5491C">
        <w:rPr>
          <w:rFonts w:hint="eastAsia"/>
        </w:rPr>
        <w:t>万</w:t>
      </w:r>
      <w:r>
        <w:rPr>
          <w:rFonts w:hint="eastAsia"/>
        </w:rPr>
        <w:t>，</w:t>
      </w:r>
      <w:r w:rsidRPr="00C5491C">
        <w:rPr>
          <w:rFonts w:hint="eastAsia"/>
        </w:rPr>
        <w:t>增长率为</w:t>
      </w:r>
      <w:r w:rsidRPr="00C5491C">
        <w:rPr>
          <w:rFonts w:hint="eastAsia"/>
        </w:rPr>
        <w:t xml:space="preserve"> 4</w:t>
      </w:r>
      <w:r>
        <w:rPr>
          <w:rFonts w:hint="eastAsia"/>
        </w:rPr>
        <w:t>.7%</w:t>
      </w:r>
      <w:r>
        <w:rPr>
          <w:rFonts w:hint="eastAsia"/>
        </w:rPr>
        <w:t>；</w:t>
      </w:r>
      <w:r w:rsidRPr="00C5491C">
        <w:rPr>
          <w:rFonts w:hint="eastAsia"/>
        </w:rPr>
        <w:t>手机搜索用户数达</w:t>
      </w:r>
      <w:r w:rsidRPr="00C5491C">
        <w:rPr>
          <w:rFonts w:hint="eastAsia"/>
        </w:rPr>
        <w:t xml:space="preserve"> 5.24 </w:t>
      </w:r>
      <w:r w:rsidRPr="00C5491C">
        <w:rPr>
          <w:rFonts w:hint="eastAsia"/>
        </w:rPr>
        <w:t>亿</w:t>
      </w:r>
      <w:r>
        <w:rPr>
          <w:rFonts w:hint="eastAsia"/>
        </w:rPr>
        <w:t>，</w:t>
      </w:r>
      <w:r w:rsidRPr="00C5491C">
        <w:rPr>
          <w:rFonts w:hint="eastAsia"/>
        </w:rPr>
        <w:t>使用率为</w:t>
      </w:r>
      <w:r>
        <w:rPr>
          <w:rFonts w:hint="eastAsia"/>
        </w:rPr>
        <w:t xml:space="preserve"> 79.8%</w:t>
      </w:r>
      <w:r>
        <w:rPr>
          <w:rFonts w:hint="eastAsia"/>
        </w:rPr>
        <w:t>，</w:t>
      </w:r>
      <w:r w:rsidRPr="00C5491C">
        <w:rPr>
          <w:rFonts w:hint="eastAsia"/>
        </w:rPr>
        <w:t>用户规模较</w:t>
      </w:r>
      <w:r w:rsidRPr="00C5491C">
        <w:rPr>
          <w:rFonts w:hint="eastAsia"/>
        </w:rPr>
        <w:t xml:space="preserve"> 2015 </w:t>
      </w:r>
      <w:r w:rsidRPr="00C5491C">
        <w:rPr>
          <w:rFonts w:hint="eastAsia"/>
        </w:rPr>
        <w:t>年底增加</w:t>
      </w:r>
      <w:r w:rsidRPr="00C5491C">
        <w:rPr>
          <w:rFonts w:hint="eastAsia"/>
        </w:rPr>
        <w:t xml:space="preserve"> 4625 </w:t>
      </w:r>
      <w:r w:rsidRPr="00C5491C">
        <w:rPr>
          <w:rFonts w:hint="eastAsia"/>
        </w:rPr>
        <w:t>万</w:t>
      </w:r>
      <w:r>
        <w:rPr>
          <w:rFonts w:hint="eastAsia"/>
        </w:rPr>
        <w:t>，</w:t>
      </w:r>
      <w:r w:rsidRPr="00C5491C">
        <w:rPr>
          <w:rFonts w:hint="eastAsia"/>
        </w:rPr>
        <w:t>增长率为</w:t>
      </w:r>
      <w:r w:rsidRPr="00C5491C">
        <w:rPr>
          <w:rFonts w:hint="eastAsia"/>
        </w:rPr>
        <w:t xml:space="preserve"> 9.7%</w:t>
      </w:r>
      <w:r>
        <w:rPr>
          <w:rFonts w:hint="eastAsia"/>
        </w:rPr>
        <w:t>。</w:t>
      </w:r>
      <w:r>
        <w:t>其中</w:t>
      </w:r>
      <w:r>
        <w:rPr>
          <w:rFonts w:hint="eastAsia"/>
        </w:rPr>
        <w:t>搜索引擎</w:t>
      </w:r>
      <w:r>
        <w:t>行业</w:t>
      </w:r>
      <w:r>
        <w:rPr>
          <w:rFonts w:hint="eastAsia"/>
        </w:rPr>
        <w:t>的</w:t>
      </w:r>
      <w:r>
        <w:t>一大变化趋势是</w:t>
      </w:r>
      <w:r>
        <w:t>“</w:t>
      </w:r>
      <w:r w:rsidRPr="00506948">
        <w:rPr>
          <w:rFonts w:hint="eastAsia"/>
        </w:rPr>
        <w:t>人工智能技术成为发展重点</w:t>
      </w:r>
      <w:r>
        <w:rPr>
          <w:rFonts w:hint="eastAsia"/>
        </w:rPr>
        <w:t>，</w:t>
      </w:r>
      <w:r w:rsidRPr="00506948">
        <w:rPr>
          <w:rFonts w:hint="eastAsia"/>
        </w:rPr>
        <w:t>搜索精准度持续提升</w:t>
      </w:r>
      <w:r>
        <w:t>”</w:t>
      </w:r>
      <w:r>
        <w:t>，</w:t>
      </w:r>
      <w:r>
        <w:rPr>
          <w:rFonts w:hint="eastAsia"/>
        </w:rPr>
        <w:t>搜索</w:t>
      </w:r>
      <w:r>
        <w:t>引擎算法与人工智能技术进行深度融合，</w:t>
      </w:r>
      <w:r>
        <w:rPr>
          <w:rFonts w:hint="eastAsia"/>
        </w:rPr>
        <w:t>并</w:t>
      </w:r>
      <w:r>
        <w:t>逐渐应用于</w:t>
      </w:r>
      <w:r>
        <w:rPr>
          <w:rFonts w:hint="eastAsia"/>
        </w:rPr>
        <w:t>用户</w:t>
      </w:r>
      <w:r>
        <w:t>日常</w:t>
      </w:r>
      <w:r>
        <w:rPr>
          <w:rFonts w:hint="eastAsia"/>
        </w:rPr>
        <w:t>使用</w:t>
      </w:r>
      <w:r>
        <w:t>的搜索产品中。</w:t>
      </w:r>
    </w:p>
    <w:p w14:paraId="2A12F120" w14:textId="77777777" w:rsidR="001A08D3" w:rsidRDefault="001A08D3" w:rsidP="001A08D3">
      <w:pPr>
        <w:pStyle w:val="a3"/>
        <w:ind w:firstLine="480"/>
      </w:pPr>
      <w:r>
        <w:t>尽管互联网上拥有包括声音、</w:t>
      </w:r>
      <w:r>
        <w:rPr>
          <w:rFonts w:hint="eastAsia"/>
        </w:rPr>
        <w:t>图像</w:t>
      </w:r>
      <w:r>
        <w:t>、</w:t>
      </w:r>
      <w:r>
        <w:rPr>
          <w:rFonts w:hint="eastAsia"/>
        </w:rPr>
        <w:t>视频</w:t>
      </w:r>
      <w:r>
        <w:t>、</w:t>
      </w:r>
      <w:r>
        <w:rPr>
          <w:rFonts w:hint="eastAsia"/>
        </w:rPr>
        <w:t>文本</w:t>
      </w:r>
      <w:r>
        <w:t>等多种信息类别，文本</w:t>
      </w:r>
      <w:r>
        <w:rPr>
          <w:rFonts w:hint="eastAsia"/>
        </w:rPr>
        <w:t>信息</w:t>
      </w:r>
      <w:r>
        <w:t>无论从数据</w:t>
      </w:r>
      <w:r>
        <w:rPr>
          <w:rFonts w:hint="eastAsia"/>
        </w:rPr>
        <w:t>体量还是</w:t>
      </w:r>
      <w:r>
        <w:t>从内涵信息量的角度，</w:t>
      </w:r>
      <w:r>
        <w:rPr>
          <w:rFonts w:hint="eastAsia"/>
        </w:rPr>
        <w:t>都</w:t>
      </w:r>
      <w:r>
        <w:t>是一个</w:t>
      </w:r>
      <w:r>
        <w:rPr>
          <w:rFonts w:hint="eastAsia"/>
        </w:rPr>
        <w:t>极其</w:t>
      </w:r>
      <w:r>
        <w:t>重要的信息</w:t>
      </w:r>
      <w:r>
        <w:rPr>
          <w:rFonts w:hint="eastAsia"/>
        </w:rPr>
        <w:t>类别</w:t>
      </w:r>
      <w:r>
        <w:t>，</w:t>
      </w:r>
      <w:r>
        <w:rPr>
          <w:rFonts w:hint="eastAsia"/>
        </w:rPr>
        <w:t>如何分析、挖掘和利用这些信息，充分发挥其潜藏的巨大价值，是当前研究热点之一</w:t>
      </w:r>
      <w:r>
        <w:t>。文本信息（</w:t>
      </w:r>
      <w:r>
        <w:rPr>
          <w:rFonts w:hint="eastAsia"/>
        </w:rPr>
        <w:t>或者</w:t>
      </w:r>
      <w:r>
        <w:t>称为文本数据）在互联网上大多以半结构化或非结构化的形式存在，其挖掘和检索方式</w:t>
      </w:r>
      <w:r>
        <w:rPr>
          <w:rFonts w:hint="eastAsia"/>
        </w:rPr>
        <w:t>与现有成熟</w:t>
      </w:r>
      <w:r>
        <w:t>的</w:t>
      </w:r>
      <w:r>
        <w:rPr>
          <w:rFonts w:hint="eastAsia"/>
        </w:rPr>
        <w:t>结构化</w:t>
      </w:r>
      <w:r>
        <w:t>信息检索</w:t>
      </w:r>
      <w:r>
        <w:rPr>
          <w:rFonts w:hint="eastAsia"/>
        </w:rPr>
        <w:t>技术</w:t>
      </w:r>
      <w:r>
        <w:t>（如关系型数据库等）有所区别，故需要新型的技术手段对文本数据进行挖掘与</w:t>
      </w:r>
      <w:r>
        <w:rPr>
          <w:rFonts w:hint="eastAsia"/>
        </w:rPr>
        <w:t>检索</w:t>
      </w:r>
      <w:r>
        <w:t>，</w:t>
      </w:r>
      <w:r>
        <w:rPr>
          <w:rFonts w:hint="eastAsia"/>
        </w:rPr>
        <w:t>这</w:t>
      </w:r>
      <w:r>
        <w:t>即是文本挖掘（</w:t>
      </w:r>
      <w:r>
        <w:t>T</w:t>
      </w:r>
      <w:r>
        <w:rPr>
          <w:rFonts w:hint="eastAsia"/>
        </w:rPr>
        <w:t>ext</w:t>
      </w:r>
      <w:r>
        <w:t xml:space="preserve"> M</w:t>
      </w:r>
      <w:r>
        <w:rPr>
          <w:rFonts w:hint="eastAsia"/>
        </w:rPr>
        <w:t>ining</w:t>
      </w:r>
      <w:r>
        <w:t>）技术。</w:t>
      </w:r>
    </w:p>
    <w:p w14:paraId="33B924D4" w14:textId="77777777" w:rsidR="001A08D3" w:rsidRDefault="001A08D3" w:rsidP="001A08D3">
      <w:pPr>
        <w:pStyle w:val="a3"/>
        <w:ind w:firstLine="480"/>
      </w:pPr>
      <w:r>
        <w:rPr>
          <w:rFonts w:hint="eastAsia"/>
        </w:rPr>
        <w:t>互联网</w:t>
      </w:r>
      <w:r>
        <w:t>上的文本信息，从</w:t>
      </w:r>
      <w:r>
        <w:rPr>
          <w:rFonts w:hint="eastAsia"/>
        </w:rPr>
        <w:t>内容</w:t>
      </w:r>
      <w:r>
        <w:t>的创造者角度</w:t>
      </w:r>
      <w:r>
        <w:rPr>
          <w:rFonts w:hint="eastAsia"/>
        </w:rPr>
        <w:t>可以</w:t>
      </w:r>
      <w:r>
        <w:t>分为</w:t>
      </w:r>
      <w:r>
        <w:rPr>
          <w:rFonts w:hint="eastAsia"/>
        </w:rPr>
        <w:t>专业创造</w:t>
      </w:r>
      <w:r w:rsidRPr="00263116">
        <w:rPr>
          <w:rFonts w:hint="eastAsia"/>
        </w:rPr>
        <w:t>内容（</w:t>
      </w:r>
      <w:r>
        <w:t>P</w:t>
      </w:r>
      <w:r>
        <w:rPr>
          <w:rFonts w:hint="eastAsia"/>
        </w:rPr>
        <w:t>rofessionally</w:t>
      </w:r>
      <w:r>
        <w:t xml:space="preserve"> G</w:t>
      </w:r>
      <w:r>
        <w:rPr>
          <w:rFonts w:hint="eastAsia"/>
        </w:rPr>
        <w:t>enerated</w:t>
      </w:r>
      <w:r>
        <w:t xml:space="preserve"> C</w:t>
      </w:r>
      <w:r>
        <w:rPr>
          <w:rFonts w:hint="eastAsia"/>
        </w:rPr>
        <w:t>ontent</w:t>
      </w:r>
      <w:r>
        <w:t>，</w:t>
      </w:r>
      <w:r w:rsidRPr="00263116">
        <w:rPr>
          <w:rFonts w:hint="eastAsia"/>
        </w:rPr>
        <w:t>PGC</w:t>
      </w:r>
      <w:r>
        <w:t>）、职业创造内容（</w:t>
      </w:r>
      <w:r>
        <w:t>Occupationally G</w:t>
      </w:r>
      <w:r w:rsidRPr="00827B92">
        <w:t>enerated Content</w:t>
      </w:r>
      <w:r>
        <w:t>，</w:t>
      </w:r>
      <w:r>
        <w:t>OGC</w:t>
      </w:r>
      <w:r>
        <w:t>）和</w:t>
      </w:r>
      <w:r>
        <w:rPr>
          <w:rFonts w:hint="eastAsia"/>
        </w:rPr>
        <w:t>用户创造内容（</w:t>
      </w:r>
      <w:r>
        <w:rPr>
          <w:rFonts w:hint="eastAsia"/>
        </w:rPr>
        <w:t>User Generated Content, UGC</w:t>
      </w:r>
      <w:r>
        <w:rPr>
          <w:rFonts w:hint="eastAsia"/>
        </w:rPr>
        <w:t>）</w:t>
      </w:r>
      <w:r>
        <w:t>。</w:t>
      </w:r>
      <w:r>
        <w:rPr>
          <w:rFonts w:hint="eastAsia"/>
        </w:rPr>
        <w:t>其</w:t>
      </w:r>
      <w:r>
        <w:rPr>
          <w:rFonts w:hint="eastAsia"/>
        </w:rPr>
        <w:lastRenderedPageBreak/>
        <w:t>中</w:t>
      </w:r>
      <w:r>
        <w:t>，</w:t>
      </w:r>
      <w:r>
        <w:t>PGC</w:t>
      </w:r>
      <w:r>
        <w:rPr>
          <w:rFonts w:hint="eastAsia"/>
        </w:rPr>
        <w:t>是</w:t>
      </w:r>
      <w:r>
        <w:t>指由具有专业学识、资质的人员进行的内容创造（如</w:t>
      </w:r>
      <w:r>
        <w:rPr>
          <w:rFonts w:hint="eastAsia"/>
        </w:rPr>
        <w:t>资深</w:t>
      </w:r>
      <w:r>
        <w:t>用户的点评），</w:t>
      </w:r>
      <w:r>
        <w:t>OGC</w:t>
      </w:r>
      <w:r>
        <w:rPr>
          <w:rFonts w:hint="eastAsia"/>
        </w:rPr>
        <w:t>是指</w:t>
      </w:r>
      <w:r>
        <w:t>以职业为前提的内容</w:t>
      </w:r>
      <w:r>
        <w:rPr>
          <w:rFonts w:hint="eastAsia"/>
        </w:rPr>
        <w:t>创造</w:t>
      </w:r>
      <w:r>
        <w:t>（</w:t>
      </w:r>
      <w:r>
        <w:rPr>
          <w:rFonts w:hint="eastAsia"/>
        </w:rPr>
        <w:t>如</w:t>
      </w:r>
      <w:r>
        <w:t>部分新闻网站雇佣的内容编辑），</w:t>
      </w:r>
      <w:r>
        <w:rPr>
          <w:rFonts w:hint="eastAsia"/>
        </w:rPr>
        <w:t>而</w:t>
      </w:r>
      <w:r>
        <w:t>UGC</w:t>
      </w:r>
      <w:r>
        <w:t>是指普通用户创造的内容。</w:t>
      </w:r>
    </w:p>
    <w:p w14:paraId="60C6A870" w14:textId="77777777" w:rsidR="001A08D3" w:rsidRDefault="001A08D3" w:rsidP="001A08D3">
      <w:pPr>
        <w:pStyle w:val="a3"/>
        <w:ind w:firstLine="480"/>
      </w:pPr>
      <w:r>
        <w:t>UGC</w:t>
      </w:r>
      <w:r>
        <w:rPr>
          <w:rFonts w:hint="eastAsia"/>
        </w:rPr>
        <w:t>作为</w:t>
      </w:r>
      <w:r>
        <w:t>W</w:t>
      </w:r>
      <w:r>
        <w:rPr>
          <w:rFonts w:hint="eastAsia"/>
        </w:rPr>
        <w:t>eb</w:t>
      </w:r>
      <w:r>
        <w:t>2.0</w:t>
      </w:r>
      <w:r>
        <w:rPr>
          <w:rFonts w:hint="eastAsia"/>
        </w:rPr>
        <w:t>最大</w:t>
      </w:r>
      <w:r>
        <w:t>的特点，这种人人均可创造内容的特点，</w:t>
      </w:r>
      <w:r>
        <w:rPr>
          <w:rFonts w:hint="eastAsia"/>
        </w:rPr>
        <w:t>使得</w:t>
      </w:r>
      <w:r>
        <w:t>互联网信息飞速增长，</w:t>
      </w:r>
      <w:r>
        <w:rPr>
          <w:rFonts w:hint="eastAsia"/>
        </w:rPr>
        <w:t>形成</w:t>
      </w:r>
      <w:r>
        <w:t>了一种</w:t>
      </w:r>
      <w:r>
        <w:t>“</w:t>
      </w:r>
      <w:r>
        <w:rPr>
          <w:rFonts w:hint="eastAsia"/>
        </w:rPr>
        <w:t>多</w:t>
      </w:r>
      <w:r>
        <w:t>、</w:t>
      </w:r>
      <w:r>
        <w:rPr>
          <w:rFonts w:hint="eastAsia"/>
        </w:rPr>
        <w:t>广</w:t>
      </w:r>
      <w:r>
        <w:t>、</w:t>
      </w:r>
      <w:r>
        <w:rPr>
          <w:rFonts w:hint="eastAsia"/>
        </w:rPr>
        <w:t>专</w:t>
      </w:r>
      <w:r>
        <w:t>”</w:t>
      </w:r>
      <w:r>
        <w:rPr>
          <w:rFonts w:hint="eastAsia"/>
        </w:rPr>
        <w:t>的</w:t>
      </w:r>
      <w:r>
        <w:t>局面，</w:t>
      </w:r>
      <w:r>
        <w:rPr>
          <w:rFonts w:hint="eastAsia"/>
        </w:rPr>
        <w:t>对</w:t>
      </w:r>
      <w:r>
        <w:t>人类知识的积累与</w:t>
      </w:r>
      <w:r>
        <w:rPr>
          <w:rFonts w:hint="eastAsia"/>
        </w:rPr>
        <w:t>传播</w:t>
      </w:r>
      <w:r>
        <w:t>起到了极大的促进作用，</w:t>
      </w:r>
      <w:r>
        <w:rPr>
          <w:rFonts w:hint="eastAsia"/>
        </w:rPr>
        <w:t>是</w:t>
      </w:r>
      <w:r>
        <w:t>当前互联网繁荣的一大原因。</w:t>
      </w:r>
      <w:r>
        <w:rPr>
          <w:rFonts w:hint="eastAsia"/>
        </w:rPr>
        <w:t>但是</w:t>
      </w:r>
      <w:r>
        <w:t>，</w:t>
      </w:r>
      <w:r>
        <w:t>UGC</w:t>
      </w:r>
      <w:r>
        <w:rPr>
          <w:rFonts w:hint="eastAsia"/>
        </w:rPr>
        <w:t>却</w:t>
      </w:r>
      <w:r>
        <w:t>从另一个角度增长了互联网上虚假、</w:t>
      </w:r>
      <w:r>
        <w:rPr>
          <w:rFonts w:hint="eastAsia"/>
        </w:rPr>
        <w:t>片面</w:t>
      </w:r>
      <w:r>
        <w:t>信息的体量，由于人人均可创造内容，</w:t>
      </w:r>
      <w:r>
        <w:rPr>
          <w:rFonts w:hint="eastAsia"/>
        </w:rPr>
        <w:t>其</w:t>
      </w:r>
      <w:r>
        <w:t>内容的质量也需要</w:t>
      </w:r>
      <w:r>
        <w:rPr>
          <w:rFonts w:hint="eastAsia"/>
        </w:rPr>
        <w:t>用户自行</w:t>
      </w:r>
      <w:r>
        <w:t>判断，</w:t>
      </w:r>
      <w:r>
        <w:rPr>
          <w:rFonts w:hint="eastAsia"/>
        </w:rPr>
        <w:t>因此</w:t>
      </w:r>
      <w:r>
        <w:t>也催生了</w:t>
      </w:r>
      <w:r>
        <w:rPr>
          <w:rFonts w:hint="eastAsia"/>
        </w:rPr>
        <w:t>对于智能</w:t>
      </w:r>
      <w:r>
        <w:t>审核、过滤、</w:t>
      </w:r>
      <w:r>
        <w:rPr>
          <w:rFonts w:hint="eastAsia"/>
        </w:rPr>
        <w:t>筛选</w:t>
      </w:r>
      <w:r>
        <w:t>机制的需求。</w:t>
      </w:r>
    </w:p>
    <w:p w14:paraId="4038BF35" w14:textId="77777777" w:rsidR="001A08D3" w:rsidRDefault="001A08D3" w:rsidP="001A08D3">
      <w:pPr>
        <w:pStyle w:val="a3"/>
        <w:ind w:firstLine="480"/>
      </w:pPr>
      <w:r>
        <w:rPr>
          <w:rFonts w:hint="eastAsia"/>
        </w:rPr>
        <w:t>值得</w:t>
      </w:r>
      <w:r>
        <w:t>注意的是，</w:t>
      </w:r>
      <w:r>
        <w:rPr>
          <w:rFonts w:hint="eastAsia"/>
        </w:rPr>
        <w:t>在</w:t>
      </w:r>
      <w:r>
        <w:t>UGC</w:t>
      </w:r>
      <w:r>
        <w:rPr>
          <w:rFonts w:hint="eastAsia"/>
        </w:rPr>
        <w:t>方面，有很大一部分来自于社交网络与电子商务网站（一个典型的例子即是在线评论），这两种媒介中的文本信息</w:t>
      </w:r>
      <w:r>
        <w:t>拥有</w:t>
      </w:r>
      <w:r>
        <w:rPr>
          <w:rFonts w:hint="eastAsia"/>
        </w:rPr>
        <w:t>“</w:t>
      </w:r>
      <w:r>
        <w:t>数据体量巨大</w:t>
      </w:r>
      <w:r>
        <w:rPr>
          <w:rFonts w:hint="eastAsia"/>
        </w:rPr>
        <w:t>”</w:t>
      </w:r>
      <w:r>
        <w:t>和</w:t>
      </w:r>
      <w:r>
        <w:t>“</w:t>
      </w:r>
      <w:r>
        <w:t>涵盖内容丰富</w:t>
      </w:r>
      <w:r>
        <w:t>”</w:t>
      </w:r>
      <w:r>
        <w:t>、</w:t>
      </w:r>
      <w:r>
        <w:t>“</w:t>
      </w:r>
      <w:r>
        <w:t>能</w:t>
      </w:r>
      <w:r>
        <w:rPr>
          <w:rFonts w:hint="eastAsia"/>
        </w:rPr>
        <w:t>反映</w:t>
      </w:r>
      <w:r>
        <w:t>用户真实想法</w:t>
      </w:r>
      <w:r>
        <w:t>”</w:t>
      </w:r>
      <w:r>
        <w:t>等特点，</w:t>
      </w:r>
      <w:r>
        <w:rPr>
          <w:rFonts w:hint="eastAsia"/>
        </w:rPr>
        <w:t>具有很大的挖掘价值。</w:t>
      </w:r>
      <w:r>
        <w:t>因此，</w:t>
      </w:r>
      <w:r>
        <w:rPr>
          <w:rFonts w:hint="eastAsia"/>
        </w:rPr>
        <w:t>如何从大量的用户评论中抽取出最具代表性的评论，在网络舆情监测、商品营销策略设计、用户行为决策等方面的具有很大价值。</w:t>
      </w:r>
    </w:p>
    <w:p w14:paraId="5C0C2B05" w14:textId="77777777" w:rsidR="001A08D3" w:rsidRDefault="001A08D3" w:rsidP="001A08D3">
      <w:pPr>
        <w:pStyle w:val="a3"/>
        <w:ind w:firstLineChars="0" w:firstLine="0"/>
      </w:pPr>
    </w:p>
    <w:p w14:paraId="59DB45B1" w14:textId="77777777" w:rsidR="001A08D3" w:rsidRPr="006C4F04" w:rsidRDefault="001A08D3" w:rsidP="001A08D3">
      <w:pPr>
        <w:pStyle w:val="2"/>
        <w:numPr>
          <w:ilvl w:val="1"/>
          <w:numId w:val="1"/>
        </w:numPr>
      </w:pPr>
      <w:r>
        <w:t>国内外研究现状</w:t>
      </w:r>
    </w:p>
    <w:p w14:paraId="4C0D8033" w14:textId="71FFBA06" w:rsidR="001A08D3" w:rsidRDefault="001A08D3" w:rsidP="001A08D3">
      <w:pPr>
        <w:pStyle w:val="3"/>
        <w:spacing w:before="156"/>
      </w:pPr>
      <w:r>
        <w:t xml:space="preserve">1.2.1 </w:t>
      </w:r>
      <w:r>
        <w:rPr>
          <w:rFonts w:hint="eastAsia"/>
        </w:rPr>
        <w:t>文本挖掘</w:t>
      </w:r>
      <w:r w:rsidR="008C7EA9">
        <w:t>概述</w:t>
      </w:r>
    </w:p>
    <w:p w14:paraId="3CFC09C2" w14:textId="77777777" w:rsidR="001A08D3" w:rsidRDefault="001A08D3" w:rsidP="001A08D3">
      <w:pPr>
        <w:pStyle w:val="a3"/>
        <w:ind w:firstLine="480"/>
      </w:pPr>
      <w:r>
        <w:rPr>
          <w:rFonts w:hint="eastAsia"/>
        </w:rPr>
        <w:t>文本挖掘</w:t>
      </w:r>
      <w:r>
        <w:t>（</w:t>
      </w:r>
      <w:r>
        <w:t>T</w:t>
      </w:r>
      <w:r>
        <w:rPr>
          <w:rFonts w:hint="eastAsia"/>
        </w:rPr>
        <w:t>ext</w:t>
      </w:r>
      <w:r>
        <w:t xml:space="preserve"> M</w:t>
      </w:r>
      <w:r>
        <w:rPr>
          <w:rFonts w:hint="eastAsia"/>
        </w:rPr>
        <w:t>ining</w:t>
      </w:r>
      <w:r>
        <w:t>）是数据挖掘（</w:t>
      </w:r>
      <w:r>
        <w:t>D</w:t>
      </w:r>
      <w:r>
        <w:rPr>
          <w:rFonts w:hint="eastAsia"/>
        </w:rPr>
        <w:t>ata</w:t>
      </w:r>
      <w:r>
        <w:t xml:space="preserve"> M</w:t>
      </w:r>
      <w:r>
        <w:rPr>
          <w:rFonts w:hint="eastAsia"/>
        </w:rPr>
        <w:t>ining</w:t>
      </w:r>
      <w:r>
        <w:t>）和自然语言处理（</w:t>
      </w:r>
      <w:r>
        <w:t>N</w:t>
      </w:r>
      <w:r>
        <w:rPr>
          <w:rFonts w:hint="eastAsia"/>
        </w:rPr>
        <w:t>atural</w:t>
      </w:r>
      <w:r>
        <w:t xml:space="preserve"> L</w:t>
      </w:r>
      <w:r>
        <w:rPr>
          <w:rFonts w:hint="eastAsia"/>
        </w:rPr>
        <w:t>anguage</w:t>
      </w:r>
      <w:r>
        <w:t xml:space="preserve"> P</w:t>
      </w:r>
      <w:r>
        <w:rPr>
          <w:rFonts w:hint="eastAsia"/>
        </w:rPr>
        <w:t>rocess</w:t>
      </w:r>
      <w:r>
        <w:t>）</w:t>
      </w:r>
      <w:r>
        <w:rPr>
          <w:rFonts w:hint="eastAsia"/>
        </w:rPr>
        <w:t>相结合</w:t>
      </w:r>
      <w:r>
        <w:t>的产物，</w:t>
      </w:r>
      <w:r>
        <w:rPr>
          <w:rFonts w:hint="eastAsia"/>
        </w:rPr>
        <w:t>并且同时涉及</w:t>
      </w:r>
      <w:r>
        <w:t>多个学科领域，</w:t>
      </w:r>
      <w:r>
        <w:rPr>
          <w:rFonts w:hint="eastAsia"/>
        </w:rPr>
        <w:t>包括</w:t>
      </w:r>
      <w:r>
        <w:t>但不限于：</w:t>
      </w:r>
      <w:r>
        <w:rPr>
          <w:rFonts w:hint="eastAsia"/>
        </w:rPr>
        <w:t>信息检索</w:t>
      </w:r>
      <w:r>
        <w:t>、机器学习、</w:t>
      </w:r>
      <w:r>
        <w:rPr>
          <w:rFonts w:hint="eastAsia"/>
        </w:rPr>
        <w:t>概率统计</w:t>
      </w:r>
      <w:r>
        <w:t>、图论等。</w:t>
      </w:r>
    </w:p>
    <w:p w14:paraId="2C0F1A2A" w14:textId="77777777" w:rsidR="001A08D3" w:rsidRDefault="001A08D3" w:rsidP="001A08D3">
      <w:pPr>
        <w:pStyle w:val="a3"/>
        <w:ind w:firstLine="480"/>
      </w:pPr>
      <w:r>
        <w:t>文本挖掘的概念是</w:t>
      </w:r>
      <w:commentRangeStart w:id="14"/>
      <w:r>
        <w:t>由</w:t>
      </w:r>
      <w:r>
        <w:t>F</w:t>
      </w:r>
      <w:r>
        <w:rPr>
          <w:rFonts w:hint="eastAsia"/>
        </w:rPr>
        <w:t>eldman</w:t>
      </w:r>
      <w:r>
        <w:t>首次提出的</w:t>
      </w:r>
      <w:commentRangeEnd w:id="14"/>
      <w:r>
        <w:rPr>
          <w:rStyle w:val="a6"/>
          <w:rFonts w:ascii="Calibri" w:hAnsi="Calibri"/>
        </w:rPr>
        <w:commentReference w:id="14"/>
      </w:r>
      <w:r>
        <w:t>【】，</w:t>
      </w:r>
      <w:r>
        <w:rPr>
          <w:rFonts w:hint="eastAsia"/>
        </w:rPr>
        <w:t>由于</w:t>
      </w:r>
      <w:r>
        <w:t>涵盖的范围很广，文本挖掘也没有一个统一、确切的定义。通常认为，</w:t>
      </w:r>
      <w:r>
        <w:rPr>
          <w:rFonts w:hint="eastAsia"/>
        </w:rPr>
        <w:t>文本挖掘</w:t>
      </w:r>
      <w:r>
        <w:t>的目的是</w:t>
      </w:r>
      <w:r>
        <w:rPr>
          <w:rFonts w:hint="eastAsia"/>
        </w:rPr>
        <w:t>把</w:t>
      </w:r>
      <w:r>
        <w:t>文本的信息</w:t>
      </w:r>
      <w:r>
        <w:rPr>
          <w:rFonts w:hint="eastAsia"/>
        </w:rPr>
        <w:t>转化</w:t>
      </w:r>
      <w:r>
        <w:t>为人们可以利用、</w:t>
      </w:r>
      <w:r>
        <w:rPr>
          <w:rFonts w:hint="eastAsia"/>
        </w:rPr>
        <w:t>理解</w:t>
      </w:r>
      <w:r>
        <w:t>的</w:t>
      </w:r>
      <w:r>
        <w:rPr>
          <w:rFonts w:hint="eastAsia"/>
        </w:rPr>
        <w:t>知识</w:t>
      </w:r>
      <w:r>
        <w:t>，</w:t>
      </w:r>
      <w:r>
        <w:rPr>
          <w:rFonts w:hint="eastAsia"/>
        </w:rPr>
        <w:t>以</w:t>
      </w:r>
      <w:r>
        <w:t>这一个目的作为出发点，有如下</w:t>
      </w:r>
      <w:r>
        <w:t>5</w:t>
      </w:r>
      <w:r>
        <w:rPr>
          <w:rFonts w:hint="eastAsia"/>
        </w:rPr>
        <w:t>种</w:t>
      </w:r>
      <w:r>
        <w:t>关于文本挖掘的定义：</w:t>
      </w:r>
    </w:p>
    <w:p w14:paraId="5A6B8A0F" w14:textId="77777777" w:rsidR="001A08D3" w:rsidRDefault="001A08D3" w:rsidP="001A08D3">
      <w:pPr>
        <w:pStyle w:val="a3"/>
        <w:ind w:firstLine="480"/>
      </w:pPr>
      <w:r w:rsidRPr="00432EFC">
        <w:rPr>
          <w:b/>
        </w:rPr>
        <w:t>定义</w:t>
      </w:r>
      <w:r w:rsidRPr="00432EFC">
        <w:rPr>
          <w:b/>
        </w:rPr>
        <w:t>1</w:t>
      </w:r>
      <w:r>
        <w:t>【</w:t>
      </w:r>
      <w:r>
        <w:t>3</w:t>
      </w:r>
      <w:r>
        <w:t>】：文本挖掘</w:t>
      </w:r>
      <w:r>
        <w:rPr>
          <w:rFonts w:hint="eastAsia"/>
        </w:rPr>
        <w:t>指</w:t>
      </w:r>
      <w:r>
        <w:t>的是对于大规模文档的处理和从大量文本数据中提取出隐含的知识信息。</w:t>
      </w:r>
    </w:p>
    <w:p w14:paraId="6A9C4241" w14:textId="77777777" w:rsidR="001A08D3" w:rsidRDefault="001A08D3" w:rsidP="001A08D3">
      <w:pPr>
        <w:pStyle w:val="a3"/>
        <w:ind w:firstLine="480"/>
      </w:pPr>
      <w:r w:rsidRPr="00432EFC">
        <w:rPr>
          <w:rFonts w:hint="eastAsia"/>
          <w:b/>
        </w:rPr>
        <w:t>定义</w:t>
      </w:r>
      <w:r w:rsidRPr="00432EFC">
        <w:rPr>
          <w:b/>
        </w:rPr>
        <w:t>2</w:t>
      </w:r>
      <w:r>
        <w:t>【</w:t>
      </w:r>
      <w:r>
        <w:t>4</w:t>
      </w:r>
      <w:r>
        <w:rPr>
          <w:rFonts w:hint="eastAsia"/>
        </w:rPr>
        <w:t>】</w:t>
      </w:r>
      <w:r>
        <w:t>：</w:t>
      </w:r>
      <w:r>
        <w:rPr>
          <w:rFonts w:hint="eastAsia"/>
        </w:rPr>
        <w:t>文本挖掘</w:t>
      </w:r>
      <w:r>
        <w:t>是</w:t>
      </w:r>
      <w:r>
        <w:rPr>
          <w:rFonts w:hint="eastAsia"/>
        </w:rPr>
        <w:t>基于</w:t>
      </w:r>
      <w:r>
        <w:t>语义学</w:t>
      </w:r>
      <w:r>
        <w:rPr>
          <w:rFonts w:hint="eastAsia"/>
        </w:rPr>
        <w:t>并</w:t>
      </w:r>
      <w:r>
        <w:t>使用</w:t>
      </w:r>
      <w:r>
        <w:rPr>
          <w:rFonts w:hint="eastAsia"/>
        </w:rPr>
        <w:t>概率统计理论</w:t>
      </w:r>
      <w:r>
        <w:t>、</w:t>
      </w:r>
      <w:r>
        <w:rPr>
          <w:rFonts w:hint="eastAsia"/>
        </w:rPr>
        <w:t>统计模型</w:t>
      </w:r>
      <w:r>
        <w:t>、</w:t>
      </w:r>
      <w:r>
        <w:rPr>
          <w:rFonts w:hint="eastAsia"/>
        </w:rPr>
        <w:t>贝叶斯模型</w:t>
      </w:r>
      <w:r>
        <w:t>、</w:t>
      </w:r>
      <w:r>
        <w:rPr>
          <w:rFonts w:hint="eastAsia"/>
        </w:rPr>
        <w:t>向量空间模型</w:t>
      </w:r>
      <w:r>
        <w:t>、</w:t>
      </w:r>
      <w:r>
        <w:rPr>
          <w:rFonts w:hint="eastAsia"/>
        </w:rPr>
        <w:t>图论</w:t>
      </w:r>
      <w:r>
        <w:t>等方法，从大量文档中挖掘出知识模式的技术。</w:t>
      </w:r>
    </w:p>
    <w:p w14:paraId="07A6AB88" w14:textId="77777777" w:rsidR="001A08D3" w:rsidRDefault="001A08D3" w:rsidP="001A08D3">
      <w:pPr>
        <w:pStyle w:val="a3"/>
        <w:ind w:firstLine="480"/>
      </w:pPr>
      <w:r w:rsidRPr="00432EFC">
        <w:rPr>
          <w:rFonts w:hint="eastAsia"/>
          <w:b/>
        </w:rPr>
        <w:t>定义</w:t>
      </w:r>
      <w:r w:rsidRPr="00432EFC">
        <w:rPr>
          <w:b/>
        </w:rPr>
        <w:t xml:space="preserve"> 3</w:t>
      </w:r>
      <w:r>
        <w:t>【</w:t>
      </w:r>
      <w:r>
        <w:t>5</w:t>
      </w:r>
      <w:r>
        <w:t>】：文本挖掘是一种使用计算</w:t>
      </w:r>
      <w:r>
        <w:rPr>
          <w:rFonts w:hint="eastAsia"/>
        </w:rPr>
        <w:t>语言学</w:t>
      </w:r>
      <w:r>
        <w:t>规则从文本数据中提取出知识信息的研究和应用方法，</w:t>
      </w:r>
      <w:r>
        <w:rPr>
          <w:rFonts w:hint="eastAsia"/>
        </w:rPr>
        <w:t>其</w:t>
      </w:r>
      <w:r>
        <w:t>关键领域包括特征提取、</w:t>
      </w:r>
      <w:r>
        <w:rPr>
          <w:rFonts w:hint="eastAsia"/>
        </w:rPr>
        <w:t>聚类</w:t>
      </w:r>
      <w:r>
        <w:t>、</w:t>
      </w:r>
      <w:r>
        <w:rPr>
          <w:rFonts w:hint="eastAsia"/>
        </w:rPr>
        <w:t>摘要</w:t>
      </w:r>
      <w:r>
        <w:t>和主题</w:t>
      </w:r>
      <w:r>
        <w:rPr>
          <w:rFonts w:hint="eastAsia"/>
        </w:rPr>
        <w:t>索引</w:t>
      </w:r>
      <w:r>
        <w:t>。</w:t>
      </w:r>
    </w:p>
    <w:p w14:paraId="200F33CF" w14:textId="77777777" w:rsidR="001A08D3" w:rsidRDefault="001A08D3" w:rsidP="001A08D3">
      <w:pPr>
        <w:pStyle w:val="a3"/>
        <w:ind w:firstLine="480"/>
      </w:pPr>
      <w:r w:rsidRPr="00432EFC">
        <w:rPr>
          <w:rFonts w:hint="eastAsia"/>
          <w:b/>
        </w:rPr>
        <w:t>定义</w:t>
      </w:r>
      <w:r w:rsidRPr="00432EFC">
        <w:rPr>
          <w:b/>
        </w:rPr>
        <w:t xml:space="preserve"> 4</w:t>
      </w:r>
      <w:r>
        <w:rPr>
          <w:b/>
        </w:rPr>
        <w:t xml:space="preserve"> </w:t>
      </w:r>
      <w:r>
        <w:t>【</w:t>
      </w:r>
      <w:r>
        <w:t>6</w:t>
      </w:r>
      <w:r>
        <w:t>】：文本挖掘是</w:t>
      </w:r>
      <w:r>
        <w:rPr>
          <w:rFonts w:hint="eastAsia"/>
        </w:rPr>
        <w:t>指</w:t>
      </w:r>
      <w:r>
        <w:t>一种</w:t>
      </w:r>
      <w:r>
        <w:rPr>
          <w:rFonts w:hint="eastAsia"/>
        </w:rPr>
        <w:t>对</w:t>
      </w:r>
      <w:r>
        <w:t>自然语言文本数据进行模式提取的技术，其以特定目标</w:t>
      </w:r>
      <w:r>
        <w:rPr>
          <w:rFonts w:hint="eastAsia"/>
        </w:rPr>
        <w:t>对文本</w:t>
      </w:r>
      <w:r>
        <w:t>进行信息提取。</w:t>
      </w:r>
    </w:p>
    <w:p w14:paraId="024356E8" w14:textId="77777777" w:rsidR="001A08D3" w:rsidRDefault="001A08D3" w:rsidP="001A08D3">
      <w:pPr>
        <w:pStyle w:val="a3"/>
        <w:ind w:firstLine="480"/>
      </w:pPr>
      <w:r>
        <w:rPr>
          <w:rFonts w:hint="eastAsia"/>
        </w:rPr>
        <w:t>定义</w:t>
      </w:r>
      <w:r>
        <w:t xml:space="preserve"> 5</w:t>
      </w:r>
      <w:r>
        <w:t>【</w:t>
      </w:r>
      <w:r>
        <w:t>7</w:t>
      </w:r>
      <w:r>
        <w:t>】：</w:t>
      </w:r>
      <w:r>
        <w:rPr>
          <w:rFonts w:hint="eastAsia"/>
        </w:rPr>
        <w:t>文本挖掘</w:t>
      </w:r>
      <w:r>
        <w:t>是一种结合数据挖掘的规则、</w:t>
      </w:r>
      <w:r>
        <w:rPr>
          <w:rFonts w:hint="eastAsia"/>
        </w:rPr>
        <w:t>信息提取技术</w:t>
      </w:r>
      <w:r>
        <w:t>、</w:t>
      </w:r>
      <w:r>
        <w:rPr>
          <w:rFonts w:hint="eastAsia"/>
        </w:rPr>
        <w:t>信息</w:t>
      </w:r>
      <w:r>
        <w:t>检索技术、计算语言学、</w:t>
      </w:r>
      <w:r>
        <w:rPr>
          <w:rFonts w:hint="eastAsia"/>
        </w:rPr>
        <w:t>文本分类</w:t>
      </w:r>
      <w:r>
        <w:t>、</w:t>
      </w:r>
      <w:r>
        <w:rPr>
          <w:rFonts w:hint="eastAsia"/>
        </w:rPr>
        <w:t>机器学习等</w:t>
      </w:r>
      <w:r>
        <w:t>多</w:t>
      </w:r>
      <w:r>
        <w:rPr>
          <w:rFonts w:hint="eastAsia"/>
        </w:rPr>
        <w:t>项</w:t>
      </w:r>
      <w:r>
        <w:t>理论与技术的，用于发现文本</w:t>
      </w:r>
      <w:r>
        <w:lastRenderedPageBreak/>
        <w:t>数据中的结构、模式和知识的技术。</w:t>
      </w:r>
    </w:p>
    <w:p w14:paraId="6C69B96D" w14:textId="77777777" w:rsidR="001A08D3" w:rsidRDefault="001A08D3" w:rsidP="001A08D3">
      <w:pPr>
        <w:pStyle w:val="a3"/>
        <w:ind w:firstLine="480"/>
      </w:pPr>
      <w:r>
        <w:rPr>
          <w:rFonts w:hint="eastAsia"/>
        </w:rPr>
        <w:t>综上</w:t>
      </w:r>
      <w:r>
        <w:t>所述，</w:t>
      </w:r>
      <w:r>
        <w:rPr>
          <w:rFonts w:hint="eastAsia"/>
        </w:rPr>
        <w:t>可以</w:t>
      </w:r>
      <w:r>
        <w:t>总结出如下</w:t>
      </w:r>
      <w:r>
        <w:rPr>
          <w:rFonts w:hint="eastAsia"/>
        </w:rPr>
        <w:t>对于</w:t>
      </w:r>
      <w:r>
        <w:t>文本挖掘的定义【</w:t>
      </w:r>
      <w:r>
        <w:t>8</w:t>
      </w:r>
      <w:r>
        <w:t>】：</w:t>
      </w:r>
    </w:p>
    <w:p w14:paraId="2EFB7ED1" w14:textId="77777777" w:rsidR="001A08D3" w:rsidRDefault="001A08D3" w:rsidP="001A08D3">
      <w:pPr>
        <w:pStyle w:val="a3"/>
        <w:ind w:firstLine="480"/>
      </w:pPr>
      <w:r>
        <w:t>文本挖掘（</w:t>
      </w:r>
      <w:r>
        <w:t>T</w:t>
      </w:r>
      <w:r>
        <w:rPr>
          <w:rFonts w:hint="eastAsia"/>
        </w:rPr>
        <w:t>ext</w:t>
      </w:r>
      <w:r>
        <w:t xml:space="preserve"> Mining</w:t>
      </w:r>
      <w:r>
        <w:t>）</w:t>
      </w:r>
      <w:r>
        <w:rPr>
          <w:rFonts w:hint="eastAsia"/>
        </w:rPr>
        <w:t>是</w:t>
      </w:r>
      <w:r>
        <w:t>以计算语言学、</w:t>
      </w:r>
      <w:r>
        <w:rPr>
          <w:rFonts w:hint="eastAsia"/>
        </w:rPr>
        <w:t>数理统计分析</w:t>
      </w:r>
      <w:r>
        <w:t>为理论基础，</w:t>
      </w:r>
      <w:r>
        <w:rPr>
          <w:rFonts w:hint="eastAsia"/>
        </w:rPr>
        <w:t>同时</w:t>
      </w:r>
      <w:r>
        <w:t>结合机器学习与信息检索的一种技术，</w:t>
      </w:r>
      <w:r>
        <w:rPr>
          <w:rFonts w:hint="eastAsia"/>
        </w:rPr>
        <w:t>用于</w:t>
      </w:r>
      <w:r>
        <w:t>从文本数据（</w:t>
      </w:r>
      <w:r>
        <w:t>T</w:t>
      </w:r>
      <w:r>
        <w:rPr>
          <w:rFonts w:hint="eastAsia"/>
        </w:rPr>
        <w:t>ext</w:t>
      </w:r>
      <w:r>
        <w:t xml:space="preserve"> D</w:t>
      </w:r>
      <w:r>
        <w:rPr>
          <w:rFonts w:hint="eastAsia"/>
        </w:rPr>
        <w:t>ata</w:t>
      </w:r>
      <w:r>
        <w:t>）中发掘和提取出隐含的知识信息。文本挖掘是一个从文本数据中</w:t>
      </w:r>
      <w:r>
        <w:rPr>
          <w:rFonts w:hint="eastAsia"/>
        </w:rPr>
        <w:t>选取</w:t>
      </w:r>
      <w:r>
        <w:t>、</w:t>
      </w:r>
      <w:r>
        <w:rPr>
          <w:rFonts w:hint="eastAsia"/>
        </w:rPr>
        <w:t>提取</w:t>
      </w:r>
      <w:r>
        <w:t>出用户可以理解的</w:t>
      </w:r>
      <w:r>
        <w:rPr>
          <w:rFonts w:hint="eastAsia"/>
        </w:rPr>
        <w:t>知识信息</w:t>
      </w:r>
      <w:r>
        <w:t>的过程。</w:t>
      </w:r>
    </w:p>
    <w:p w14:paraId="013CD7D8" w14:textId="77777777" w:rsidR="001A08D3" w:rsidRDefault="001A08D3" w:rsidP="001A08D3">
      <w:pPr>
        <w:pStyle w:val="a3"/>
        <w:ind w:firstLine="480"/>
      </w:pPr>
      <w:r>
        <w:t>文本挖掘</w:t>
      </w:r>
      <w:r>
        <w:rPr>
          <w:rFonts w:hint="eastAsia"/>
        </w:rPr>
        <w:t>是</w:t>
      </w:r>
      <w:r>
        <w:t>数据挖掘的一个分支，</w:t>
      </w:r>
      <w:r>
        <w:rPr>
          <w:rFonts w:hint="eastAsia"/>
        </w:rPr>
        <w:t>因此</w:t>
      </w:r>
      <w:r>
        <w:t>也</w:t>
      </w:r>
      <w:r>
        <w:rPr>
          <w:rFonts w:hint="eastAsia"/>
        </w:rPr>
        <w:t>拥有</w:t>
      </w:r>
      <w:r>
        <w:t>和数据挖掘类似的处理流程。</w:t>
      </w:r>
      <w:r>
        <w:rPr>
          <w:rFonts w:hint="eastAsia"/>
        </w:rPr>
        <w:t>下图</w:t>
      </w:r>
      <w:r>
        <w:t>即是</w:t>
      </w:r>
      <w:commentRangeStart w:id="15"/>
      <w:r w:rsidRPr="00E67956">
        <w:t>Usama</w:t>
      </w:r>
      <w:r>
        <w:t xml:space="preserve"> </w:t>
      </w:r>
      <w:r w:rsidRPr="00E67956">
        <w:t>M.Fayyad</w:t>
      </w:r>
      <w:r>
        <w:t>等人</w:t>
      </w:r>
      <w:commentRangeEnd w:id="15"/>
      <w:r>
        <w:rPr>
          <w:rStyle w:val="a6"/>
          <w:rFonts w:ascii="Calibri" w:hAnsi="Calibri"/>
        </w:rPr>
        <w:commentReference w:id="15"/>
      </w:r>
      <w:r>
        <w:t>提出的</w:t>
      </w:r>
      <w:r>
        <w:rPr>
          <w:rFonts w:hint="eastAsia"/>
        </w:rPr>
        <w:t>处理流程</w:t>
      </w:r>
      <w:r>
        <w:t>：</w:t>
      </w:r>
      <w:r w:rsidRPr="00F4079F">
        <w:rPr>
          <w:highlight w:val="yellow"/>
        </w:rPr>
        <w:t>TODO</w:t>
      </w:r>
      <w:r>
        <w:t xml:space="preserve"> </w:t>
      </w:r>
      <w:r w:rsidRPr="00F4079F">
        <w:rPr>
          <w:rFonts w:hint="eastAsia"/>
          <w:highlight w:val="yellow"/>
        </w:rPr>
        <w:t>加图</w:t>
      </w:r>
    </w:p>
    <w:p w14:paraId="16312AA0" w14:textId="77777777" w:rsidR="001A08D3" w:rsidRDefault="001A08D3" w:rsidP="001A08D3">
      <w:pPr>
        <w:pStyle w:val="a3"/>
        <w:ind w:firstLine="480"/>
      </w:pPr>
      <w:r>
        <w:t>文本数据的形式也</w:t>
      </w:r>
      <w:r>
        <w:rPr>
          <w:rFonts w:hint="eastAsia"/>
        </w:rPr>
        <w:t>区别</w:t>
      </w:r>
      <w:r>
        <w:t>于传统关系型数据库的结构化形式，大多</w:t>
      </w:r>
      <w:r>
        <w:rPr>
          <w:rFonts w:hint="eastAsia"/>
        </w:rPr>
        <w:t>数</w:t>
      </w:r>
      <w:r>
        <w:t>是以半结构化或非结构化的形式存在的。</w:t>
      </w:r>
      <w:r>
        <w:rPr>
          <w:rFonts w:hint="eastAsia"/>
        </w:rPr>
        <w:t>同时</w:t>
      </w:r>
      <w:r>
        <w:t>，由于文本</w:t>
      </w:r>
      <w:r>
        <w:rPr>
          <w:rFonts w:hint="eastAsia"/>
        </w:rPr>
        <w:t>数据</w:t>
      </w:r>
      <w:r>
        <w:t>是自然</w:t>
      </w:r>
      <w:r>
        <w:rPr>
          <w:rFonts w:hint="eastAsia"/>
        </w:rPr>
        <w:t>语言</w:t>
      </w:r>
      <w:r>
        <w:t>的载体，文本数据往往也包含了不同层次上的多种歧义（如语法、</w:t>
      </w:r>
      <w:r>
        <w:rPr>
          <w:rFonts w:hint="eastAsia"/>
        </w:rPr>
        <w:t>语义</w:t>
      </w:r>
      <w:r>
        <w:t>、</w:t>
      </w:r>
      <w:r>
        <w:rPr>
          <w:rFonts w:hint="eastAsia"/>
        </w:rPr>
        <w:t>词汇</w:t>
      </w:r>
      <w:r>
        <w:t>上的歧义等），</w:t>
      </w:r>
      <w:r>
        <w:rPr>
          <w:rFonts w:hint="eastAsia"/>
        </w:rPr>
        <w:t>因此文本</w:t>
      </w:r>
      <w:r>
        <w:t>数据具有区别于结构化数据的一些特征。一般地，</w:t>
      </w:r>
      <w:r>
        <w:rPr>
          <w:rFonts w:hint="eastAsia"/>
        </w:rPr>
        <w:t>可以</w:t>
      </w:r>
      <w:r>
        <w:t>总结出文本数据拥有以下特征：</w:t>
      </w:r>
      <w:r>
        <w:t xml:space="preserve">1. </w:t>
      </w:r>
      <w:r>
        <w:t>半结构化或非结构化（如半结构化的</w:t>
      </w:r>
      <w:r>
        <w:t>HTML</w:t>
      </w:r>
      <w:r>
        <w:rPr>
          <w:rFonts w:hint="eastAsia"/>
        </w:rPr>
        <w:t>文本与</w:t>
      </w:r>
      <w:r>
        <w:t>非结构化的纯文本）；</w:t>
      </w:r>
      <w:r>
        <w:t xml:space="preserve">2. </w:t>
      </w:r>
      <w:r>
        <w:rPr>
          <w:rFonts w:hint="eastAsia"/>
        </w:rPr>
        <w:t>类型多样</w:t>
      </w:r>
      <w:r>
        <w:t>复杂（例如，不同</w:t>
      </w:r>
      <w:r>
        <w:rPr>
          <w:rFonts w:hint="eastAsia"/>
        </w:rPr>
        <w:t>类型</w:t>
      </w:r>
      <w:r>
        <w:t>的网站所获取的文本数据类型也不尽相同）；</w:t>
      </w:r>
      <w:r>
        <w:t xml:space="preserve">3. </w:t>
      </w:r>
      <w:r>
        <w:t>维度高（文本数据经过向量化后往往会有成千上万维，</w:t>
      </w:r>
      <w:r>
        <w:rPr>
          <w:rFonts w:hint="eastAsia"/>
        </w:rPr>
        <w:t>如</w:t>
      </w:r>
      <w:r>
        <w:t>不加以预处理，</w:t>
      </w:r>
      <w:r>
        <w:rPr>
          <w:rFonts w:hint="eastAsia"/>
        </w:rPr>
        <w:t>会造成</w:t>
      </w:r>
      <w:r>
        <w:t>极大的计算存储资源损耗）；</w:t>
      </w:r>
      <w:r>
        <w:t xml:space="preserve">4. </w:t>
      </w:r>
      <w:r>
        <w:rPr>
          <w:rFonts w:hint="eastAsia"/>
        </w:rPr>
        <w:t>语义</w:t>
      </w:r>
      <w:r>
        <w:t>相关（文本数据作为自然语言的载体，</w:t>
      </w:r>
      <w:r>
        <w:rPr>
          <w:rFonts w:hint="eastAsia"/>
        </w:rPr>
        <w:t>包含</w:t>
      </w:r>
      <w:r>
        <w:t>多个</w:t>
      </w:r>
      <w:r>
        <w:rPr>
          <w:rFonts w:hint="eastAsia"/>
        </w:rPr>
        <w:t>语义</w:t>
      </w:r>
      <w:r>
        <w:t>层次的相关性，</w:t>
      </w:r>
      <w:r>
        <w:rPr>
          <w:rFonts w:hint="eastAsia"/>
        </w:rPr>
        <w:t>若</w:t>
      </w:r>
      <w:r>
        <w:t>在挖掘时忽视其自然语言的特点，</w:t>
      </w:r>
      <w:r>
        <w:rPr>
          <w:rFonts w:hint="eastAsia"/>
        </w:rPr>
        <w:t>会</w:t>
      </w:r>
      <w:r>
        <w:t>影响效果）。因此在对文本数据进行挖掘时，往往需要采取不同于结构化数据挖掘的技术手段。</w:t>
      </w:r>
    </w:p>
    <w:p w14:paraId="773CF598" w14:textId="77777777" w:rsidR="001A08D3" w:rsidRDefault="001A08D3" w:rsidP="001A08D3">
      <w:pPr>
        <w:pStyle w:val="a3"/>
        <w:ind w:firstLine="480"/>
      </w:pPr>
      <w:r>
        <w:rPr>
          <w:rFonts w:hint="eastAsia"/>
        </w:rPr>
        <w:t>文本</w:t>
      </w:r>
      <w:r>
        <w:t>挖掘</w:t>
      </w:r>
      <w:r>
        <w:rPr>
          <w:rFonts w:hint="eastAsia"/>
        </w:rPr>
        <w:t>是一个</w:t>
      </w:r>
      <w:r>
        <w:t>很宽泛的概念，</w:t>
      </w:r>
      <w:r>
        <w:rPr>
          <w:rFonts w:hint="eastAsia"/>
        </w:rPr>
        <w:t>其</w:t>
      </w:r>
      <w:r>
        <w:t>分支包括了信息提取（</w:t>
      </w:r>
      <w:r>
        <w:t>I</w:t>
      </w:r>
      <w:r>
        <w:rPr>
          <w:rFonts w:hint="eastAsia"/>
        </w:rPr>
        <w:t>n</w:t>
      </w:r>
      <w:r>
        <w:t>formation Exraction</w:t>
      </w:r>
      <w:r>
        <w:t>）、主题跟踪（</w:t>
      </w:r>
      <w:r>
        <w:t>T</w:t>
      </w:r>
      <w:r>
        <w:rPr>
          <w:rFonts w:hint="eastAsia"/>
        </w:rPr>
        <w:t>opic</w:t>
      </w:r>
      <w:r>
        <w:t xml:space="preserve"> T</w:t>
      </w:r>
      <w:r>
        <w:rPr>
          <w:rFonts w:hint="eastAsia"/>
        </w:rPr>
        <w:t>racking</w:t>
      </w:r>
      <w:r>
        <w:t>）、文本摘要（</w:t>
      </w:r>
      <w:r>
        <w:t>T</w:t>
      </w:r>
      <w:r>
        <w:rPr>
          <w:rFonts w:hint="eastAsia"/>
        </w:rPr>
        <w:t>ext</w:t>
      </w:r>
      <w:r>
        <w:t xml:space="preserve"> S</w:t>
      </w:r>
      <w:r>
        <w:rPr>
          <w:rFonts w:hint="eastAsia"/>
        </w:rPr>
        <w:t>ummarization</w:t>
      </w:r>
      <w:r>
        <w:t>）、</w:t>
      </w:r>
      <w:r>
        <w:rPr>
          <w:rFonts w:hint="eastAsia"/>
        </w:rPr>
        <w:t>文本</w:t>
      </w:r>
      <w:r>
        <w:t>分类（</w:t>
      </w:r>
      <w:r>
        <w:t>T</w:t>
      </w:r>
      <w:r>
        <w:rPr>
          <w:rFonts w:hint="eastAsia"/>
        </w:rPr>
        <w:t>ext</w:t>
      </w:r>
      <w:r>
        <w:t xml:space="preserve"> C</w:t>
      </w:r>
      <w:r>
        <w:rPr>
          <w:rFonts w:hint="eastAsia"/>
        </w:rPr>
        <w:t>ategorization</w:t>
      </w:r>
      <w:r>
        <w:t>）、</w:t>
      </w:r>
      <w:r>
        <w:rPr>
          <w:rFonts w:hint="eastAsia"/>
        </w:rPr>
        <w:t>文本</w:t>
      </w:r>
      <w:r>
        <w:t>聚类（</w:t>
      </w:r>
      <w:r>
        <w:t>T</w:t>
      </w:r>
      <w:r>
        <w:rPr>
          <w:rFonts w:hint="eastAsia"/>
        </w:rPr>
        <w:t>ext</w:t>
      </w:r>
      <w:r>
        <w:t xml:space="preserve"> C</w:t>
      </w:r>
      <w:r>
        <w:rPr>
          <w:rFonts w:hint="eastAsia"/>
        </w:rPr>
        <w:t>lustering</w:t>
      </w:r>
      <w:r>
        <w:t>）、</w:t>
      </w:r>
      <w:r>
        <w:rPr>
          <w:rFonts w:hint="eastAsia"/>
        </w:rPr>
        <w:t>实体链接</w:t>
      </w:r>
      <w:r>
        <w:t>（</w:t>
      </w:r>
      <w:r>
        <w:t>E</w:t>
      </w:r>
      <w:r>
        <w:rPr>
          <w:rFonts w:hint="eastAsia"/>
        </w:rPr>
        <w:t>ntity</w:t>
      </w:r>
      <w:r>
        <w:t xml:space="preserve"> L</w:t>
      </w:r>
      <w:r>
        <w:rPr>
          <w:rFonts w:hint="eastAsia"/>
        </w:rPr>
        <w:t>inkage</w:t>
      </w:r>
      <w:r>
        <w:t>）、信息可视化（</w:t>
      </w:r>
      <w:r>
        <w:t>Information Visualization</w:t>
      </w:r>
      <w:r>
        <w:t>）等。</w:t>
      </w:r>
      <w:r>
        <w:rPr>
          <w:rFonts w:hint="eastAsia"/>
        </w:rPr>
        <w:t>根据</w:t>
      </w:r>
      <w:r>
        <w:t>具体的应用需求，</w:t>
      </w:r>
      <w:r>
        <w:rPr>
          <w:rFonts w:hint="eastAsia"/>
        </w:rPr>
        <w:t>本文</w:t>
      </w:r>
      <w:r>
        <w:t>主要涉及文本挖掘内</w:t>
      </w:r>
      <w:r>
        <w:rPr>
          <w:rFonts w:hint="eastAsia"/>
        </w:rPr>
        <w:t>的</w:t>
      </w:r>
      <w:r>
        <w:t>文本摘要领域。</w:t>
      </w:r>
    </w:p>
    <w:p w14:paraId="78A6B9C5" w14:textId="77777777" w:rsidR="001A08D3" w:rsidRDefault="001A08D3" w:rsidP="001A08D3">
      <w:pPr>
        <w:pStyle w:val="a3"/>
        <w:ind w:firstLine="480"/>
      </w:pPr>
      <w:r>
        <w:rPr>
          <w:rFonts w:hint="eastAsia"/>
        </w:rPr>
        <w:t>自动</w:t>
      </w:r>
      <w:r>
        <w:t>文本</w:t>
      </w:r>
      <w:r>
        <w:rPr>
          <w:rFonts w:hint="eastAsia"/>
        </w:rPr>
        <w:t>摘要（</w:t>
      </w:r>
      <w:r>
        <w:rPr>
          <w:rFonts w:hint="eastAsia"/>
        </w:rPr>
        <w:t>Automatic Text Summarization</w:t>
      </w:r>
      <w:r>
        <w:rPr>
          <w:rFonts w:hint="eastAsia"/>
        </w:rPr>
        <w:t>）是</w:t>
      </w:r>
      <w:r>
        <w:t>由</w:t>
      </w:r>
      <w:r w:rsidRPr="00E67956">
        <w:t>Luhn</w:t>
      </w:r>
      <w:r>
        <w:t>在</w:t>
      </w:r>
      <w:r>
        <w:t>1958</w:t>
      </w:r>
      <w:r>
        <w:rPr>
          <w:rFonts w:hint="eastAsia"/>
        </w:rPr>
        <w:t>年</w:t>
      </w:r>
      <w:r>
        <w:t>首先</w:t>
      </w:r>
      <w:commentRangeStart w:id="16"/>
      <w:r>
        <w:rPr>
          <w:rFonts w:hint="eastAsia"/>
        </w:rPr>
        <w:t>提出</w:t>
      </w:r>
      <w:r>
        <w:t>的</w:t>
      </w:r>
      <w:commentRangeEnd w:id="16"/>
      <w:r>
        <w:rPr>
          <w:rStyle w:val="a6"/>
          <w:rFonts w:ascii="Calibri" w:hAnsi="Calibri"/>
        </w:rPr>
        <w:commentReference w:id="16"/>
      </w:r>
      <w:r>
        <w:t>。</w:t>
      </w:r>
      <w:r>
        <w:rPr>
          <w:rFonts w:hint="eastAsia"/>
        </w:rPr>
        <w:t>自动文本摘要是文本挖掘的一个重要领域，其主要的目的是从一篇文档</w:t>
      </w:r>
      <w:r>
        <w:t>或多篇文档</w:t>
      </w:r>
      <w:r>
        <w:rPr>
          <w:rFonts w:hint="eastAsia"/>
        </w:rPr>
        <w:t>中提取、总结出能够概括该文档</w:t>
      </w:r>
      <w:r>
        <w:t>（集）</w:t>
      </w:r>
      <w:r>
        <w:rPr>
          <w:rFonts w:hint="eastAsia"/>
        </w:rPr>
        <w:t>内容的句子。</w:t>
      </w:r>
    </w:p>
    <w:p w14:paraId="2F31B23A" w14:textId="77777777" w:rsidR="001A08D3" w:rsidRDefault="001A08D3" w:rsidP="001A08D3">
      <w:pPr>
        <w:pStyle w:val="a3"/>
        <w:ind w:firstLine="480"/>
      </w:pPr>
      <w:r>
        <w:rPr>
          <w:rFonts w:hint="eastAsia"/>
        </w:rPr>
        <w:t>依据文摘内容的组成成分进行划分，目前有两种主流的文本自动摘要方法：抽取式（</w:t>
      </w:r>
      <w:r>
        <w:rPr>
          <w:rFonts w:hint="eastAsia"/>
        </w:rPr>
        <w:t>extractive</w:t>
      </w:r>
      <w:r>
        <w:rPr>
          <w:rFonts w:hint="eastAsia"/>
        </w:rPr>
        <w:t>）和摘要式（</w:t>
      </w:r>
      <w:r>
        <w:rPr>
          <w:rFonts w:hint="eastAsia"/>
        </w:rPr>
        <w:t>abstractive</w:t>
      </w:r>
      <w:r>
        <w:rPr>
          <w:rFonts w:hint="eastAsia"/>
        </w:rPr>
        <w:t>）。</w:t>
      </w:r>
    </w:p>
    <w:p w14:paraId="208F380F" w14:textId="5501D213" w:rsidR="001A08D3" w:rsidRDefault="001A08D3" w:rsidP="001A08D3">
      <w:pPr>
        <w:pStyle w:val="a3"/>
        <w:ind w:firstLine="480"/>
      </w:pPr>
      <w:r>
        <w:rPr>
          <w:rFonts w:hint="eastAsia"/>
        </w:rPr>
        <w:t>抽取式的</w:t>
      </w:r>
      <w:r>
        <w:t>文本自动摘要</w:t>
      </w:r>
      <w:r>
        <w:rPr>
          <w:rFonts w:hint="eastAsia"/>
        </w:rPr>
        <w:t>方法主要是在现有的文本中选取词汇、词组或句子，将它们组合起来形成总结摘要。抽取式</w:t>
      </w:r>
      <w:r>
        <w:t>的方法</w:t>
      </w:r>
      <w:r>
        <w:rPr>
          <w:rFonts w:hint="eastAsia"/>
        </w:rPr>
        <w:t>总体上</w:t>
      </w:r>
      <w:r>
        <w:t>可以分为</w:t>
      </w:r>
      <w:commentRangeStart w:id="17"/>
      <w:r>
        <w:t>三个步骤</w:t>
      </w:r>
      <w:commentRangeEnd w:id="17"/>
      <w:r>
        <w:rPr>
          <w:rStyle w:val="a6"/>
          <w:rFonts w:ascii="Calibri" w:hAnsi="Calibri"/>
        </w:rPr>
        <w:commentReference w:id="17"/>
      </w:r>
      <w:r>
        <w:t>：</w:t>
      </w:r>
      <w:r>
        <w:rPr>
          <w:rFonts w:hint="eastAsia"/>
        </w:rPr>
        <w:t>首先</w:t>
      </w:r>
      <w:r>
        <w:t>是对输入文本进行特征表示，</w:t>
      </w:r>
      <w:r>
        <w:rPr>
          <w:rFonts w:hint="eastAsia"/>
        </w:rPr>
        <w:t>利用</w:t>
      </w:r>
      <w:r>
        <w:t>诸如主题词</w:t>
      </w:r>
      <w:r>
        <w:t>(Topic</w:t>
      </w:r>
      <w:r>
        <w:rPr>
          <w:rFonts w:hint="eastAsia"/>
        </w:rPr>
        <w:t xml:space="preserve"> Word</w:t>
      </w:r>
      <w:r>
        <w:t>)</w:t>
      </w:r>
      <w:r>
        <w:t>、</w:t>
      </w:r>
      <w:r>
        <w:rPr>
          <w:rFonts w:hint="eastAsia"/>
        </w:rPr>
        <w:t>词频</w:t>
      </w:r>
      <w:r>
        <w:t>、</w:t>
      </w:r>
      <w:r>
        <w:t>TF-IDF(T</w:t>
      </w:r>
      <w:r>
        <w:rPr>
          <w:rFonts w:hint="eastAsia"/>
        </w:rPr>
        <w:t>erm</w:t>
      </w:r>
      <w:r>
        <w:t xml:space="preserve"> Frequency - Inverse Documents Frequency</w:t>
      </w:r>
      <w:r w:rsidR="00F36F9F">
        <w:t>，</w:t>
      </w:r>
      <w:r w:rsidR="00F36F9F">
        <w:rPr>
          <w:rFonts w:hint="eastAsia"/>
        </w:rPr>
        <w:t>词频</w:t>
      </w:r>
      <w:r w:rsidR="00F36F9F">
        <w:t>-</w:t>
      </w:r>
      <w:r w:rsidR="00F36F9F">
        <w:rPr>
          <w:rFonts w:hint="eastAsia"/>
        </w:rPr>
        <w:t>倒排</w:t>
      </w:r>
      <w:r w:rsidR="00F36F9F">
        <w:t>文档</w:t>
      </w:r>
      <w:r w:rsidR="00F36F9F">
        <w:rPr>
          <w:rFonts w:hint="eastAsia"/>
        </w:rPr>
        <w:t>频率</w:t>
      </w:r>
      <w:r w:rsidR="007B3A90">
        <w:rPr>
          <w:rFonts w:hint="eastAsia"/>
        </w:rPr>
        <w:t>)</w:t>
      </w:r>
      <w:r>
        <w:t>值等特征</w:t>
      </w:r>
      <w:r>
        <w:rPr>
          <w:rFonts w:hint="eastAsia"/>
        </w:rPr>
        <w:t>进行</w:t>
      </w:r>
      <w:r>
        <w:t>文本建模；然后</w:t>
      </w:r>
      <w:r>
        <w:rPr>
          <w:rFonts w:hint="eastAsia"/>
        </w:rPr>
        <w:t>依据</w:t>
      </w:r>
      <w:r>
        <w:t>不同的规则对句子进行打分；</w:t>
      </w:r>
      <w:r>
        <w:rPr>
          <w:rFonts w:hint="eastAsia"/>
        </w:rPr>
        <w:t>最后</w:t>
      </w:r>
      <w:r>
        <w:t>根据评分进行句子的选取</w:t>
      </w:r>
      <w:r>
        <w:rPr>
          <w:rFonts w:hint="eastAsia"/>
        </w:rPr>
        <w:t>以</w:t>
      </w:r>
      <w:r>
        <w:t>组</w:t>
      </w:r>
      <w:r>
        <w:lastRenderedPageBreak/>
        <w:t>成最终的文本摘要内容。最初的抽取式方法</w:t>
      </w:r>
      <w:r>
        <w:rPr>
          <w:rFonts w:hint="eastAsia"/>
        </w:rPr>
        <w:t>由</w:t>
      </w:r>
      <w:r>
        <w:t>L</w:t>
      </w:r>
      <w:r>
        <w:rPr>
          <w:rFonts w:hint="eastAsia"/>
        </w:rPr>
        <w:t>uhn</w:t>
      </w:r>
      <w:r>
        <w:t>首先提出，</w:t>
      </w:r>
      <w:r>
        <w:rPr>
          <w:rFonts w:hint="eastAsia"/>
        </w:rPr>
        <w:t>他</w:t>
      </w:r>
      <w:r>
        <w:t>把文本词汇分为</w:t>
      </w:r>
      <w:r>
        <w:rPr>
          <w:rFonts w:hint="eastAsia"/>
        </w:rPr>
        <w:t>通用词</w:t>
      </w:r>
      <w:r>
        <w:t>和内容</w:t>
      </w:r>
      <w:r>
        <w:rPr>
          <w:rFonts w:hint="eastAsia"/>
        </w:rPr>
        <w:t>词</w:t>
      </w:r>
      <w:r>
        <w:t>，其中通用词又称为功能</w:t>
      </w:r>
      <w:r>
        <w:rPr>
          <w:rFonts w:hint="eastAsia"/>
        </w:rPr>
        <w:t>词</w:t>
      </w:r>
      <w:r>
        <w:t>，</w:t>
      </w:r>
      <w:r>
        <w:rPr>
          <w:rFonts w:hint="eastAsia"/>
        </w:rPr>
        <w:t>一般</w:t>
      </w:r>
      <w:r>
        <w:t>包括连词、助动词、</w:t>
      </w:r>
      <w:r>
        <w:rPr>
          <w:rFonts w:hint="eastAsia"/>
        </w:rPr>
        <w:t>助词</w:t>
      </w:r>
      <w:r>
        <w:t>、</w:t>
      </w:r>
      <w:r>
        <w:rPr>
          <w:rFonts w:hint="eastAsia"/>
        </w:rPr>
        <w:t>代词</w:t>
      </w:r>
      <w:r>
        <w:t>、</w:t>
      </w:r>
      <w:r>
        <w:rPr>
          <w:rFonts w:hint="eastAsia"/>
        </w:rPr>
        <w:t>介词</w:t>
      </w:r>
      <w:r>
        <w:t>、</w:t>
      </w:r>
      <w:r>
        <w:rPr>
          <w:rFonts w:hint="eastAsia"/>
        </w:rPr>
        <w:t>冠词</w:t>
      </w:r>
      <w:r>
        <w:t>、</w:t>
      </w:r>
      <w:r>
        <w:rPr>
          <w:rFonts w:hint="eastAsia"/>
        </w:rPr>
        <w:t>一部分</w:t>
      </w:r>
      <w:r>
        <w:t>形容词和副词等，</w:t>
      </w:r>
      <w:r>
        <w:rPr>
          <w:rFonts w:hint="eastAsia"/>
        </w:rPr>
        <w:t>除了</w:t>
      </w:r>
      <w:r>
        <w:t>通用词</w:t>
      </w:r>
      <w:r>
        <w:rPr>
          <w:rFonts w:hint="eastAsia"/>
        </w:rPr>
        <w:t>以外</w:t>
      </w:r>
      <w:r>
        <w:t>的词即为内容</w:t>
      </w:r>
      <w:r>
        <w:rPr>
          <w:rFonts w:hint="eastAsia"/>
        </w:rPr>
        <w:t>词</w:t>
      </w:r>
      <w:r>
        <w:t>。</w:t>
      </w:r>
      <w:r>
        <w:t>L</w:t>
      </w:r>
      <w:r>
        <w:rPr>
          <w:rFonts w:hint="eastAsia"/>
        </w:rPr>
        <w:t>uhn</w:t>
      </w:r>
      <w:r>
        <w:t>认为</w:t>
      </w:r>
      <w:r>
        <w:rPr>
          <w:rFonts w:hint="eastAsia"/>
        </w:rPr>
        <w:t>功能词</w:t>
      </w:r>
      <w:r>
        <w:t>的重要度</w:t>
      </w:r>
      <w:r>
        <w:rPr>
          <w:rFonts w:hint="eastAsia"/>
        </w:rPr>
        <w:t>为</w:t>
      </w:r>
      <w:r>
        <w:t>0</w:t>
      </w:r>
      <w:r>
        <w:t>，</w:t>
      </w:r>
      <w:r>
        <w:rPr>
          <w:rFonts w:hint="eastAsia"/>
        </w:rPr>
        <w:t>故</w:t>
      </w:r>
      <w:r>
        <w:t>对文本进行词频统计分析时只考虑</w:t>
      </w:r>
      <w:r>
        <w:rPr>
          <w:rFonts w:hint="eastAsia"/>
        </w:rPr>
        <w:t>内容词</w:t>
      </w:r>
      <w:r>
        <w:t>，词频超过某个阈值的词汇被认为是可以代表文章主题内容的有效词汇（</w:t>
      </w:r>
      <w:r>
        <w:t>S</w:t>
      </w:r>
      <w:r>
        <w:rPr>
          <w:rFonts w:hint="eastAsia"/>
        </w:rPr>
        <w:t>ignificant</w:t>
      </w:r>
      <w:r>
        <w:t xml:space="preserve"> T</w:t>
      </w:r>
      <w:r>
        <w:rPr>
          <w:rFonts w:hint="eastAsia"/>
        </w:rPr>
        <w:t>erm</w:t>
      </w:r>
      <w:r>
        <w:t>），</w:t>
      </w:r>
      <w:r>
        <w:rPr>
          <w:rFonts w:hint="eastAsia"/>
        </w:rPr>
        <w:t>依据</w:t>
      </w:r>
      <w:r>
        <w:t>某一个句子中的有效词汇数量来分析句子的重要</w:t>
      </w:r>
      <w:r>
        <w:rPr>
          <w:rFonts w:hint="eastAsia"/>
        </w:rPr>
        <w:t>性</w:t>
      </w:r>
      <w:r>
        <w:t>，并选取最重要的前</w:t>
      </w:r>
      <w:r>
        <w:t>k</w:t>
      </w:r>
      <w:r>
        <w:t>个句子作为</w:t>
      </w:r>
      <w:r>
        <w:rPr>
          <w:rFonts w:hint="eastAsia"/>
        </w:rPr>
        <w:t>文章</w:t>
      </w:r>
      <w:r>
        <w:t>的摘要。近年来</w:t>
      </w:r>
      <w:r>
        <w:rPr>
          <w:rFonts w:hint="eastAsia"/>
        </w:rPr>
        <w:t>兴起</w:t>
      </w:r>
      <w:r w:rsidR="00DA7601">
        <w:t>的</w:t>
      </w:r>
      <w:commentRangeStart w:id="18"/>
      <w:r>
        <w:t>T</w:t>
      </w:r>
      <w:r>
        <w:rPr>
          <w:rFonts w:hint="eastAsia"/>
        </w:rPr>
        <w:t>extRank</w:t>
      </w:r>
      <w:commentRangeEnd w:id="18"/>
      <w:r w:rsidR="00652424">
        <w:rPr>
          <w:rStyle w:val="a6"/>
          <w:rFonts w:ascii="Calibri" w:hAnsi="Calibri"/>
        </w:rPr>
        <w:commentReference w:id="18"/>
      </w:r>
      <w:r w:rsidR="00306385">
        <w:t>运用图论</w:t>
      </w:r>
      <w:r w:rsidR="008043D1">
        <w:t>的</w:t>
      </w:r>
      <w:r w:rsidR="00306385">
        <w:t>方法</w:t>
      </w:r>
      <w:r w:rsidR="008043D1">
        <w:t>来计算句子</w:t>
      </w:r>
      <w:r w:rsidR="008043D1">
        <w:rPr>
          <w:rFonts w:hint="eastAsia"/>
        </w:rPr>
        <w:t>的</w:t>
      </w:r>
      <w:r w:rsidR="008043D1">
        <w:t>重要性</w:t>
      </w:r>
      <w:r w:rsidR="002075D5">
        <w:t>，</w:t>
      </w:r>
      <w:r w:rsidR="00692E1F">
        <w:rPr>
          <w:rFonts w:hint="eastAsia"/>
        </w:rPr>
        <w:t>它们</w:t>
      </w:r>
      <w:r w:rsidR="00692E1F">
        <w:t>把每一个句子当做图结构中的一个节点</w:t>
      </w:r>
      <w:r w:rsidR="00D83FEF">
        <w:t>，</w:t>
      </w:r>
      <w:r w:rsidR="00AD19A1">
        <w:t>利用句子之间的重叠度</w:t>
      </w:r>
      <w:r w:rsidR="00AD19A1">
        <w:rPr>
          <w:rFonts w:hint="eastAsia"/>
        </w:rPr>
        <w:t>来</w:t>
      </w:r>
      <w:r w:rsidR="00AD19A1">
        <w:t>衡量节点</w:t>
      </w:r>
      <w:r w:rsidR="00D01D41">
        <w:rPr>
          <w:rFonts w:hint="eastAsia"/>
        </w:rPr>
        <w:t>间</w:t>
      </w:r>
      <w:r w:rsidR="00D01D41">
        <w:t>的</w:t>
      </w:r>
      <w:r w:rsidR="00AD19A1">
        <w:t>相似度</w:t>
      </w:r>
      <w:r w:rsidR="00D01D41">
        <w:t>，</w:t>
      </w:r>
      <w:r w:rsidR="00D01D41">
        <w:rPr>
          <w:rFonts w:hint="eastAsia"/>
        </w:rPr>
        <w:t>相似度</w:t>
      </w:r>
      <w:r w:rsidR="00D01D41">
        <w:t>大于某个阈值的两个节点之间会</w:t>
      </w:r>
      <w:r w:rsidR="00D01D41">
        <w:rPr>
          <w:rFonts w:hint="eastAsia"/>
        </w:rPr>
        <w:t>构成一条</w:t>
      </w:r>
      <w:r w:rsidR="00D01D41">
        <w:t>边，</w:t>
      </w:r>
      <w:r w:rsidR="00D01D41">
        <w:rPr>
          <w:rFonts w:hint="eastAsia"/>
        </w:rPr>
        <w:t>最后</w:t>
      </w:r>
      <w:r w:rsidR="00D01D41">
        <w:t>利用图论中的连通性来衡量句子的重要度，</w:t>
      </w:r>
      <w:r w:rsidR="002075D5">
        <w:rPr>
          <w:rFonts w:hint="eastAsia"/>
        </w:rPr>
        <w:t>获得</w:t>
      </w:r>
      <w:r w:rsidR="008043D1">
        <w:t>了很好的抽取式摘要效果。</w:t>
      </w:r>
    </w:p>
    <w:p w14:paraId="31665AE3" w14:textId="5F4FF856" w:rsidR="001A08D3" w:rsidRDefault="001A08D3" w:rsidP="001A08D3">
      <w:pPr>
        <w:pStyle w:val="a3"/>
        <w:ind w:firstLine="480"/>
      </w:pPr>
      <w:r>
        <w:rPr>
          <w:rFonts w:hint="eastAsia"/>
        </w:rPr>
        <w:t>相对的，摘要式的方法则主要为文本建立一个语义上的表达，然后利用自然语言生成技术生成一段总结性的摘要文字，并尽可能地接近人类所概括出的文字，摘要式的方法生成的摘要文本中有可能</w:t>
      </w:r>
      <w:r w:rsidR="000A07D2">
        <w:rPr>
          <w:rFonts w:hint="eastAsia"/>
        </w:rPr>
        <w:t>包含原始文本中不存在的词汇。</w:t>
      </w:r>
      <w:commentRangeStart w:id="19"/>
      <w:r w:rsidR="00C46F4D">
        <w:t>R</w:t>
      </w:r>
      <w:r w:rsidR="00C46F4D">
        <w:rPr>
          <w:rFonts w:hint="eastAsia"/>
        </w:rPr>
        <w:t>adev</w:t>
      </w:r>
      <w:r w:rsidR="0093142D">
        <w:t>和</w:t>
      </w:r>
      <w:r w:rsidR="0093142D">
        <w:t>M</w:t>
      </w:r>
      <w:r w:rsidR="0093142D">
        <w:rPr>
          <w:rFonts w:hint="eastAsia"/>
        </w:rPr>
        <w:t>c</w:t>
      </w:r>
      <w:r w:rsidR="0093142D">
        <w:t>Keown</w:t>
      </w:r>
      <w:commentRangeEnd w:id="19"/>
      <w:r w:rsidR="002B6FBB">
        <w:rPr>
          <w:rStyle w:val="a6"/>
          <w:rFonts w:ascii="Calibri" w:hAnsi="Calibri"/>
        </w:rPr>
        <w:commentReference w:id="19"/>
      </w:r>
      <w:r w:rsidR="0093142D">
        <w:rPr>
          <w:rFonts w:hint="eastAsia"/>
        </w:rPr>
        <w:t>在</w:t>
      </w:r>
      <w:r w:rsidR="0093142D">
        <w:t>1998</w:t>
      </w:r>
      <w:r w:rsidR="0093142D">
        <w:rPr>
          <w:rFonts w:hint="eastAsia"/>
        </w:rPr>
        <w:t>年</w:t>
      </w:r>
      <w:r w:rsidR="0093142D">
        <w:t>提出一种使用先验知识</w:t>
      </w:r>
      <w:r w:rsidR="002B6FBB">
        <w:t>生成摘要的方法；</w:t>
      </w:r>
      <w:commentRangeStart w:id="20"/>
      <w:r w:rsidR="00CE4196">
        <w:t>S</w:t>
      </w:r>
      <w:r w:rsidR="00CE4196">
        <w:rPr>
          <w:rFonts w:hint="eastAsia"/>
        </w:rPr>
        <w:t>aggion</w:t>
      </w:r>
      <w:commentRangeEnd w:id="20"/>
      <w:r w:rsidR="005C1D6D">
        <w:rPr>
          <w:rStyle w:val="a6"/>
          <w:rFonts w:ascii="Calibri" w:hAnsi="Calibri"/>
        </w:rPr>
        <w:commentReference w:id="20"/>
      </w:r>
      <w:r w:rsidR="00CE4196">
        <w:t>等人使用自然语言生成系统（</w:t>
      </w:r>
      <w:r w:rsidR="00CE4196">
        <w:t>N</w:t>
      </w:r>
      <w:r w:rsidR="00CE4196">
        <w:rPr>
          <w:rFonts w:hint="eastAsia"/>
        </w:rPr>
        <w:t>atural</w:t>
      </w:r>
      <w:r w:rsidR="00CE4196">
        <w:t xml:space="preserve"> L</w:t>
      </w:r>
      <w:r w:rsidR="00CE4196">
        <w:rPr>
          <w:rFonts w:hint="eastAsia"/>
        </w:rPr>
        <w:t>anguage</w:t>
      </w:r>
      <w:r w:rsidR="00CE4196">
        <w:t xml:space="preserve"> G</w:t>
      </w:r>
      <w:r w:rsidR="00CE4196">
        <w:rPr>
          <w:rFonts w:hint="eastAsia"/>
        </w:rPr>
        <w:t>eneration</w:t>
      </w:r>
      <w:r w:rsidR="00CE4196">
        <w:t xml:space="preserve"> S</w:t>
      </w:r>
      <w:r w:rsidR="00CE4196">
        <w:rPr>
          <w:rFonts w:hint="eastAsia"/>
        </w:rPr>
        <w:t>ystem</w:t>
      </w:r>
      <w:r w:rsidR="00CE4196">
        <w:t>）</w:t>
      </w:r>
      <w:r w:rsidR="00CE4196">
        <w:rPr>
          <w:rFonts w:hint="eastAsia"/>
        </w:rPr>
        <w:t>生成</w:t>
      </w:r>
      <w:r w:rsidR="00CE4196">
        <w:t>摘要</w:t>
      </w:r>
      <w:r w:rsidR="00073D10">
        <w:t>；</w:t>
      </w:r>
      <w:commentRangeStart w:id="21"/>
      <w:r w:rsidR="00E94DB7">
        <w:t>G</w:t>
      </w:r>
      <w:r w:rsidR="00E94DB7">
        <w:rPr>
          <w:rFonts w:hint="eastAsia"/>
        </w:rPr>
        <w:t>an</w:t>
      </w:r>
      <w:r w:rsidR="00E94DB7">
        <w:t>esan</w:t>
      </w:r>
      <w:commentRangeEnd w:id="21"/>
      <w:r w:rsidR="009F6DEE">
        <w:rPr>
          <w:rStyle w:val="a6"/>
          <w:rFonts w:ascii="Calibri" w:hAnsi="Calibri"/>
        </w:rPr>
        <w:commentReference w:id="21"/>
      </w:r>
      <w:r w:rsidR="009858A0">
        <w:t>等人</w:t>
      </w:r>
      <w:r w:rsidR="00E94DB7">
        <w:t>提出了一种基于图的</w:t>
      </w:r>
      <w:r w:rsidR="00E94DB7">
        <w:rPr>
          <w:rFonts w:hint="eastAsia"/>
        </w:rPr>
        <w:t>摘要</w:t>
      </w:r>
      <w:r w:rsidR="00E94DB7">
        <w:t>式方法</w:t>
      </w:r>
      <w:r w:rsidR="009858A0">
        <w:t>，</w:t>
      </w:r>
      <w:r w:rsidR="00C631A5">
        <w:t>利用图来为高度冗余的观点生成摘要。</w:t>
      </w:r>
      <w:r w:rsidR="000A07D2">
        <w:rPr>
          <w:rFonts w:hint="eastAsia"/>
        </w:rPr>
        <w:t>摘要式的方法是当前研究领域的一大趋势</w:t>
      </w:r>
      <w:r>
        <w:rPr>
          <w:rFonts w:hint="eastAsia"/>
        </w:rPr>
        <w:t>，然而因为复杂性等原因，目前的研究成果大部分着眼于抽取式的方法上。</w:t>
      </w:r>
    </w:p>
    <w:p w14:paraId="2FC86DE8" w14:textId="3414184F" w:rsidR="00874D2E" w:rsidRDefault="001A08D3" w:rsidP="003330BF">
      <w:pPr>
        <w:pStyle w:val="a3"/>
        <w:ind w:firstLine="480"/>
      </w:pPr>
      <w:r>
        <w:rPr>
          <w:rFonts w:hint="eastAsia"/>
        </w:rPr>
        <w:t>依据输入的文本数量进行划分，文本自动摘要技术又可以分为单文档自动摘要（</w:t>
      </w:r>
      <w:r>
        <w:rPr>
          <w:rFonts w:hint="eastAsia"/>
        </w:rPr>
        <w:t>Single-document Summarization</w:t>
      </w:r>
      <w:r>
        <w:rPr>
          <w:rFonts w:hint="eastAsia"/>
        </w:rPr>
        <w:t>）和多文档自动摘要</w:t>
      </w:r>
      <w:r>
        <w:rPr>
          <w:rFonts w:hint="eastAsia"/>
        </w:rPr>
        <w:t>(Multi-documents Summarization)</w:t>
      </w:r>
      <w:r>
        <w:rPr>
          <w:rFonts w:hint="eastAsia"/>
        </w:rPr>
        <w:t>。单文档自动摘要技术为单个文档生成摘要，而多文档摘要技术则为多个主题类似的文档产生摘要。单文档自动摘要技术针对单个文档，对其中的文本内容进行抽取，并针对用户或者应用的需求，将文本中最重要的内容以简化的形式呈现出来；多文档自动摘要技术主要目的是为包含了多份主题相近的文档的集合生成能够概括该集合主要内容的摘要，相比单文档自动摘要，多文档自动摘要技术除了要过滤多份文档中的冗余内容，还要识别不同文档中的独特内容，并让生成的摘要尽可能精简。</w:t>
      </w:r>
      <w:r w:rsidR="00773D6D">
        <w:t>多文档自动摘要的典型例子是</w:t>
      </w:r>
      <w:r w:rsidR="00060F21">
        <w:t>2004</w:t>
      </w:r>
      <w:r w:rsidR="00060F21">
        <w:rPr>
          <w:rFonts w:hint="eastAsia"/>
        </w:rPr>
        <w:t>年</w:t>
      </w:r>
      <w:r w:rsidR="00060F21">
        <w:t>有</w:t>
      </w:r>
      <w:r w:rsidR="00060F21">
        <w:t>E</w:t>
      </w:r>
      <w:r w:rsidR="00060F21">
        <w:rPr>
          <w:rFonts w:hint="eastAsia"/>
        </w:rPr>
        <w:t>rkan</w:t>
      </w:r>
      <w:r w:rsidR="00060F21">
        <w:t>等人提出的</w:t>
      </w:r>
      <w:commentRangeStart w:id="22"/>
      <w:r w:rsidR="00773D6D">
        <w:t>L</w:t>
      </w:r>
      <w:r w:rsidR="00773D6D">
        <w:rPr>
          <w:rFonts w:hint="eastAsia"/>
        </w:rPr>
        <w:t>exRank</w:t>
      </w:r>
      <w:commentRangeEnd w:id="22"/>
      <w:r w:rsidR="00773D6D">
        <w:rPr>
          <w:rStyle w:val="a6"/>
          <w:rFonts w:ascii="Calibri" w:hAnsi="Calibri"/>
        </w:rPr>
        <w:commentReference w:id="22"/>
      </w:r>
      <w:r w:rsidR="00060F21">
        <w:t>，</w:t>
      </w:r>
      <w:r w:rsidR="00060F21">
        <w:rPr>
          <w:rFonts w:hint="eastAsia"/>
        </w:rPr>
        <w:t>它</w:t>
      </w:r>
      <w:r w:rsidR="00060F21">
        <w:t>与</w:t>
      </w:r>
      <w:r w:rsidR="00F36F9F">
        <w:t>T</w:t>
      </w:r>
      <w:r w:rsidR="00F36F9F">
        <w:rPr>
          <w:rFonts w:hint="eastAsia"/>
        </w:rPr>
        <w:t>extRank</w:t>
      </w:r>
      <w:r w:rsidR="00F36F9F">
        <w:rPr>
          <w:rFonts w:hint="eastAsia"/>
        </w:rPr>
        <w:t>类似</w:t>
      </w:r>
      <w:r w:rsidR="00F36F9F">
        <w:t>，</w:t>
      </w:r>
      <w:r w:rsidR="00F36F9F">
        <w:rPr>
          <w:rFonts w:hint="eastAsia"/>
        </w:rPr>
        <w:t>都是</w:t>
      </w:r>
      <w:r w:rsidR="00F36F9F">
        <w:t>采用了构建句子图结构的方式，</w:t>
      </w:r>
      <w:r w:rsidR="00F36F9F">
        <w:rPr>
          <w:rFonts w:hint="eastAsia"/>
        </w:rPr>
        <w:t>区别</w:t>
      </w:r>
      <w:r w:rsidR="00F36F9F">
        <w:t>在于</w:t>
      </w:r>
      <w:r w:rsidR="00F36F9F">
        <w:t>L</w:t>
      </w:r>
      <w:r w:rsidR="00F36F9F">
        <w:rPr>
          <w:rFonts w:hint="eastAsia"/>
        </w:rPr>
        <w:t>exRank</w:t>
      </w:r>
      <w:r w:rsidR="00F36F9F">
        <w:t>使用到了</w:t>
      </w:r>
      <w:r w:rsidR="00F36F9F">
        <w:t>TF-IDF</w:t>
      </w:r>
      <w:r w:rsidR="008D5ED1">
        <w:t>来衡量句子之间的相似度</w:t>
      </w:r>
      <w:r w:rsidR="009D34ED">
        <w:t>。</w:t>
      </w:r>
      <w:r w:rsidR="00F95D94">
        <w:t>除此之外</w:t>
      </w:r>
      <w:r w:rsidR="00ED63D5">
        <w:t>，刘</w:t>
      </w:r>
      <w:r w:rsidR="00ED63D5">
        <w:rPr>
          <w:rFonts w:hint="eastAsia"/>
        </w:rPr>
        <w:t>德</w:t>
      </w:r>
      <w:r w:rsidR="00ED63D5">
        <w:t>荣等人提出了一种基于主题概念的多文档自动摘要</w:t>
      </w:r>
      <w:commentRangeStart w:id="23"/>
      <w:r w:rsidR="00ED63D5">
        <w:t>方法</w:t>
      </w:r>
      <w:commentRangeEnd w:id="23"/>
      <w:r w:rsidR="00ED63D5">
        <w:rPr>
          <w:rStyle w:val="a6"/>
          <w:rFonts w:ascii="Calibri" w:hAnsi="Calibri"/>
        </w:rPr>
        <w:commentReference w:id="23"/>
      </w:r>
      <w:r w:rsidR="00A433D0">
        <w:t>，</w:t>
      </w:r>
      <w:r w:rsidR="00C663D3">
        <w:t>C</w:t>
      </w:r>
      <w:r w:rsidR="00C663D3">
        <w:rPr>
          <w:rFonts w:hint="eastAsia"/>
        </w:rPr>
        <w:t>ardboll</w:t>
      </w:r>
      <w:r w:rsidR="00C663D3">
        <w:t>等人提出了一种</w:t>
      </w:r>
      <w:commentRangeStart w:id="24"/>
      <w:r w:rsidR="00C663D3">
        <w:t>主题驱动</w:t>
      </w:r>
      <w:r w:rsidR="00274484">
        <w:t>的多文档摘要方法</w:t>
      </w:r>
      <w:commentRangeEnd w:id="24"/>
      <w:r w:rsidR="00274484">
        <w:rPr>
          <w:rStyle w:val="a6"/>
          <w:rFonts w:ascii="Calibri" w:hAnsi="Calibri"/>
        </w:rPr>
        <w:commentReference w:id="24"/>
      </w:r>
      <w:r w:rsidR="00C663D3">
        <w:t>（</w:t>
      </w:r>
      <w:r w:rsidR="00C663D3">
        <w:t>T</w:t>
      </w:r>
      <w:r w:rsidR="00C663D3">
        <w:rPr>
          <w:rFonts w:hint="eastAsia"/>
        </w:rPr>
        <w:t>opic</w:t>
      </w:r>
      <w:r w:rsidR="00C663D3">
        <w:t>-Driven</w:t>
      </w:r>
      <w:r w:rsidR="00274484">
        <w:t xml:space="preserve"> S</w:t>
      </w:r>
      <w:r w:rsidR="00274484">
        <w:rPr>
          <w:rFonts w:hint="eastAsia"/>
        </w:rPr>
        <w:t>ummarization</w:t>
      </w:r>
      <w:r w:rsidR="00C663D3">
        <w:t>）</w:t>
      </w:r>
      <w:r w:rsidR="00C73B04">
        <w:t>。</w:t>
      </w:r>
    </w:p>
    <w:p w14:paraId="4AB9F6FE" w14:textId="0D49BC8F" w:rsidR="00BE64DA" w:rsidRDefault="00BE64DA" w:rsidP="003330BF">
      <w:pPr>
        <w:pStyle w:val="a3"/>
        <w:ind w:firstLine="480"/>
      </w:pPr>
      <w:r>
        <w:t>综上所述，</w:t>
      </w:r>
      <w:r>
        <w:rPr>
          <w:rFonts w:hint="eastAsia"/>
        </w:rPr>
        <w:t>文本</w:t>
      </w:r>
      <w:r>
        <w:t>挖掘涉及的</w:t>
      </w:r>
      <w:r>
        <w:rPr>
          <w:rFonts w:hint="eastAsia"/>
        </w:rPr>
        <w:t>任务类别</w:t>
      </w:r>
      <w:r>
        <w:t>多种多样，</w:t>
      </w:r>
      <w:r>
        <w:rPr>
          <w:rFonts w:hint="eastAsia"/>
        </w:rPr>
        <w:t>本文</w:t>
      </w:r>
      <w:r>
        <w:t>希望将文本挖掘限定在多文档自动摘要的特定语境下</w:t>
      </w:r>
      <w:r w:rsidR="003230DA">
        <w:t>，</w:t>
      </w:r>
      <w:r w:rsidR="003230DA">
        <w:rPr>
          <w:rFonts w:hint="eastAsia"/>
        </w:rPr>
        <w:t>并</w:t>
      </w:r>
      <w:r w:rsidR="003230DA">
        <w:t>结合其他相关理论进行实践创新</w:t>
      </w:r>
      <w:r>
        <w:t>。</w:t>
      </w:r>
    </w:p>
    <w:p w14:paraId="372D3A58" w14:textId="3C28D872" w:rsidR="00874D2E" w:rsidRDefault="00874D2E" w:rsidP="005F1587">
      <w:pPr>
        <w:pStyle w:val="3"/>
        <w:spacing w:before="156"/>
      </w:pPr>
      <w:r>
        <w:rPr>
          <w:rFonts w:hint="eastAsia"/>
        </w:rPr>
        <w:t xml:space="preserve">1.2.2 </w:t>
      </w:r>
      <w:r>
        <w:rPr>
          <w:rFonts w:hint="eastAsia"/>
        </w:rPr>
        <w:t>图模型</w:t>
      </w:r>
      <w:r w:rsidR="008C7EA9">
        <w:t>理论概述</w:t>
      </w:r>
    </w:p>
    <w:p w14:paraId="1219A85A" w14:textId="74B20609" w:rsidR="008C7EA9" w:rsidRPr="00B069AE" w:rsidRDefault="008C7EA9" w:rsidP="008C7EA9">
      <w:pPr>
        <w:pStyle w:val="a3"/>
        <w:ind w:firstLine="480"/>
      </w:pPr>
      <w:r>
        <w:lastRenderedPageBreak/>
        <w:t>图模型又称为</w:t>
      </w:r>
      <w:r w:rsidRPr="00B069AE">
        <w:t>概率图模型</w:t>
      </w:r>
      <w:r w:rsidRPr="00B069AE">
        <w:t>(Probabilistic Graphical Models)</w:t>
      </w:r>
      <w:r w:rsidRPr="00B069AE">
        <w:t>，是概率论与图论</w:t>
      </w:r>
      <w:r w:rsidRPr="00B069AE">
        <w:t>(Graph Theory)</w:t>
      </w:r>
      <w:r w:rsidRPr="00B069AE">
        <w:t>相结合的产物，它提供了概率分布</w:t>
      </w:r>
      <w:r w:rsidRPr="00B069AE">
        <w:t>(probability distribution)</w:t>
      </w:r>
      <w:r w:rsidRPr="00B069AE">
        <w:t>的图形化表示。一个概率图模型是一个由结点</w:t>
      </w:r>
      <w:r w:rsidRPr="00B069AE">
        <w:t>(nodes)</w:t>
      </w:r>
      <w:r w:rsidRPr="00B069AE">
        <w:t>和边</w:t>
      </w:r>
      <w:r w:rsidRPr="00B069AE">
        <w:t>(edges)</w:t>
      </w:r>
      <w:r w:rsidRPr="00B069AE">
        <w:t>所组成的图</w:t>
      </w:r>
      <w:r w:rsidRPr="00B069AE">
        <w:t>(graph)</w:t>
      </w:r>
      <w:r w:rsidRPr="00B069AE">
        <w:t>，其中，每个结点表示一个</w:t>
      </w:r>
      <w:r w:rsidRPr="00B069AE">
        <w:t>(</w:t>
      </w:r>
      <w:r w:rsidRPr="00B069AE">
        <w:t>组</w:t>
      </w:r>
      <w:r w:rsidRPr="00B069AE">
        <w:t>)</w:t>
      </w:r>
      <w:r w:rsidRPr="00B069AE">
        <w:t>随机变量，连接结点的边表达了随机变量之间的概率关系</w:t>
      </w:r>
      <w:r w:rsidRPr="00B069AE">
        <w:t>(probabilistic relationships)</w:t>
      </w:r>
      <w:r w:rsidRPr="00B069AE">
        <w:t>。这样的图表达了一种数学关系</w:t>
      </w:r>
      <w:r w:rsidRPr="00B069AE">
        <w:t>——</w:t>
      </w:r>
      <w:r w:rsidRPr="00B069AE">
        <w:t>所有随机变量上的联合分布</w:t>
      </w:r>
      <w:r w:rsidRPr="00B069AE">
        <w:t>(joint distribution)</w:t>
      </w:r>
      <w:r w:rsidRPr="00B069AE">
        <w:t>如何分解为若干仅依赖于部分随机变量的因子</w:t>
      </w:r>
      <w:r w:rsidRPr="00B069AE">
        <w:t>(factors)</w:t>
      </w:r>
      <w:r w:rsidRPr="00B069AE">
        <w:t>的乘积</w:t>
      </w:r>
      <w:r w:rsidRPr="00B069AE">
        <w:t>(product)</w:t>
      </w:r>
      <w:r w:rsidRPr="00B069AE">
        <w:t>形式。</w:t>
      </w:r>
    </w:p>
    <w:p w14:paraId="4106E4F3" w14:textId="77777777" w:rsidR="00027CFC" w:rsidRPr="00B069AE" w:rsidRDefault="008C7EA9" w:rsidP="00027CFC">
      <w:pPr>
        <w:pStyle w:val="a3"/>
        <w:ind w:firstLine="480"/>
      </w:pPr>
      <w:r w:rsidRPr="00B069AE">
        <w:t>概率图模型主要包括有向</w:t>
      </w:r>
      <w:r w:rsidRPr="00B069AE">
        <w:t>(directed)</w:t>
      </w:r>
      <w:r w:rsidRPr="00B069AE">
        <w:t>图模型和无向图</w:t>
      </w:r>
      <w:r w:rsidRPr="00B069AE">
        <w:t>(undirected)</w:t>
      </w:r>
      <w:r w:rsidRPr="00B069AE">
        <w:t>模型两大类。有向图模型称为贝叶斯网络</w:t>
      </w:r>
      <w:r w:rsidRPr="00B069AE">
        <w:t>(Bayesian Networks)</w:t>
      </w:r>
      <w:r w:rsidRPr="00B069AE">
        <w:t>，适合于表述随机变量之间的因果关系</w:t>
      </w:r>
      <w:r w:rsidRPr="00B069AE">
        <w:t>(causal relationships)</w:t>
      </w:r>
      <w:r w:rsidRPr="00B069AE">
        <w:t>。</w:t>
      </w:r>
      <w:r w:rsidR="00027CFC" w:rsidRPr="00B069AE">
        <w:t>贝叶斯网络又称有向无环图</w:t>
      </w:r>
      <w:r w:rsidR="00027CFC" w:rsidRPr="00B069AE">
        <w:t>(Directed Acyclic Graph)</w:t>
      </w:r>
      <w:r w:rsidR="00027CFC" w:rsidRPr="00B069AE">
        <w:t>，其边集合</w:t>
      </w:r>
      <w:r w:rsidR="00027CFC" w:rsidRPr="00B069AE">
        <w:t>E</w:t>
      </w:r>
      <w:r w:rsidR="00027CFC" w:rsidRPr="00B069AE">
        <w:t>中的边有向且没有环路，同时还满足局部条件独立性假设：对于一个节点</w:t>
      </w:r>
      <w:r w:rsidR="00027CFC" w:rsidRPr="00B069AE">
        <w:t>i</w:t>
      </w:r>
      <w:r w:rsidR="00027CFC" w:rsidRPr="00B069AE">
        <w:t>，在给定所有父节点的前提下，条件独立于所有非子节点。</w:t>
      </w:r>
      <w:r w:rsidRPr="00B069AE">
        <w:t>无向图模型称为马尔科夫网络</w:t>
      </w:r>
      <w:r w:rsidRPr="00B069AE">
        <w:t>(Markov Networks)</w:t>
      </w:r>
      <w:r w:rsidRPr="00B069AE">
        <w:t>或马尔科夫随机场</w:t>
      </w:r>
      <w:r w:rsidRPr="00B069AE">
        <w:t>(Markov Random Fields</w:t>
      </w:r>
      <w:r w:rsidRPr="00B069AE">
        <w:t>，</w:t>
      </w:r>
      <w:r w:rsidRPr="00B069AE">
        <w:t>MRFS)</w:t>
      </w:r>
      <w:r w:rsidRPr="00B069AE">
        <w:t>，更适合于表述随机变量之间的软约束</w:t>
      </w:r>
      <w:r w:rsidRPr="00B069AE">
        <w:t>(soft constraints)</w:t>
      </w:r>
      <w:r w:rsidRPr="00B069AE">
        <w:t>。</w:t>
      </w:r>
      <w:r w:rsidR="00027CFC" w:rsidRPr="00B069AE">
        <w:t>马尔科夫网络又称为马尔科夫随机场</w:t>
      </w:r>
      <w:r w:rsidR="00027CFC" w:rsidRPr="00B069AE">
        <w:t>(Markov Random Field)</w:t>
      </w:r>
      <w:r w:rsidR="00027CFC" w:rsidRPr="00B069AE">
        <w:t>，其边集合</w:t>
      </w:r>
      <w:r w:rsidR="00027CFC" w:rsidRPr="00B069AE">
        <w:t>E</w:t>
      </w:r>
      <w:r w:rsidR="00027CFC" w:rsidRPr="00B069AE">
        <w:t>中的边都是无向边，同时满足局部条件独立性：对于节点</w:t>
      </w:r>
      <w:r w:rsidR="00027CFC" w:rsidRPr="00B069AE">
        <w:t>i</w:t>
      </w:r>
      <w:r w:rsidR="00027CFC" w:rsidRPr="00B069AE">
        <w:t>，在给定所有邻居节点的前提下，条件独立于所有的其他节点。马尔科夫随机场中的一个重要概念是团</w:t>
      </w:r>
      <w:r w:rsidR="00027CFC" w:rsidRPr="00B069AE">
        <w:t>(clique)</w:t>
      </w:r>
      <w:r w:rsidR="00027CFC" w:rsidRPr="00B069AE">
        <w:t>，无向图</w:t>
      </w:r>
      <w:r w:rsidR="00027CFC" w:rsidRPr="00B069AE">
        <w:t>G</w:t>
      </w:r>
      <w:r w:rsidR="00027CFC" w:rsidRPr="00B069AE">
        <w:t>中任何两个节点均有边连接的节点子集称为团，若</w:t>
      </w:r>
      <w:r w:rsidR="00027CFC" w:rsidRPr="00B069AE">
        <w:t>C</w:t>
      </w:r>
      <w:r w:rsidR="00027CFC" w:rsidRPr="00B069AE">
        <w:t>是无向图</w:t>
      </w:r>
      <w:r w:rsidR="00027CFC" w:rsidRPr="00B069AE">
        <w:t>G</w:t>
      </w:r>
      <w:r w:rsidR="00027CFC" w:rsidRPr="00B069AE">
        <w:t>的一个团，并且不能再加进任何一个</w:t>
      </w:r>
      <w:r w:rsidR="00027CFC" w:rsidRPr="00B069AE">
        <w:t>G</w:t>
      </w:r>
      <w:r w:rsidR="00027CFC" w:rsidRPr="00B069AE">
        <w:t>的节点使其成为一个更大的团，则称此</w:t>
      </w:r>
      <w:r w:rsidR="00027CFC" w:rsidRPr="00B069AE">
        <w:t>C</w:t>
      </w:r>
      <w:r w:rsidR="00027CFC" w:rsidRPr="00B069AE">
        <w:t>为最大团</w:t>
      </w:r>
      <w:r w:rsidR="00027CFC" w:rsidRPr="00B069AE">
        <w:t>(maximal clique)</w:t>
      </w:r>
      <w:r w:rsidR="00027CFC" w:rsidRPr="00B069AE">
        <w:t>。</w:t>
      </w:r>
    </w:p>
    <w:p w14:paraId="580CAA24" w14:textId="408A0F0D" w:rsidR="00051D92" w:rsidRDefault="00027CFC" w:rsidP="00027CFC">
      <w:pPr>
        <w:pStyle w:val="a3"/>
        <w:ind w:firstLine="480"/>
      </w:pPr>
      <w:r w:rsidRPr="00B069AE">
        <w:t>概率无向图模型的联合概率分布表示为其最大团上的随机变量的函数乘积形式的操作，成为概率无向图模型的因子分解，其定义为：给定一个概率无向图模型，设无向图</w:t>
      </w:r>
      <w:r w:rsidRPr="00B069AE">
        <w:t>G</w:t>
      </w:r>
      <w:r w:rsidRPr="00B069AE">
        <w:t>，</w:t>
      </w:r>
      <w:r w:rsidRPr="00B069AE">
        <w:t>C</w:t>
      </w:r>
      <w:r w:rsidRPr="00B069AE">
        <w:t>为</w:t>
      </w:r>
      <w:r w:rsidRPr="00B069AE">
        <w:t>G</w:t>
      </w:r>
      <w:r w:rsidRPr="00B069AE">
        <w:t>上的最大团，</w:t>
      </w:r>
      <w:r w:rsidRPr="00B069AE">
        <w:object w:dxaOrig="279" w:dyaOrig="360" w14:anchorId="57088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7.15pt" o:ole="">
            <v:imagedata r:id="rId10" o:title=""/>
          </v:shape>
          <o:OLEObject Type="Embed" ProgID="Equation.DSMT4" ShapeID="_x0000_i1025" DrawAspect="Content" ObjectID="_1541075886" r:id="rId11"/>
        </w:object>
      </w:r>
      <w:r w:rsidRPr="00B069AE">
        <w:t>表示</w:t>
      </w:r>
      <w:r w:rsidRPr="00B069AE">
        <w:t>C</w:t>
      </w:r>
      <w:r w:rsidRPr="00B069AE">
        <w:t>对应的随机变量。那么概率无向图模型的联合概率分布</w:t>
      </w:r>
      <w:r w:rsidRPr="00B069AE">
        <w:object w:dxaOrig="560" w:dyaOrig="320" w14:anchorId="7D2C1545">
          <v:shape id="_x0000_i1026" type="#_x0000_t75" style="width:27.75pt;height:15.2pt" o:ole="">
            <v:imagedata r:id="rId12" o:title=""/>
          </v:shape>
          <o:OLEObject Type="Embed" ProgID="Equation.DSMT4" ShapeID="_x0000_i1026" DrawAspect="Content" ObjectID="_1541075887" r:id="rId13"/>
        </w:object>
      </w:r>
      <w:r w:rsidRPr="00B069AE">
        <w:t>可写作图中所有最大团</w:t>
      </w:r>
      <w:r w:rsidRPr="00B069AE">
        <w:t>C</w:t>
      </w:r>
      <w:r w:rsidRPr="00B069AE">
        <w:t>上的函数</w:t>
      </w:r>
      <w:r w:rsidRPr="00B069AE">
        <w:object w:dxaOrig="760" w:dyaOrig="360" w14:anchorId="1F38F19A">
          <v:shape id="_x0000_i1027" type="#_x0000_t75" style="width:37.65pt;height:17.15pt" o:ole="">
            <v:imagedata r:id="rId14" o:title=""/>
          </v:shape>
          <o:OLEObject Type="Embed" ProgID="Equation.DSMT4" ShapeID="_x0000_i1027" DrawAspect="Content" ObjectID="_1541075888" r:id="rId15"/>
        </w:object>
      </w:r>
      <w:r w:rsidRPr="00B069AE">
        <w:t>的乘积形式，即</w:t>
      </w:r>
      <w:r w:rsidRPr="00B069AE">
        <w:object w:dxaOrig="2020" w:dyaOrig="660" w14:anchorId="66996C65">
          <v:shape id="_x0000_i1028" type="#_x0000_t75" style="width:52.85pt;height:16.5pt" o:ole="">
            <v:imagedata r:id="rId16" o:title=""/>
          </v:shape>
          <o:OLEObject Type="Embed" ProgID="Equation.DSMT4" ShapeID="_x0000_i1028" DrawAspect="Content" ObjectID="_1541075889" r:id="rId17"/>
        </w:object>
      </w:r>
      <w:r w:rsidRPr="00B069AE">
        <w:t>，其中</w:t>
      </w:r>
      <w:r w:rsidRPr="00B069AE">
        <w:t>Z</w:t>
      </w:r>
      <w:r w:rsidRPr="00B069AE">
        <w:t>是规范化因子，由式</w:t>
      </w:r>
      <w:r w:rsidRPr="00B069AE">
        <w:object w:dxaOrig="1760" w:dyaOrig="540" w14:anchorId="26E05B86">
          <v:shape id="_x0000_i1029" type="#_x0000_t75" style="width:50.2pt;height:15.2pt" o:ole="">
            <v:imagedata r:id="rId18" o:title=""/>
          </v:shape>
          <o:OLEObject Type="Embed" ProgID="Equation.DSMT4" ShapeID="_x0000_i1029" DrawAspect="Content" ObjectID="_1541075890" r:id="rId19"/>
        </w:object>
      </w:r>
      <w:r w:rsidRPr="00B069AE">
        <w:t>给出。其中函数</w:t>
      </w:r>
      <w:r w:rsidRPr="00B069AE">
        <w:object w:dxaOrig="760" w:dyaOrig="360" w14:anchorId="0823EEB0">
          <v:shape id="_x0000_i1030" type="#_x0000_t75" style="width:37.65pt;height:17.15pt" o:ole="">
            <v:imagedata r:id="rId14" o:title=""/>
          </v:shape>
          <o:OLEObject Type="Embed" ProgID="Equation.DSMT4" ShapeID="_x0000_i1030" DrawAspect="Content" ObjectID="_1541075891" r:id="rId20"/>
        </w:object>
      </w:r>
      <w:r w:rsidRPr="00B069AE">
        <w:t>称为势函数，要求势函数是严格正的，通常定义为指数函数：</w:t>
      </w:r>
      <w:r w:rsidRPr="00B069AE">
        <w:object w:dxaOrig="2240" w:dyaOrig="360" w14:anchorId="65888298">
          <v:shape id="_x0000_i1031" type="#_x0000_t75" style="width:112.3pt;height:17.15pt" o:ole="">
            <v:imagedata r:id="rId21" o:title=""/>
          </v:shape>
          <o:OLEObject Type="Embed" ProgID="Equation.DSMT4" ShapeID="_x0000_i1031" DrawAspect="Content" ObjectID="_1541075892" r:id="rId22"/>
        </w:object>
      </w:r>
      <w:r w:rsidRPr="00B069AE">
        <w:t>。</w:t>
      </w:r>
    </w:p>
    <w:p w14:paraId="3BC1F335" w14:textId="0B703839" w:rsidR="0063223D" w:rsidRPr="00B069AE" w:rsidRDefault="008C7EA9" w:rsidP="00027CFC">
      <w:pPr>
        <w:pStyle w:val="a3"/>
        <w:ind w:firstLine="480"/>
      </w:pPr>
      <w:r w:rsidRPr="00B069AE">
        <w:t>概率图模型具有以下优点：</w:t>
      </w:r>
      <w:r w:rsidRPr="00B069AE">
        <w:t>(1)</w:t>
      </w:r>
      <w:r w:rsidRPr="00B069AE">
        <w:t>用简单的方式来可视化</w:t>
      </w:r>
      <w:r w:rsidRPr="00B069AE">
        <w:t>(visualize)</w:t>
      </w:r>
      <w:r w:rsidRPr="00B069AE">
        <w:t>概率模型的结构，可用于设计和诱发新模型；</w:t>
      </w:r>
      <w:r w:rsidRPr="00B069AE">
        <w:t>(2)</w:t>
      </w:r>
      <w:r w:rsidRPr="00B069AE">
        <w:t>可从图中洞悉概率模型的特性，包括条件独立性</w:t>
      </w:r>
      <w:r w:rsidRPr="00B069AE">
        <w:t>(conditional independence)</w:t>
      </w:r>
      <w:r w:rsidRPr="00B069AE">
        <w:t>；</w:t>
      </w:r>
      <w:r w:rsidRPr="00B069AE">
        <w:t>(3)</w:t>
      </w:r>
      <w:r w:rsidRPr="00B069AE">
        <w:t>在模型上的复杂计算</w:t>
      </w:r>
      <w:r w:rsidRPr="00B069AE">
        <w:t>(</w:t>
      </w:r>
      <w:r w:rsidRPr="00B069AE">
        <w:t>推理和学习</w:t>
      </w:r>
      <w:r w:rsidRPr="00B069AE">
        <w:t>)</w:t>
      </w:r>
      <w:r w:rsidRPr="00B069AE">
        <w:t>可用图操纵</w:t>
      </w:r>
      <w:r w:rsidRPr="00B069AE">
        <w:t>(graphical manipulation)</w:t>
      </w:r>
      <w:r w:rsidRPr="00B069AE">
        <w:t>来表示，使得底层的数学表达式更为直观。为了有效解决推理问题，常常把以上图模型转换成一种称为因子图</w:t>
      </w:r>
      <w:r w:rsidRPr="00B069AE">
        <w:t>(factor graph)</w:t>
      </w:r>
      <w:r w:rsidRPr="00B069AE">
        <w:t>的通用图模型。</w:t>
      </w:r>
    </w:p>
    <w:p w14:paraId="376AF348" w14:textId="1A9C0369" w:rsidR="0063223D" w:rsidRPr="00B069AE" w:rsidRDefault="0063223D" w:rsidP="0063223D">
      <w:pPr>
        <w:pStyle w:val="a3"/>
        <w:ind w:firstLine="480"/>
      </w:pPr>
      <w:r w:rsidRPr="00B069AE">
        <w:t>概率图模型能够紧凑地表示复杂的领域问题，为各种随机现象的建模和分析提供了新的理论工具，在机器学习领域，除了典型的贝叶斯网络和马尔科夫网络</w:t>
      </w:r>
      <w:r w:rsidRPr="00B069AE">
        <w:lastRenderedPageBreak/>
        <w:t>外，</w:t>
      </w:r>
      <w:r w:rsidRPr="00B069AE">
        <w:t xml:space="preserve"> </w:t>
      </w:r>
      <w:r w:rsidRPr="00B069AE">
        <w:t>概率图模型还有各种变种，包括：隐马尔科夫模型</w:t>
      </w:r>
      <w:r w:rsidRPr="00B069AE">
        <w:t>(Hidden Markov Models)</w:t>
      </w:r>
      <w:r w:rsidRPr="00B069AE">
        <w:t>、条件随机场</w:t>
      </w:r>
      <w:r w:rsidRPr="00B069AE">
        <w:t>(Conditional Random Fields)</w:t>
      </w:r>
      <w:r w:rsidRPr="00B069AE">
        <w:t>、高斯网络模型</w:t>
      </w:r>
      <w:r w:rsidRPr="00B069AE">
        <w:t>(Gaussian Network Models)</w:t>
      </w:r>
      <w:r w:rsidRPr="00B069AE">
        <w:t>以及各种模型的组合等。</w:t>
      </w:r>
    </w:p>
    <w:p w14:paraId="7A906FB0" w14:textId="598717C1" w:rsidR="008C7EA9" w:rsidRDefault="008C7EA9" w:rsidP="008C7EA9">
      <w:pPr>
        <w:pStyle w:val="a3"/>
        <w:ind w:firstLine="480"/>
      </w:pPr>
      <w:r w:rsidRPr="00B069AE">
        <w:t>随着概率图模型理论与方法的逐步成熟，尤其是因子图模型及其推断方法的提出，概率图模型逐步成为机器学习领域的重要方法之一。</w:t>
      </w:r>
    </w:p>
    <w:p w14:paraId="7D6A06DE" w14:textId="57675127" w:rsidR="00AD7E59" w:rsidRDefault="00D9075A" w:rsidP="008C7EA9">
      <w:pPr>
        <w:pStyle w:val="a3"/>
        <w:ind w:firstLine="480"/>
      </w:pPr>
      <w:r>
        <w:rPr>
          <w:rFonts w:hint="eastAsia"/>
        </w:rPr>
        <w:t>隐马尔科夫模型</w:t>
      </w:r>
      <w:r>
        <w:t>（</w:t>
      </w:r>
      <w:r>
        <w:t>HMM</w:t>
      </w:r>
      <w:r>
        <w:t>）被广泛地运用</w:t>
      </w:r>
      <w:r>
        <w:rPr>
          <w:rFonts w:hint="eastAsia"/>
        </w:rPr>
        <w:t>于</w:t>
      </w:r>
      <w:r w:rsidR="00902E9F">
        <w:rPr>
          <w:rFonts w:hint="eastAsia"/>
        </w:rPr>
        <w:t>语音识别</w:t>
      </w:r>
      <w:r w:rsidR="00902E9F">
        <w:t>及序列标注等自然语言处理</w:t>
      </w:r>
      <w:commentRangeStart w:id="25"/>
      <w:r w:rsidR="00902E9F">
        <w:t>任务</w:t>
      </w:r>
      <w:commentRangeEnd w:id="25"/>
      <w:r w:rsidR="000527FE">
        <w:rPr>
          <w:rStyle w:val="a6"/>
          <w:rFonts w:ascii="Calibri" w:hAnsi="Calibri"/>
        </w:rPr>
        <w:commentReference w:id="25"/>
      </w:r>
      <w:r w:rsidR="005F113A">
        <w:t>。</w:t>
      </w:r>
      <w:r w:rsidR="005F113A">
        <w:rPr>
          <w:rFonts w:hint="eastAsia"/>
        </w:rPr>
        <w:t>条件随机场</w:t>
      </w:r>
      <w:r w:rsidR="005F113A">
        <w:t>（</w:t>
      </w:r>
      <w:r w:rsidR="005F113A">
        <w:t>C</w:t>
      </w:r>
      <w:r w:rsidR="005F113A">
        <w:rPr>
          <w:rFonts w:hint="eastAsia"/>
        </w:rPr>
        <w:t>onditional</w:t>
      </w:r>
      <w:r w:rsidR="005F113A">
        <w:t xml:space="preserve"> Random Field, CRF</w:t>
      </w:r>
      <w:r w:rsidR="005F113A">
        <w:t>）</w:t>
      </w:r>
      <w:r w:rsidR="00D47520">
        <w:rPr>
          <w:rFonts w:hint="eastAsia"/>
        </w:rPr>
        <w:t>也</w:t>
      </w:r>
      <w:r w:rsidR="00D47520">
        <w:t>被</w:t>
      </w:r>
      <w:r w:rsidR="00886886">
        <w:t>用于序列标注</w:t>
      </w:r>
      <w:r w:rsidR="00D47520">
        <w:t>任务</w:t>
      </w:r>
      <w:commentRangeStart w:id="26"/>
      <w:r w:rsidR="00D47520">
        <w:t>中</w:t>
      </w:r>
      <w:commentRangeEnd w:id="26"/>
      <w:r w:rsidR="00D47520">
        <w:rPr>
          <w:rStyle w:val="a6"/>
          <w:rFonts w:ascii="Calibri" w:hAnsi="Calibri"/>
        </w:rPr>
        <w:commentReference w:id="26"/>
      </w:r>
      <w:r w:rsidR="00886886">
        <w:t>（</w:t>
      </w:r>
      <w:r w:rsidR="00D47520">
        <w:t>如中文分词和词性标注等</w:t>
      </w:r>
      <w:r w:rsidR="00886886">
        <w:t>）</w:t>
      </w:r>
      <w:r w:rsidR="00D47520">
        <w:t>，与</w:t>
      </w:r>
      <w:r w:rsidR="00633E56">
        <w:rPr>
          <w:rFonts w:hint="eastAsia"/>
        </w:rPr>
        <w:t>隐马尔科夫模型</w:t>
      </w:r>
      <w:r w:rsidR="004D0C17">
        <w:t>相比，</w:t>
      </w:r>
      <w:r w:rsidR="004D0C17">
        <w:rPr>
          <w:rFonts w:hint="eastAsia"/>
        </w:rPr>
        <w:t>条件随机场</w:t>
      </w:r>
      <w:r w:rsidR="004D0C17">
        <w:t>在进行序列标注时，</w:t>
      </w:r>
      <w:r w:rsidR="004D0C17">
        <w:rPr>
          <w:rFonts w:hint="eastAsia"/>
        </w:rPr>
        <w:t>会考虑</w:t>
      </w:r>
      <w:r w:rsidR="004D0C17">
        <w:t>观测序列与</w:t>
      </w:r>
      <w:r w:rsidR="00A82D95">
        <w:rPr>
          <w:rFonts w:hint="eastAsia"/>
        </w:rPr>
        <w:t>标注</w:t>
      </w:r>
      <w:r w:rsidR="004D0C17">
        <w:t>序列的全局信息</w:t>
      </w:r>
      <w:r w:rsidR="00A82D95">
        <w:t>，</w:t>
      </w:r>
      <w:r w:rsidR="00A82D95">
        <w:rPr>
          <w:rFonts w:hint="eastAsia"/>
        </w:rPr>
        <w:t>因此往往</w:t>
      </w:r>
      <w:r w:rsidR="00A82D95">
        <w:t>会得到更好的效果</w:t>
      </w:r>
      <w:r w:rsidR="004C548E">
        <w:t>，</w:t>
      </w:r>
      <w:r w:rsidR="004C548E">
        <w:rPr>
          <w:rFonts w:hint="eastAsia"/>
        </w:rPr>
        <w:t>但是</w:t>
      </w:r>
      <w:r w:rsidR="004C548E">
        <w:t>也</w:t>
      </w:r>
      <w:r w:rsidR="004C548E">
        <w:rPr>
          <w:rFonts w:hint="eastAsia"/>
        </w:rPr>
        <w:t>随之</w:t>
      </w:r>
      <w:r w:rsidR="004C548E">
        <w:t>带来了</w:t>
      </w:r>
      <w:r w:rsidR="004C548E">
        <w:rPr>
          <w:rFonts w:hint="eastAsia"/>
        </w:rPr>
        <w:t>更大</w:t>
      </w:r>
      <w:r w:rsidR="004C548E">
        <w:t>的计算复杂度。</w:t>
      </w:r>
      <w:r w:rsidR="00A45B8C">
        <w:t>潜在狄利克雷分布（</w:t>
      </w:r>
      <w:r w:rsidR="00A45B8C">
        <w:t>L</w:t>
      </w:r>
      <w:r w:rsidR="00A45B8C">
        <w:rPr>
          <w:rFonts w:hint="eastAsia"/>
        </w:rPr>
        <w:t>atent</w:t>
      </w:r>
      <w:r w:rsidR="00A45B8C">
        <w:t xml:space="preserve"> D</w:t>
      </w:r>
      <w:r w:rsidR="00A45B8C">
        <w:rPr>
          <w:rFonts w:hint="eastAsia"/>
        </w:rPr>
        <w:t>irichlet</w:t>
      </w:r>
      <w:r w:rsidR="00A45B8C">
        <w:t xml:space="preserve"> A</w:t>
      </w:r>
      <w:r w:rsidR="00A45B8C">
        <w:rPr>
          <w:rFonts w:hint="eastAsia"/>
        </w:rPr>
        <w:t>llocation</w:t>
      </w:r>
      <w:r w:rsidR="00A45B8C">
        <w:t>，</w:t>
      </w:r>
      <w:r w:rsidR="00A45B8C">
        <w:t>LDA</w:t>
      </w:r>
      <w:r w:rsidR="00A45B8C">
        <w:t>）是</w:t>
      </w:r>
      <w:r w:rsidR="00A45B8C">
        <w:rPr>
          <w:rFonts w:hint="eastAsia"/>
        </w:rPr>
        <w:t>由</w:t>
      </w:r>
      <w:r w:rsidR="002D12FC">
        <w:t>B</w:t>
      </w:r>
      <w:r w:rsidR="002D12FC">
        <w:rPr>
          <w:rFonts w:hint="eastAsia"/>
        </w:rPr>
        <w:t>lei</w:t>
      </w:r>
      <w:r w:rsidR="002D12FC">
        <w:t>和</w:t>
      </w:r>
      <w:commentRangeStart w:id="27"/>
      <w:r w:rsidR="00A45B8C">
        <w:t>A</w:t>
      </w:r>
      <w:r w:rsidR="00A45B8C">
        <w:rPr>
          <w:rFonts w:hint="eastAsia"/>
        </w:rPr>
        <w:t>ndrew</w:t>
      </w:r>
      <w:r w:rsidR="00A45B8C">
        <w:t xml:space="preserve"> N</w:t>
      </w:r>
      <w:r w:rsidR="00A45B8C">
        <w:rPr>
          <w:rFonts w:hint="eastAsia"/>
        </w:rPr>
        <w:t>g</w:t>
      </w:r>
      <w:commentRangeEnd w:id="27"/>
      <w:r w:rsidR="002D12FC">
        <w:rPr>
          <w:rStyle w:val="a6"/>
          <w:rFonts w:ascii="Calibri" w:hAnsi="Calibri"/>
        </w:rPr>
        <w:commentReference w:id="27"/>
      </w:r>
      <w:r w:rsidR="002D12FC">
        <w:t>等人</w:t>
      </w:r>
      <w:r w:rsidR="00A45B8C">
        <w:t>提出的一种主题模型（</w:t>
      </w:r>
      <w:r w:rsidR="00A45B8C">
        <w:t>T</w:t>
      </w:r>
      <w:r w:rsidR="00A45B8C">
        <w:rPr>
          <w:rFonts w:hint="eastAsia"/>
        </w:rPr>
        <w:t>opic</w:t>
      </w:r>
      <w:r w:rsidR="00A45B8C">
        <w:t xml:space="preserve"> M</w:t>
      </w:r>
      <w:r w:rsidR="00A45B8C">
        <w:rPr>
          <w:rFonts w:hint="eastAsia"/>
        </w:rPr>
        <w:t>odel</w:t>
      </w:r>
      <w:r w:rsidR="00A45B8C">
        <w:t>），</w:t>
      </w:r>
      <w:r w:rsidR="00A45B8C">
        <w:rPr>
          <w:rFonts w:hint="eastAsia"/>
        </w:rPr>
        <w:t>它利用</w:t>
      </w:r>
      <w:r w:rsidR="00A45B8C">
        <w:t>贝叶斯有向图模型来表示</w:t>
      </w:r>
      <w:r w:rsidR="00A45B8C">
        <w:rPr>
          <w:rFonts w:hint="eastAsia"/>
        </w:rPr>
        <w:t>字词</w:t>
      </w:r>
      <w:r w:rsidR="00A45B8C">
        <w:t>-</w:t>
      </w:r>
      <w:r w:rsidR="00A45B8C">
        <w:rPr>
          <w:rFonts w:hint="eastAsia"/>
        </w:rPr>
        <w:t>文档</w:t>
      </w:r>
      <w:r w:rsidR="00A45B8C">
        <w:t>-</w:t>
      </w:r>
      <w:r w:rsidR="00A45B8C">
        <w:rPr>
          <w:rFonts w:hint="eastAsia"/>
        </w:rPr>
        <w:t>主题</w:t>
      </w:r>
      <w:r w:rsidR="00A45B8C">
        <w:t>的概率关系</w:t>
      </w:r>
      <w:r w:rsidR="00F3066A">
        <w:t>，</w:t>
      </w:r>
      <w:r w:rsidR="0039791D">
        <w:t>利用狄利克雷分布</w:t>
      </w:r>
      <w:r w:rsidR="0039791D">
        <w:rPr>
          <w:rFonts w:hint="eastAsia"/>
        </w:rPr>
        <w:t>来</w:t>
      </w:r>
      <w:r w:rsidR="0039791D">
        <w:t>估算输入文档的主题概率分布。</w:t>
      </w:r>
      <w:r w:rsidR="00646683">
        <w:t>LDA</w:t>
      </w:r>
      <w:r w:rsidR="00646683">
        <w:rPr>
          <w:rFonts w:hint="eastAsia"/>
        </w:rPr>
        <w:t>作为</w:t>
      </w:r>
      <w:r w:rsidR="00646683">
        <w:t>主题模型领域最具代表性的模型，</w:t>
      </w:r>
      <w:r w:rsidR="00646683">
        <w:rPr>
          <w:rFonts w:hint="eastAsia"/>
        </w:rPr>
        <w:t>近年来</w:t>
      </w:r>
      <w:r w:rsidR="00646683">
        <w:t>也拥有了很多</w:t>
      </w:r>
      <w:r w:rsidR="00646683">
        <w:rPr>
          <w:rFonts w:hint="eastAsia"/>
        </w:rPr>
        <w:t>种</w:t>
      </w:r>
      <w:r w:rsidR="00646683">
        <w:t>变形版本</w:t>
      </w:r>
      <w:r w:rsidR="000D092C">
        <w:t>，并被广泛应用于</w:t>
      </w:r>
      <w:r w:rsidR="000D092C">
        <w:rPr>
          <w:rFonts w:hint="eastAsia"/>
        </w:rPr>
        <w:t>文本</w:t>
      </w:r>
      <w:r w:rsidR="000D092C">
        <w:t>聚类、</w:t>
      </w:r>
      <w:r w:rsidR="000D092C">
        <w:rPr>
          <w:rFonts w:hint="eastAsia"/>
        </w:rPr>
        <w:t>文本</w:t>
      </w:r>
      <w:r w:rsidR="000D092C">
        <w:t>分类、</w:t>
      </w:r>
      <w:r w:rsidR="000D092C">
        <w:rPr>
          <w:rFonts w:hint="eastAsia"/>
        </w:rPr>
        <w:t>文本</w:t>
      </w:r>
      <w:r w:rsidR="000D092C">
        <w:t>表示等</w:t>
      </w:r>
      <w:r w:rsidR="000D092C">
        <w:rPr>
          <w:rFonts w:hint="eastAsia"/>
        </w:rPr>
        <w:t>任务</w:t>
      </w:r>
      <w:r w:rsidR="000D092C">
        <w:t>上</w:t>
      </w:r>
      <w:r w:rsidR="00646683">
        <w:t>。</w:t>
      </w:r>
    </w:p>
    <w:p w14:paraId="2EA72826" w14:textId="32B0A3FA" w:rsidR="008C7EA9" w:rsidRDefault="00A60C11" w:rsidP="008C7EA9">
      <w:pPr>
        <w:pStyle w:val="a3"/>
        <w:ind w:firstLine="480"/>
      </w:pPr>
      <w:r>
        <w:t>图模型是一项非常有用的数学工具，</w:t>
      </w:r>
      <w:r w:rsidR="009D53F5">
        <w:t>本文希望运用图模型的一些理论方法，与自然语言处理的相关技术相结合，</w:t>
      </w:r>
      <w:r w:rsidR="009D53F5">
        <w:rPr>
          <w:rFonts w:hint="eastAsia"/>
        </w:rPr>
        <w:t>进行</w:t>
      </w:r>
      <w:r w:rsidR="009D53F5">
        <w:t>文本挖掘任务。</w:t>
      </w:r>
    </w:p>
    <w:p w14:paraId="5DBBF5E5" w14:textId="13BAA5CF" w:rsidR="008C7EA9" w:rsidRDefault="00981063" w:rsidP="00165031">
      <w:pPr>
        <w:pStyle w:val="3"/>
        <w:spacing w:before="156"/>
      </w:pPr>
      <w:r>
        <w:t xml:space="preserve">1.2.3 </w:t>
      </w:r>
      <w:r>
        <w:t>针对</w:t>
      </w:r>
      <w:r>
        <w:rPr>
          <w:rFonts w:hint="eastAsia"/>
        </w:rPr>
        <w:t>在线</w:t>
      </w:r>
      <w:r>
        <w:t>评论的文本挖掘</w:t>
      </w:r>
      <w:r w:rsidR="00D95C10">
        <w:t>概述</w:t>
      </w:r>
    </w:p>
    <w:p w14:paraId="538B956B" w14:textId="77777777" w:rsidR="001A08D3" w:rsidRDefault="001A08D3" w:rsidP="001A08D3">
      <w:pPr>
        <w:pStyle w:val="a3"/>
        <w:ind w:firstLine="480"/>
      </w:pPr>
      <w:r>
        <w:rPr>
          <w:rFonts w:hint="eastAsia"/>
        </w:rPr>
        <w:t>在现有的应用层面，对在线评论进行主要观点的挖掘可以视为一种多文档自动摘要任务。</w:t>
      </w:r>
      <w:r>
        <w:t>以在线评论的观点挖掘为例，</w:t>
      </w:r>
      <w:r>
        <w:rPr>
          <w:rFonts w:hint="eastAsia"/>
        </w:rPr>
        <w:t>每一条</w:t>
      </w:r>
      <w:r>
        <w:t>在线评论都可以视为</w:t>
      </w:r>
      <w:r>
        <w:rPr>
          <w:rFonts w:hint="eastAsia"/>
        </w:rPr>
        <w:t>文档集</w:t>
      </w:r>
      <w:r>
        <w:t>中的一篇文档，在线</w:t>
      </w:r>
      <w:r>
        <w:rPr>
          <w:rFonts w:hint="eastAsia"/>
        </w:rPr>
        <w:t>评论</w:t>
      </w:r>
      <w:r>
        <w:t>的观点挖掘目标即是挖掘、</w:t>
      </w:r>
      <w:r>
        <w:rPr>
          <w:rFonts w:hint="eastAsia"/>
        </w:rPr>
        <w:t>选取</w:t>
      </w:r>
      <w:r>
        <w:t>出众多评论中最具有代表性的评论。</w:t>
      </w:r>
    </w:p>
    <w:p w14:paraId="1EFD6429" w14:textId="0FE17B4F" w:rsidR="00A12E5B" w:rsidRDefault="000256F8" w:rsidP="001A08D3">
      <w:pPr>
        <w:pStyle w:val="a3"/>
        <w:ind w:firstLine="480"/>
      </w:pPr>
      <w:r>
        <w:t>在线评论</w:t>
      </w:r>
      <w:r w:rsidR="00E61C4A">
        <w:t>是</w:t>
      </w:r>
      <w:r w:rsidR="00E61C4A">
        <w:t>W</w:t>
      </w:r>
      <w:r w:rsidR="00E61C4A">
        <w:rPr>
          <w:rFonts w:hint="eastAsia"/>
        </w:rPr>
        <w:t>eb</w:t>
      </w:r>
      <w:r w:rsidR="00E61C4A">
        <w:t>2.0</w:t>
      </w:r>
      <w:r w:rsidR="00E61C4A">
        <w:rPr>
          <w:rFonts w:hint="eastAsia"/>
        </w:rPr>
        <w:t>最重要</w:t>
      </w:r>
      <w:r w:rsidR="00E61C4A">
        <w:t>的产物之一，</w:t>
      </w:r>
      <w:r w:rsidR="00E61C4A">
        <w:rPr>
          <w:rFonts w:hint="eastAsia"/>
        </w:rPr>
        <w:t>作为互联网用户</w:t>
      </w:r>
      <w:r w:rsidR="00E61C4A">
        <w:t>表达自己观点的前沿，在线评论具有很强的挖掘价值。</w:t>
      </w:r>
      <w:r w:rsidR="00B97DE7">
        <w:t>在线评论常见于社交网路（如</w:t>
      </w:r>
      <w:r w:rsidR="00B97DE7">
        <w:t>F</w:t>
      </w:r>
      <w:r w:rsidR="00B97DE7">
        <w:rPr>
          <w:rFonts w:hint="eastAsia"/>
        </w:rPr>
        <w:t>acebook</w:t>
      </w:r>
      <w:r w:rsidR="00B97DE7">
        <w:t>、</w:t>
      </w:r>
      <w:r w:rsidR="00B97DE7">
        <w:t>I</w:t>
      </w:r>
      <w:r w:rsidR="00B97DE7">
        <w:rPr>
          <w:rFonts w:hint="eastAsia"/>
        </w:rPr>
        <w:t>nstagram</w:t>
      </w:r>
      <w:r w:rsidR="00B97DE7">
        <w:t>、</w:t>
      </w:r>
      <w:r w:rsidR="00BA3694">
        <w:t>T</w:t>
      </w:r>
      <w:r w:rsidR="00BA3694">
        <w:rPr>
          <w:rFonts w:hint="eastAsia"/>
        </w:rPr>
        <w:t>witter</w:t>
      </w:r>
      <w:r w:rsidR="00BA3694">
        <w:t>、</w:t>
      </w:r>
      <w:r w:rsidR="00BA3694">
        <w:rPr>
          <w:rFonts w:hint="eastAsia"/>
        </w:rPr>
        <w:t>微博</w:t>
      </w:r>
      <w:r w:rsidR="00BA3694">
        <w:t>、</w:t>
      </w:r>
      <w:r w:rsidR="00B97DE7">
        <w:rPr>
          <w:rFonts w:hint="eastAsia"/>
        </w:rPr>
        <w:t>微信</w:t>
      </w:r>
      <w:r w:rsidR="00B97DE7">
        <w:t>朋友圈等）</w:t>
      </w:r>
      <w:r w:rsidR="00BA3694">
        <w:t>、电商平台（如</w:t>
      </w:r>
      <w:r w:rsidR="00BA3694">
        <w:t>A</w:t>
      </w:r>
      <w:r w:rsidR="00BA3694">
        <w:rPr>
          <w:rFonts w:hint="eastAsia"/>
        </w:rPr>
        <w:t>mazon</w:t>
      </w:r>
      <w:r w:rsidR="00BA3694">
        <w:t>、</w:t>
      </w:r>
      <w:r w:rsidR="00BA3694">
        <w:rPr>
          <w:rFonts w:hint="eastAsia"/>
        </w:rPr>
        <w:t>淘宝</w:t>
      </w:r>
      <w:r w:rsidR="00BA3694">
        <w:t>、</w:t>
      </w:r>
      <w:r w:rsidR="00BA3694">
        <w:rPr>
          <w:rFonts w:hint="eastAsia"/>
        </w:rPr>
        <w:t>京东</w:t>
      </w:r>
      <w:r w:rsidR="00BA3694">
        <w:t>等）</w:t>
      </w:r>
      <w:r w:rsidR="00B87E14">
        <w:rPr>
          <w:rFonts w:hint="eastAsia"/>
        </w:rPr>
        <w:t>和</w:t>
      </w:r>
      <w:r w:rsidR="00B87E14">
        <w:t>新闻网站（如新浪网、</w:t>
      </w:r>
      <w:r w:rsidR="00B87E14">
        <w:rPr>
          <w:rFonts w:hint="eastAsia"/>
        </w:rPr>
        <w:t>网易</w:t>
      </w:r>
      <w:r w:rsidR="00B87E14">
        <w:t>新闻等）中。</w:t>
      </w:r>
      <w:r w:rsidR="00EB4F5D">
        <w:t>其中电商</w:t>
      </w:r>
      <w:r w:rsidR="00EB4F5D">
        <w:rPr>
          <w:rFonts w:hint="eastAsia"/>
        </w:rPr>
        <w:t>评论</w:t>
      </w:r>
      <w:r w:rsidR="00EB4F5D">
        <w:t>作为消费者对商品的评价，</w:t>
      </w:r>
      <w:r w:rsidR="00EB4F5D">
        <w:rPr>
          <w:rFonts w:hint="eastAsia"/>
        </w:rPr>
        <w:t>是</w:t>
      </w:r>
      <w:r w:rsidR="00EB4F5D">
        <w:t>其他潜在购买者的重要参考信息。消费者们倾向于在购买之前浏览已有的商品评论，</w:t>
      </w:r>
      <w:r w:rsidR="00EB4F5D">
        <w:rPr>
          <w:rFonts w:hint="eastAsia"/>
        </w:rPr>
        <w:t>这些</w:t>
      </w:r>
      <w:r w:rsidR="00EB4F5D">
        <w:t>商品评论</w:t>
      </w:r>
      <w:r w:rsidR="00EB4F5D">
        <w:rPr>
          <w:rFonts w:hint="eastAsia"/>
        </w:rPr>
        <w:t>对</w:t>
      </w:r>
      <w:r w:rsidR="00EB4F5D">
        <w:t>消费者的购买行为造成很大的</w:t>
      </w:r>
      <w:commentRangeStart w:id="28"/>
      <w:r w:rsidR="00EB4F5D">
        <w:t>影响</w:t>
      </w:r>
      <w:commentRangeEnd w:id="28"/>
      <w:r w:rsidR="00EB4F5D">
        <w:rPr>
          <w:rStyle w:val="a6"/>
          <w:rFonts w:ascii="Calibri" w:hAnsi="Calibri"/>
        </w:rPr>
        <w:commentReference w:id="28"/>
      </w:r>
      <w:r w:rsidR="001F513E">
        <w:t>。</w:t>
      </w:r>
      <w:r w:rsidR="001F513E">
        <w:rPr>
          <w:rFonts w:hint="eastAsia"/>
        </w:rPr>
        <w:t>然而</w:t>
      </w:r>
      <w:r w:rsidR="00994506">
        <w:t>，</w:t>
      </w:r>
      <w:r w:rsidR="00994506">
        <w:rPr>
          <w:rFonts w:hint="eastAsia"/>
        </w:rPr>
        <w:t>商品评论</w:t>
      </w:r>
      <w:r w:rsidR="00994506">
        <w:t>的数量往往十分巨大</w:t>
      </w:r>
      <w:r w:rsidR="00F75EA1">
        <w:t>，</w:t>
      </w:r>
      <w:r w:rsidR="00F75EA1">
        <w:rPr>
          <w:rFonts w:hint="eastAsia"/>
        </w:rPr>
        <w:t>并且</w:t>
      </w:r>
      <w:r w:rsidR="00F75EA1">
        <w:t>评论的</w:t>
      </w:r>
      <w:r w:rsidR="00F75EA1">
        <w:rPr>
          <w:rFonts w:hint="eastAsia"/>
        </w:rPr>
        <w:t>内容</w:t>
      </w:r>
      <w:r w:rsidR="00F75EA1">
        <w:t>包含多种信息</w:t>
      </w:r>
      <w:r w:rsidR="00994506">
        <w:t>，</w:t>
      </w:r>
      <w:r w:rsidR="00994506">
        <w:rPr>
          <w:rFonts w:hint="eastAsia"/>
        </w:rPr>
        <w:t>这</w:t>
      </w:r>
      <w:r w:rsidR="00994506">
        <w:t>使得普通用户无法</w:t>
      </w:r>
      <w:r w:rsidR="00994506">
        <w:rPr>
          <w:rFonts w:hint="eastAsia"/>
        </w:rPr>
        <w:t>完整</w:t>
      </w:r>
      <w:r w:rsidR="00994506">
        <w:t>地参考所有评论</w:t>
      </w:r>
      <w:r w:rsidR="00EC10F1">
        <w:t>。此外，</w:t>
      </w:r>
      <w:r w:rsidR="00EC10F1">
        <w:rPr>
          <w:rFonts w:hint="eastAsia"/>
        </w:rPr>
        <w:t>一个</w:t>
      </w:r>
      <w:r w:rsidR="00EC10F1">
        <w:t>网站的商品评论如果能够得到很好的排序，</w:t>
      </w:r>
      <w:r w:rsidR="00EC10F1">
        <w:rPr>
          <w:rFonts w:hint="eastAsia"/>
        </w:rPr>
        <w:t>用户</w:t>
      </w:r>
      <w:r w:rsidR="00EC10F1">
        <w:t>的体验会得到大大提升，网站的流量也会因此</w:t>
      </w:r>
      <w:commentRangeStart w:id="29"/>
      <w:r w:rsidR="00EC10F1">
        <w:t>增长</w:t>
      </w:r>
      <w:commentRangeEnd w:id="29"/>
      <w:r w:rsidR="00D277A2">
        <w:rPr>
          <w:rStyle w:val="a6"/>
          <w:rFonts w:ascii="Calibri" w:hAnsi="Calibri"/>
        </w:rPr>
        <w:commentReference w:id="29"/>
      </w:r>
      <w:r w:rsidR="00EC10F1">
        <w:t>。</w:t>
      </w:r>
    </w:p>
    <w:p w14:paraId="7146E909" w14:textId="2D449B77" w:rsidR="001D4060" w:rsidRDefault="001A08D3" w:rsidP="004B16CF">
      <w:pPr>
        <w:pStyle w:val="a3"/>
        <w:ind w:firstLine="480"/>
      </w:pPr>
      <w:r>
        <w:rPr>
          <w:rFonts w:hint="eastAsia"/>
        </w:rPr>
        <w:t>国内外学者针对</w:t>
      </w:r>
      <w:r>
        <w:t>在线</w:t>
      </w:r>
      <w:r>
        <w:rPr>
          <w:rFonts w:hint="eastAsia"/>
        </w:rPr>
        <w:t>评论</w:t>
      </w:r>
      <w:r>
        <w:t>观点挖掘领域做了大量研究。</w:t>
      </w:r>
      <w:r w:rsidRPr="00B069AE">
        <w:t>Liu</w:t>
      </w:r>
      <w:r w:rsidRPr="00B069AE">
        <w:t>和</w:t>
      </w:r>
      <w:r w:rsidRPr="00B069AE">
        <w:t>Hu</w:t>
      </w:r>
      <w:r w:rsidRPr="00B069AE">
        <w:t>提出了一种基于商品特性的商品评论总结方法</w:t>
      </w:r>
      <w:commentRangeStart w:id="30"/>
      <w:r w:rsidRPr="00B069AE">
        <w:t>[1]</w:t>
      </w:r>
      <w:commentRangeEnd w:id="30"/>
      <w:r>
        <w:rPr>
          <w:rStyle w:val="a6"/>
          <w:rFonts w:ascii="Calibri" w:hAnsi="Calibri"/>
        </w:rPr>
        <w:commentReference w:id="30"/>
      </w:r>
      <w:r w:rsidRPr="00B069AE">
        <w:t>，综合利用了数据挖掘和自然语言处理技术，分析大量客户对某个商品的评论，总结出客户们对商品具体某个特性的评</w:t>
      </w:r>
      <w:r w:rsidRPr="00B069AE">
        <w:lastRenderedPageBreak/>
        <w:t>价观点</w:t>
      </w:r>
      <w:r w:rsidR="00462887">
        <w:t>，</w:t>
      </w:r>
      <w:r w:rsidR="00462887">
        <w:rPr>
          <w:rFonts w:hint="eastAsia"/>
        </w:rPr>
        <w:t>是</w:t>
      </w:r>
      <w:r w:rsidR="00462887">
        <w:t>商品</w:t>
      </w:r>
      <w:r w:rsidR="00462887">
        <w:rPr>
          <w:rFonts w:hint="eastAsia"/>
        </w:rPr>
        <w:t>评论</w:t>
      </w:r>
      <w:r w:rsidR="00462887">
        <w:t>信息挖掘的</w:t>
      </w:r>
      <w:r w:rsidR="00462887">
        <w:rPr>
          <w:rFonts w:hint="eastAsia"/>
        </w:rPr>
        <w:t>经典</w:t>
      </w:r>
      <w:r w:rsidRPr="00B069AE">
        <w:t>；</w:t>
      </w:r>
      <w:r w:rsidRPr="00B069AE">
        <w:t>Lun-Wei Ku, Yu-Ting Liang</w:t>
      </w:r>
      <w:r w:rsidRPr="00B069AE">
        <w:t>和</w:t>
      </w:r>
      <w:r w:rsidRPr="00B069AE">
        <w:t>Hsin-Hsi Chen</w:t>
      </w:r>
      <w:commentRangeStart w:id="31"/>
      <w:r w:rsidRPr="00B069AE">
        <w:t>[2]</w:t>
      </w:r>
      <w:commentRangeEnd w:id="31"/>
      <w:r>
        <w:rPr>
          <w:rStyle w:val="a6"/>
          <w:rFonts w:ascii="Calibri" w:hAnsi="Calibri"/>
        </w:rPr>
        <w:commentReference w:id="31"/>
      </w:r>
      <w:r w:rsidRPr="00B069AE">
        <w:t>针对新闻和博客语料集进行了观点抽取、总结和跟踪的实践；</w:t>
      </w:r>
      <w:r w:rsidRPr="00B069AE">
        <w:t>Li Zhuang</w:t>
      </w:r>
      <w:r w:rsidRPr="00B069AE">
        <w:t>、</w:t>
      </w:r>
      <w:r w:rsidRPr="00B069AE">
        <w:t>Feng Jing</w:t>
      </w:r>
      <w:r w:rsidRPr="00B069AE">
        <w:t>和</w:t>
      </w:r>
      <w:r w:rsidRPr="00B069AE">
        <w:t>Xiao-Yan Zhu</w:t>
      </w:r>
      <w:commentRangeStart w:id="32"/>
      <w:r w:rsidRPr="00B069AE">
        <w:t>[3]</w:t>
      </w:r>
      <w:commentRangeEnd w:id="32"/>
      <w:r>
        <w:rPr>
          <w:rStyle w:val="a6"/>
          <w:rFonts w:ascii="Calibri" w:hAnsi="Calibri"/>
        </w:rPr>
        <w:commentReference w:id="32"/>
      </w:r>
      <w:r w:rsidRPr="00B069AE">
        <w:t>针对电影的评论，提出了一种基于多知识库的观点抽取方法，充分利用</w:t>
      </w:r>
      <w:commentRangeStart w:id="33"/>
      <w:r w:rsidRPr="00B069AE">
        <w:t>WordNet</w:t>
      </w:r>
      <w:commentRangeEnd w:id="33"/>
      <w:r>
        <w:rPr>
          <w:rStyle w:val="a6"/>
          <w:rFonts w:ascii="Calibri" w:hAnsi="Calibri"/>
        </w:rPr>
        <w:commentReference w:id="33"/>
      </w:r>
      <w:r w:rsidRPr="00B069AE">
        <w:t>的信息进行观点关键词的挖掘，同时也考虑了句法信息和词性信息。</w:t>
      </w:r>
      <w:r>
        <w:t>哈尔滨工业大学的</w:t>
      </w:r>
      <w:r w:rsidRPr="00227E43">
        <w:rPr>
          <w:rFonts w:hint="eastAsia"/>
        </w:rPr>
        <w:t>郝媛媛</w:t>
      </w:r>
      <w:r>
        <w:t>等人研究了基于影评数据的在线评论</w:t>
      </w:r>
      <w:commentRangeStart w:id="34"/>
      <w:r>
        <w:t>有用性</w:t>
      </w:r>
      <w:r>
        <w:t>[8]</w:t>
      </w:r>
      <w:r>
        <w:t>，</w:t>
      </w:r>
      <w:commentRangeEnd w:id="34"/>
      <w:r>
        <w:rPr>
          <w:rStyle w:val="a6"/>
          <w:rFonts w:ascii="Calibri" w:hAnsi="Calibri"/>
        </w:rPr>
        <w:commentReference w:id="34"/>
      </w:r>
      <w:r>
        <w:t>从评论的情感倾向以及主客观倾向的角度分析，</w:t>
      </w:r>
      <w:r>
        <w:rPr>
          <w:rFonts w:hint="eastAsia"/>
        </w:rPr>
        <w:t>得出</w:t>
      </w:r>
      <w:r>
        <w:t>了正负情感倾向对评论有用性具有</w:t>
      </w:r>
      <w:r>
        <w:rPr>
          <w:rFonts w:hint="eastAsia"/>
        </w:rPr>
        <w:t>较</w:t>
      </w:r>
      <w:r>
        <w:t>大影响的结论。南京理工大学的</w:t>
      </w:r>
      <w:commentRangeStart w:id="35"/>
      <w:r w:rsidRPr="00566A46">
        <w:rPr>
          <w:rFonts w:hint="eastAsia"/>
        </w:rPr>
        <w:t>刘逶迤</w:t>
      </w:r>
      <w:commentRangeEnd w:id="35"/>
      <w:r>
        <w:rPr>
          <w:rStyle w:val="a6"/>
          <w:rFonts w:ascii="Calibri" w:hAnsi="Calibri"/>
        </w:rPr>
        <w:commentReference w:id="35"/>
      </w:r>
      <w:r>
        <w:t>[9]</w:t>
      </w:r>
      <w:r>
        <w:t>等人研究了在线商品评论的可信度，</w:t>
      </w:r>
      <w:r>
        <w:rPr>
          <w:rFonts w:hint="eastAsia"/>
        </w:rPr>
        <w:t>提出</w:t>
      </w:r>
      <w:r>
        <w:t>了一种结合多种因素的评论可信度</w:t>
      </w:r>
      <w:r>
        <w:rPr>
          <w:rFonts w:hint="eastAsia"/>
        </w:rPr>
        <w:t>判别</w:t>
      </w:r>
      <w:r>
        <w:t>的</w:t>
      </w:r>
      <w:r>
        <w:rPr>
          <w:rFonts w:hint="eastAsia"/>
        </w:rPr>
        <w:t>解决方案</w:t>
      </w:r>
      <w:r>
        <w:t>。</w:t>
      </w:r>
      <w:r>
        <w:rPr>
          <w:rFonts w:hint="eastAsia"/>
        </w:rPr>
        <w:t>中国</w:t>
      </w:r>
      <w:r>
        <w:t>人民大学的</w:t>
      </w:r>
      <w:commentRangeStart w:id="36"/>
      <w:r>
        <w:t>郭国庆</w:t>
      </w:r>
      <w:commentRangeEnd w:id="36"/>
      <w:r>
        <w:rPr>
          <w:rStyle w:val="a6"/>
          <w:rFonts w:ascii="Calibri" w:hAnsi="Calibri"/>
        </w:rPr>
        <w:commentReference w:id="36"/>
      </w:r>
      <w:r>
        <w:t>[10]</w:t>
      </w:r>
      <w:r>
        <w:t>等人</w:t>
      </w:r>
      <w:r>
        <w:rPr>
          <w:rFonts w:hint="eastAsia"/>
        </w:rPr>
        <w:t>则</w:t>
      </w:r>
      <w:r>
        <w:t>着重研究了消费者在线评论</w:t>
      </w:r>
      <w:r>
        <w:rPr>
          <w:rFonts w:hint="eastAsia"/>
        </w:rPr>
        <w:t>可信度</w:t>
      </w:r>
      <w:r>
        <w:t>的影响因素，发现在线评论可信度</w:t>
      </w:r>
      <w:r>
        <w:rPr>
          <w:rFonts w:hint="eastAsia"/>
        </w:rPr>
        <w:t>同时</w:t>
      </w:r>
      <w:r>
        <w:t>受评论者的资信度以及评论内容的质量以及评论的共识性这三个重要因素所影响。</w:t>
      </w:r>
      <w:commentRangeStart w:id="37"/>
      <w:r w:rsidR="004B16CF">
        <w:t>Ghose</w:t>
      </w:r>
      <w:commentRangeEnd w:id="37"/>
      <w:r w:rsidR="00AC2C81">
        <w:rPr>
          <w:rStyle w:val="a6"/>
          <w:rFonts w:ascii="Calibri" w:hAnsi="Calibri"/>
        </w:rPr>
        <w:commentReference w:id="37"/>
      </w:r>
      <w:r w:rsidR="004B16CF">
        <w:t>等人总结出，</w:t>
      </w:r>
      <w:r w:rsidR="004B16CF">
        <w:rPr>
          <w:rFonts w:hint="eastAsia"/>
        </w:rPr>
        <w:t>一个</w:t>
      </w:r>
      <w:r w:rsidR="004B16CF">
        <w:t>重要的商品评论</w:t>
      </w:r>
      <w:r w:rsidR="004B16CF">
        <w:rPr>
          <w:rFonts w:hint="eastAsia"/>
        </w:rPr>
        <w:t>往往</w:t>
      </w:r>
      <w:r w:rsidR="004B16CF">
        <w:t>包含</w:t>
      </w:r>
      <w:r w:rsidR="004B16CF">
        <w:rPr>
          <w:rFonts w:hint="eastAsia"/>
        </w:rPr>
        <w:t>以下</w:t>
      </w:r>
      <w:r w:rsidR="004B16CF">
        <w:t>特征：</w:t>
      </w:r>
      <w:r w:rsidR="004B16CF">
        <w:t>1.</w:t>
      </w:r>
      <w:r w:rsidR="00C856B7">
        <w:t xml:space="preserve"> </w:t>
      </w:r>
      <w:r w:rsidR="004B16CF">
        <w:rPr>
          <w:rFonts w:hint="eastAsia"/>
        </w:rPr>
        <w:t>表达</w:t>
      </w:r>
      <w:r w:rsidR="00C856B7">
        <w:rPr>
          <w:rFonts w:hint="eastAsia"/>
        </w:rPr>
        <w:t>出</w:t>
      </w:r>
      <w:r w:rsidR="00C856B7">
        <w:t>针对商品某些特性的喜好并提供一个简单的解释，可</w:t>
      </w:r>
      <w:r w:rsidR="00C856B7">
        <w:rPr>
          <w:rFonts w:hint="eastAsia"/>
        </w:rPr>
        <w:t>称为</w:t>
      </w:r>
      <w:r w:rsidR="00C856B7">
        <w:t>“</w:t>
      </w:r>
      <w:r w:rsidR="00C856B7">
        <w:t>客观</w:t>
      </w:r>
      <w:r w:rsidR="00C856B7">
        <w:rPr>
          <w:rFonts w:hint="eastAsia"/>
        </w:rPr>
        <w:t>性</w:t>
      </w:r>
      <w:r w:rsidR="00462887">
        <w:t>评论</w:t>
      </w:r>
      <w:r w:rsidR="00C856B7">
        <w:t>”</w:t>
      </w:r>
      <w:r w:rsidR="00C856B7">
        <w:t>；</w:t>
      </w:r>
      <w:r w:rsidR="00C856B7">
        <w:t xml:space="preserve">2. </w:t>
      </w:r>
      <w:r w:rsidR="00C856B7">
        <w:rPr>
          <w:rFonts w:hint="eastAsia"/>
        </w:rPr>
        <w:t>表达出</w:t>
      </w:r>
      <w:r w:rsidR="00C856B7">
        <w:t>对某个商品的个人情感，</w:t>
      </w:r>
      <w:r w:rsidR="00C856B7">
        <w:rPr>
          <w:rFonts w:hint="eastAsia"/>
        </w:rPr>
        <w:t>可</w:t>
      </w:r>
      <w:r w:rsidR="00C856B7">
        <w:t>称为</w:t>
      </w:r>
      <w:r w:rsidR="00C856B7">
        <w:t>“</w:t>
      </w:r>
      <w:r w:rsidR="00C856B7">
        <w:rPr>
          <w:rFonts w:hint="eastAsia"/>
        </w:rPr>
        <w:t>主观性</w:t>
      </w:r>
      <w:r w:rsidR="00462887">
        <w:t>评论</w:t>
      </w:r>
      <w:r w:rsidR="00C856B7">
        <w:t>”</w:t>
      </w:r>
      <w:r w:rsidR="00F67925">
        <w:t>。</w:t>
      </w:r>
      <w:r w:rsidR="00462887">
        <w:t>G</w:t>
      </w:r>
      <w:r w:rsidR="00462887">
        <w:rPr>
          <w:rFonts w:hint="eastAsia"/>
        </w:rPr>
        <w:t>hose</w:t>
      </w:r>
      <w:r w:rsidR="00462887">
        <w:t>等人的研究还发现，同时包含了</w:t>
      </w:r>
      <w:r w:rsidR="00462887">
        <w:t>“</w:t>
      </w:r>
      <w:r w:rsidR="00462887">
        <w:t>客观性评论</w:t>
      </w:r>
      <w:r w:rsidR="00462887">
        <w:t>”</w:t>
      </w:r>
      <w:r w:rsidR="00462887">
        <w:t>与</w:t>
      </w:r>
      <w:r w:rsidR="00462887">
        <w:t>“</w:t>
      </w:r>
      <w:r w:rsidR="00462887">
        <w:t>主观性评论</w:t>
      </w:r>
      <w:r w:rsidR="00462887">
        <w:t>”</w:t>
      </w:r>
      <w:r w:rsidR="00462887">
        <w:t>的评论，</w:t>
      </w:r>
      <w:r w:rsidR="00462887">
        <w:rPr>
          <w:rFonts w:hint="eastAsia"/>
        </w:rPr>
        <w:t>往往</w:t>
      </w:r>
      <w:r w:rsidR="00462887">
        <w:t>会被认为包含了更多的</w:t>
      </w:r>
      <w:r w:rsidR="00462887">
        <w:t>“</w:t>
      </w:r>
      <w:r w:rsidR="00462887">
        <w:t>有用信息</w:t>
      </w:r>
      <w:r w:rsidR="00462887">
        <w:t>”</w:t>
      </w:r>
      <w:r w:rsidR="00462887">
        <w:t>。</w:t>
      </w:r>
    </w:p>
    <w:p w14:paraId="4866F555" w14:textId="77777777" w:rsidR="001D4060" w:rsidRDefault="001D4060" w:rsidP="001A08D3">
      <w:pPr>
        <w:pStyle w:val="a3"/>
        <w:ind w:firstLine="480"/>
      </w:pPr>
    </w:p>
    <w:p w14:paraId="30DE897C" w14:textId="77777777" w:rsidR="001D4060" w:rsidRPr="00B069AE" w:rsidRDefault="001D4060" w:rsidP="001A08D3">
      <w:pPr>
        <w:pStyle w:val="a3"/>
        <w:ind w:firstLine="480"/>
      </w:pPr>
    </w:p>
    <w:p w14:paraId="0F43E95C" w14:textId="2B2F327C" w:rsidR="00CE4C9C" w:rsidRDefault="001D4060" w:rsidP="00355D93">
      <w:pPr>
        <w:pStyle w:val="1"/>
      </w:pPr>
      <w:r>
        <w:t>第二章</w:t>
      </w:r>
      <w:r w:rsidR="00EE041B">
        <w:t xml:space="preserve"> </w:t>
      </w:r>
      <w:r w:rsidR="006A7BAB">
        <w:t>自然语言处理的</w:t>
      </w:r>
      <w:r w:rsidR="00CF7F61">
        <w:t>相关</w:t>
      </w:r>
      <w:r w:rsidR="006A7BAB">
        <w:t>理论</w:t>
      </w:r>
    </w:p>
    <w:p w14:paraId="68207725" w14:textId="13DE1071" w:rsidR="006A7BAB" w:rsidRDefault="006044AA" w:rsidP="00355D93">
      <w:pPr>
        <w:pStyle w:val="2"/>
        <w:numPr>
          <w:ilvl w:val="1"/>
          <w:numId w:val="3"/>
        </w:numPr>
      </w:pPr>
      <w:r>
        <w:t>自然语言处理概述</w:t>
      </w:r>
    </w:p>
    <w:p w14:paraId="3E53AC25" w14:textId="77777777" w:rsidR="00165031" w:rsidRDefault="005D0D2C" w:rsidP="00165031">
      <w:pPr>
        <w:pStyle w:val="a3"/>
        <w:ind w:firstLine="480"/>
      </w:pPr>
      <w:r>
        <w:t>自然语言处理（</w:t>
      </w:r>
      <w:r>
        <w:t>N</w:t>
      </w:r>
      <w:r>
        <w:rPr>
          <w:rFonts w:hint="eastAsia"/>
        </w:rPr>
        <w:t>atural</w:t>
      </w:r>
      <w:r>
        <w:t xml:space="preserve"> L</w:t>
      </w:r>
      <w:r>
        <w:rPr>
          <w:rFonts w:hint="eastAsia"/>
        </w:rPr>
        <w:t>anguage</w:t>
      </w:r>
      <w:r>
        <w:t xml:space="preserve"> P</w:t>
      </w:r>
      <w:r>
        <w:rPr>
          <w:rFonts w:hint="eastAsia"/>
        </w:rPr>
        <w:t>rocess</w:t>
      </w:r>
      <w:r>
        <w:t>，</w:t>
      </w:r>
      <w:r>
        <w:t>NLP</w:t>
      </w:r>
      <w:r>
        <w:t>）</w:t>
      </w:r>
      <w:r w:rsidR="00D07273">
        <w:t>是</w:t>
      </w:r>
      <w:r w:rsidR="00E91C91">
        <w:t>计算机科学、</w:t>
      </w:r>
      <w:r w:rsidR="00D07273">
        <w:t>人工智能与</w:t>
      </w:r>
      <w:r w:rsidR="00C925B5">
        <w:t>计算</w:t>
      </w:r>
      <w:r w:rsidR="00D07273">
        <w:t>语言学的</w:t>
      </w:r>
      <w:r w:rsidR="00922417">
        <w:t>交叉</w:t>
      </w:r>
      <w:r w:rsidR="00CC0728">
        <w:rPr>
          <w:rFonts w:hint="eastAsia"/>
        </w:rPr>
        <w:t>子</w:t>
      </w:r>
      <w:r w:rsidR="00D07273">
        <w:t>学科</w:t>
      </w:r>
      <w:r w:rsidR="00DC1873">
        <w:t>，</w:t>
      </w:r>
      <w:r w:rsidR="00DC1873">
        <w:rPr>
          <w:rFonts w:hint="eastAsia"/>
        </w:rPr>
        <w:t>它</w:t>
      </w:r>
      <w:r w:rsidR="00DC1873">
        <w:t>主要研究</w:t>
      </w:r>
      <w:r w:rsidR="007D474A">
        <w:t>能实现人（</w:t>
      </w:r>
      <w:r w:rsidR="007D474A">
        <w:t>H</w:t>
      </w:r>
      <w:r w:rsidR="007D474A">
        <w:rPr>
          <w:rFonts w:hint="eastAsia"/>
        </w:rPr>
        <w:t>uman</w:t>
      </w:r>
      <w:r w:rsidR="007D474A">
        <w:t>）与计算机之间中自然语言进行有效</w:t>
      </w:r>
      <w:r w:rsidR="00B21B6B">
        <w:t>通信</w:t>
      </w:r>
      <w:r w:rsidR="007D474A">
        <w:t>交互的各种理论</w:t>
      </w:r>
      <w:r w:rsidR="007D474A">
        <w:rPr>
          <w:rFonts w:hint="eastAsia"/>
        </w:rPr>
        <w:t>和</w:t>
      </w:r>
      <w:r w:rsidR="007D474A">
        <w:t>方法。</w:t>
      </w:r>
      <w:r w:rsidR="007D474A">
        <w:rPr>
          <w:rFonts w:hint="eastAsia"/>
        </w:rPr>
        <w:t>自然语言</w:t>
      </w:r>
      <w:r w:rsidR="007D474A">
        <w:t>（</w:t>
      </w:r>
      <w:r w:rsidR="007D474A">
        <w:t>N</w:t>
      </w:r>
      <w:r w:rsidR="007D474A">
        <w:rPr>
          <w:rFonts w:hint="eastAsia"/>
        </w:rPr>
        <w:t>atural</w:t>
      </w:r>
      <w:r w:rsidR="007D474A">
        <w:t xml:space="preserve"> L</w:t>
      </w:r>
      <w:r w:rsidR="007D474A">
        <w:rPr>
          <w:rFonts w:hint="eastAsia"/>
        </w:rPr>
        <w:t>anguage</w:t>
      </w:r>
      <w:r w:rsidR="007D474A">
        <w:t>）</w:t>
      </w:r>
      <w:r w:rsidR="00547145">
        <w:t>即人们日常使用的语言</w:t>
      </w:r>
      <w:r w:rsidR="00306542">
        <w:t>，</w:t>
      </w:r>
      <w:r w:rsidR="00306542">
        <w:rPr>
          <w:rFonts w:hint="eastAsia"/>
        </w:rPr>
        <w:t>通常指自然地</w:t>
      </w:r>
      <w:r w:rsidR="00306542">
        <w:t>随着文化演进的语言，</w:t>
      </w:r>
      <w:r w:rsidR="00306542">
        <w:rPr>
          <w:rFonts w:hint="eastAsia"/>
        </w:rPr>
        <w:t>如</w:t>
      </w:r>
      <w:r w:rsidR="00306542">
        <w:t>英语、</w:t>
      </w:r>
      <w:r w:rsidR="00306542">
        <w:rPr>
          <w:rFonts w:hint="eastAsia"/>
        </w:rPr>
        <w:t>日语</w:t>
      </w:r>
      <w:r w:rsidR="00306542">
        <w:t>、</w:t>
      </w:r>
      <w:r w:rsidR="00306542">
        <w:rPr>
          <w:rFonts w:hint="eastAsia"/>
        </w:rPr>
        <w:t>汉语</w:t>
      </w:r>
      <w:r w:rsidR="00306542">
        <w:t>等</w:t>
      </w:r>
      <w:r w:rsidR="00B21B6B">
        <w:t>。</w:t>
      </w:r>
    </w:p>
    <w:p w14:paraId="476E8474" w14:textId="3260391D" w:rsidR="006044AA" w:rsidRDefault="00B21B6B" w:rsidP="00AF2131">
      <w:pPr>
        <w:pStyle w:val="a3"/>
        <w:ind w:firstLine="480"/>
      </w:pPr>
      <w:r w:rsidRPr="00B21B6B">
        <w:rPr>
          <w:rFonts w:hint="eastAsia"/>
        </w:rPr>
        <w:t>实现人机间自然语言通信意味着要使计算机既能理解自然语言文本的意义，也能以自然语言文本来表达给定的意图、思想等。前者称为自然语言理解</w:t>
      </w:r>
      <w:r w:rsidR="00AF2131">
        <w:t>（</w:t>
      </w:r>
      <w:r w:rsidR="00AF2131">
        <w:t>N</w:t>
      </w:r>
      <w:r w:rsidR="00AF2131">
        <w:rPr>
          <w:rFonts w:hint="eastAsia"/>
        </w:rPr>
        <w:t>atural</w:t>
      </w:r>
      <w:r w:rsidR="00AF2131">
        <w:t xml:space="preserve"> L</w:t>
      </w:r>
      <w:r w:rsidR="00AF2131">
        <w:rPr>
          <w:rFonts w:hint="eastAsia"/>
        </w:rPr>
        <w:t>anguage</w:t>
      </w:r>
      <w:r w:rsidR="00AF2131">
        <w:t xml:space="preserve"> U</w:t>
      </w:r>
      <w:r w:rsidR="00AF2131">
        <w:rPr>
          <w:rFonts w:hint="eastAsia"/>
        </w:rPr>
        <w:t>nderstanding</w:t>
      </w:r>
      <w:r w:rsidR="00AF2131">
        <w:t>）</w:t>
      </w:r>
      <w:r w:rsidRPr="00B21B6B">
        <w:rPr>
          <w:rFonts w:hint="eastAsia"/>
        </w:rPr>
        <w:t>，后者称为自然语言生成</w:t>
      </w:r>
      <w:r w:rsidR="00AF2131">
        <w:t>（</w:t>
      </w:r>
      <w:r w:rsidR="00AF2131">
        <w:t>N</w:t>
      </w:r>
      <w:r w:rsidR="00AF2131">
        <w:rPr>
          <w:rFonts w:hint="eastAsia"/>
        </w:rPr>
        <w:t>atural</w:t>
      </w:r>
      <w:r w:rsidR="00AF2131">
        <w:t xml:space="preserve"> L</w:t>
      </w:r>
      <w:r w:rsidR="00AF2131">
        <w:rPr>
          <w:rFonts w:hint="eastAsia"/>
        </w:rPr>
        <w:t>anguage</w:t>
      </w:r>
      <w:r w:rsidR="00AF2131">
        <w:t xml:space="preserve"> G</w:t>
      </w:r>
      <w:r w:rsidR="00AF2131">
        <w:rPr>
          <w:rFonts w:hint="eastAsia"/>
        </w:rPr>
        <w:t>eneration</w:t>
      </w:r>
      <w:r w:rsidR="00AF2131">
        <w:t>）</w:t>
      </w:r>
      <w:r w:rsidRPr="00B21B6B">
        <w:rPr>
          <w:rFonts w:hint="eastAsia"/>
        </w:rPr>
        <w:t>。因此，自然语言处理大体包括了自然语言理解和自然语言生成两个</w:t>
      </w:r>
      <w:commentRangeStart w:id="38"/>
      <w:r w:rsidRPr="00B21B6B">
        <w:rPr>
          <w:rFonts w:hint="eastAsia"/>
        </w:rPr>
        <w:t>部分</w:t>
      </w:r>
      <w:commentRangeEnd w:id="38"/>
      <w:r w:rsidR="005A0264">
        <w:rPr>
          <w:rStyle w:val="a6"/>
          <w:rFonts w:ascii="Calibri" w:hAnsi="Calibri"/>
        </w:rPr>
        <w:commentReference w:id="38"/>
      </w:r>
      <w:r w:rsidR="0029236F">
        <w:rPr>
          <w:rFonts w:hint="eastAsia"/>
        </w:rPr>
        <w:t>。历史上</w:t>
      </w:r>
      <w:r w:rsidR="0029236F">
        <w:t>大部分的研究都集中于自然语言理解</w:t>
      </w:r>
      <w:r w:rsidR="00947B77">
        <w:t>，</w:t>
      </w:r>
      <w:r w:rsidR="00947B77">
        <w:rPr>
          <w:rFonts w:hint="eastAsia"/>
        </w:rPr>
        <w:t>即把</w:t>
      </w:r>
      <w:r w:rsidR="00947B77">
        <w:t>自然语言转化为计算机更易于处理的形式</w:t>
      </w:r>
      <w:r w:rsidR="00A75038">
        <w:t>。</w:t>
      </w:r>
      <w:r w:rsidR="0089000F" w:rsidRPr="0089000F">
        <w:rPr>
          <w:rFonts w:hint="eastAsia"/>
        </w:rPr>
        <w:t>无论实现自然语言理解，还是自然语言生成，都远不如人们原来想象的那么简单，而是十分困难的。从现有的理论和技术现状看，通用的、高质量的自然语言处理系统，仍然是较长期的努力目标，但是针对一定应用，具有相当自然语</w:t>
      </w:r>
      <w:r w:rsidR="0089000F" w:rsidRPr="0089000F">
        <w:rPr>
          <w:rFonts w:hint="eastAsia"/>
        </w:rPr>
        <w:lastRenderedPageBreak/>
        <w:t>言处理能力的实用系统已经出现，有些已商品化，甚至开始产业化。典型的例子有：多语种数据库和专家系统的自然语言接口、各种机器翻译系统、全文信息检索系统、自动文摘系统等。</w:t>
      </w:r>
    </w:p>
    <w:p w14:paraId="47EC53F4" w14:textId="151865B1" w:rsidR="001B02D8" w:rsidRDefault="005E2B6F" w:rsidP="001B02D8">
      <w:pPr>
        <w:pStyle w:val="a3"/>
        <w:ind w:firstLine="480"/>
      </w:pPr>
      <w:r>
        <w:t>自然语言处理的历史能追溯到</w:t>
      </w:r>
      <w:r>
        <w:rPr>
          <w:rFonts w:hint="eastAsia"/>
        </w:rPr>
        <w:t>二十世纪</w:t>
      </w:r>
      <w:r>
        <w:t>50</w:t>
      </w:r>
      <w:r>
        <w:rPr>
          <w:rFonts w:hint="eastAsia"/>
        </w:rPr>
        <w:t>年代</w:t>
      </w:r>
      <w:r w:rsidR="004C4049">
        <w:t>，</w:t>
      </w:r>
      <w:r w:rsidR="004C4049">
        <w:t>1950</w:t>
      </w:r>
      <w:r w:rsidR="004C4049">
        <w:rPr>
          <w:rFonts w:hint="eastAsia"/>
        </w:rPr>
        <w:t>年</w:t>
      </w:r>
      <w:r w:rsidR="004C4049">
        <w:t>A</w:t>
      </w:r>
      <w:r w:rsidR="004C4049">
        <w:rPr>
          <w:rFonts w:hint="eastAsia"/>
        </w:rPr>
        <w:t>lan</w:t>
      </w:r>
      <w:r w:rsidR="004C4049">
        <w:t xml:space="preserve"> T</w:t>
      </w:r>
      <w:r w:rsidR="004C4049">
        <w:rPr>
          <w:rFonts w:hint="eastAsia"/>
        </w:rPr>
        <w:t>uring</w:t>
      </w:r>
      <w:r w:rsidR="004C4049">
        <w:t>发表了一篇名为《</w:t>
      </w:r>
      <w:r w:rsidR="004C4049" w:rsidRPr="004C4049">
        <w:t>Computing Machinery and Intelligence</w:t>
      </w:r>
      <w:r w:rsidR="004C4049">
        <w:t>》的文章，</w:t>
      </w:r>
      <w:r w:rsidR="004C4049">
        <w:rPr>
          <w:rFonts w:hint="eastAsia"/>
        </w:rPr>
        <w:t>提出了</w:t>
      </w:r>
      <w:r w:rsidR="004C4049">
        <w:t>著名的</w:t>
      </w:r>
      <w:r w:rsidR="004C4049">
        <w:t>“</w:t>
      </w:r>
      <w:r w:rsidR="004C4049">
        <w:t>图灵测试</w:t>
      </w:r>
      <w:r w:rsidR="004C4049">
        <w:t>”</w:t>
      </w:r>
      <w:r w:rsidR="00A638A5">
        <w:t>。之后</w:t>
      </w:r>
      <w:r w:rsidR="00A638A5">
        <w:rPr>
          <w:rFonts w:hint="eastAsia"/>
        </w:rPr>
        <w:t>人们</w:t>
      </w:r>
      <w:r w:rsidR="00A638A5">
        <w:t>开始热衷于研究机器翻译系统，</w:t>
      </w:r>
      <w:r w:rsidR="00A638A5">
        <w:t>1954</w:t>
      </w:r>
      <w:r w:rsidR="00A638A5">
        <w:rPr>
          <w:rFonts w:hint="eastAsia"/>
        </w:rPr>
        <w:t>年</w:t>
      </w:r>
      <w:r w:rsidR="00A638A5">
        <w:t>的</w:t>
      </w:r>
      <w:r w:rsidR="00A638A5">
        <w:t>“</w:t>
      </w:r>
      <w:commentRangeStart w:id="39"/>
      <w:r w:rsidR="00A638A5">
        <w:t>乔治城大学</w:t>
      </w:r>
      <w:r w:rsidR="00A638A5">
        <w:t>-IBM</w:t>
      </w:r>
      <w:r w:rsidR="00A638A5">
        <w:t>实验（</w:t>
      </w:r>
      <w:r w:rsidR="00A638A5" w:rsidRPr="00A638A5">
        <w:t>Georgetown experiment</w:t>
      </w:r>
      <w:r w:rsidR="00A638A5">
        <w:t>）</w:t>
      </w:r>
      <w:commentRangeEnd w:id="39"/>
      <w:r w:rsidR="00CB1048">
        <w:rPr>
          <w:rStyle w:val="a6"/>
          <w:rFonts w:ascii="Calibri" w:hAnsi="Calibri"/>
        </w:rPr>
        <w:commentReference w:id="39"/>
      </w:r>
      <w:r w:rsidR="00A638A5">
        <w:t>”</w:t>
      </w:r>
      <w:r w:rsidR="00A638A5">
        <w:t>成功</w:t>
      </w:r>
      <w:r w:rsidR="00A638A5">
        <w:rPr>
          <w:rFonts w:hint="eastAsia"/>
        </w:rPr>
        <w:t>地</w:t>
      </w:r>
      <w:r w:rsidR="00A638A5">
        <w:t>利用计算机自动翻译系统将</w:t>
      </w:r>
      <w:r w:rsidR="00A638A5">
        <w:t>60</w:t>
      </w:r>
      <w:r w:rsidR="00A638A5">
        <w:rPr>
          <w:rFonts w:hint="eastAsia"/>
        </w:rPr>
        <w:t>多句</w:t>
      </w:r>
      <w:r w:rsidR="00A638A5">
        <w:t>俄文翻译成了英文</w:t>
      </w:r>
      <w:r w:rsidR="00DA6CE7">
        <w:t>，</w:t>
      </w:r>
      <w:r w:rsidR="009E31F9">
        <w:t>该系统以语言学规则作为翻译的基础。</w:t>
      </w:r>
      <w:r w:rsidR="00EC46A7">
        <w:t>以此为开端，</w:t>
      </w:r>
      <w:r w:rsidR="00DA6CE7">
        <w:rPr>
          <w:rFonts w:hint="eastAsia"/>
        </w:rPr>
        <w:t>语言学</w:t>
      </w:r>
      <w:r w:rsidR="00DA6CE7">
        <w:t>规则占据了翻译系统的</w:t>
      </w:r>
      <w:r w:rsidR="00DA6CE7">
        <w:rPr>
          <w:rFonts w:hint="eastAsia"/>
        </w:rPr>
        <w:t>核心</w:t>
      </w:r>
      <w:r w:rsidR="00765232">
        <w:t>，</w:t>
      </w:r>
      <w:r w:rsidR="00765232">
        <w:rPr>
          <w:rFonts w:hint="eastAsia"/>
        </w:rPr>
        <w:t>但是实际</w:t>
      </w:r>
      <w:r w:rsidR="00765232">
        <w:t>的翻译效果不尽人意，</w:t>
      </w:r>
      <w:r w:rsidR="00765232">
        <w:rPr>
          <w:rFonts w:hint="eastAsia"/>
        </w:rPr>
        <w:t>研究的热度</w:t>
      </w:r>
      <w:r w:rsidR="00765232">
        <w:t>也一度低迷</w:t>
      </w:r>
      <w:r w:rsidR="00EC46A7">
        <w:t>，</w:t>
      </w:r>
      <w:r w:rsidR="00EC46A7">
        <w:rPr>
          <w:rFonts w:hint="eastAsia"/>
        </w:rPr>
        <w:t>直至</w:t>
      </w:r>
      <w:r w:rsidR="00EC46A7">
        <w:t>1980</w:t>
      </w:r>
      <w:r w:rsidR="00EC46A7">
        <w:t>年代统计语言学的兴起。</w:t>
      </w:r>
      <w:r w:rsidR="00362E86">
        <w:t>1980</w:t>
      </w:r>
      <w:r w:rsidR="00362E86">
        <w:rPr>
          <w:rFonts w:hint="eastAsia"/>
        </w:rPr>
        <w:t>年起</w:t>
      </w:r>
      <w:r w:rsidR="00362E86">
        <w:t>，</w:t>
      </w:r>
      <w:r w:rsidR="00362E86">
        <w:t>NLP</w:t>
      </w:r>
      <w:r w:rsidR="00362E86">
        <w:rPr>
          <w:rFonts w:hint="eastAsia"/>
        </w:rPr>
        <w:t>领域</w:t>
      </w:r>
      <w:r w:rsidR="00362E86">
        <w:t>迎来了一个重要的变革</w:t>
      </w:r>
      <w:r w:rsidR="00362E86">
        <w:t>——</w:t>
      </w:r>
      <w:r w:rsidR="00362E86">
        <w:t>统计学习方法或者</w:t>
      </w:r>
      <w:r w:rsidR="00362E86">
        <w:rPr>
          <w:rFonts w:hint="eastAsia"/>
        </w:rPr>
        <w:t>称</w:t>
      </w:r>
      <w:r w:rsidR="00362E86">
        <w:t>机器学习方法开始被大量</w:t>
      </w:r>
      <w:r w:rsidR="00362E86">
        <w:rPr>
          <w:rFonts w:hint="eastAsia"/>
        </w:rPr>
        <w:t>运用于</w:t>
      </w:r>
      <w:r w:rsidR="00362E86">
        <w:t>语言处理</w:t>
      </w:r>
      <w:r w:rsidR="00C403EB">
        <w:t>：</w:t>
      </w:r>
      <w:r w:rsidR="00583685">
        <w:t>隐马尔科夫模型（</w:t>
      </w:r>
      <w:r w:rsidR="00583685">
        <w:t>H</w:t>
      </w:r>
      <w:r w:rsidR="00583685">
        <w:rPr>
          <w:rFonts w:hint="eastAsia"/>
        </w:rPr>
        <w:t>idden</w:t>
      </w:r>
      <w:r w:rsidR="00583685">
        <w:t xml:space="preserve"> M</w:t>
      </w:r>
      <w:r w:rsidR="00583685">
        <w:rPr>
          <w:rFonts w:hint="eastAsia"/>
        </w:rPr>
        <w:t>arkov</w:t>
      </w:r>
      <w:r w:rsidR="00583685">
        <w:t xml:space="preserve"> M</w:t>
      </w:r>
      <w:r w:rsidR="00583685">
        <w:rPr>
          <w:rFonts w:hint="eastAsia"/>
        </w:rPr>
        <w:t>odel</w:t>
      </w:r>
      <w:r w:rsidR="00583685">
        <w:t>）被应用于词性标注（</w:t>
      </w:r>
      <w:r w:rsidR="00583685">
        <w:t>P</w:t>
      </w:r>
      <w:r w:rsidR="00583685">
        <w:rPr>
          <w:rFonts w:hint="eastAsia"/>
        </w:rPr>
        <w:t>art</w:t>
      </w:r>
      <w:r w:rsidR="00583685">
        <w:t xml:space="preserve"> O</w:t>
      </w:r>
      <w:r w:rsidR="00583685">
        <w:rPr>
          <w:rFonts w:hint="eastAsia"/>
        </w:rPr>
        <w:t>f</w:t>
      </w:r>
      <w:r w:rsidR="00583685">
        <w:t xml:space="preserve"> S</w:t>
      </w:r>
      <w:r w:rsidR="00583685">
        <w:rPr>
          <w:rFonts w:hint="eastAsia"/>
        </w:rPr>
        <w:t>peech</w:t>
      </w:r>
      <w:r w:rsidR="00583685">
        <w:t xml:space="preserve"> T</w:t>
      </w:r>
      <w:r w:rsidR="00583685">
        <w:rPr>
          <w:rFonts w:hint="eastAsia"/>
        </w:rPr>
        <w:t>aggin</w:t>
      </w:r>
      <w:r w:rsidR="00583685">
        <w:t>g</w:t>
      </w:r>
      <w:r w:rsidR="00583685">
        <w:t>）</w:t>
      </w:r>
      <w:r w:rsidR="00B409A9">
        <w:t>任务中</w:t>
      </w:r>
      <w:r w:rsidR="00496634">
        <w:t>，</w:t>
      </w:r>
      <w:r w:rsidR="00496634">
        <w:rPr>
          <w:rFonts w:hint="eastAsia"/>
        </w:rPr>
        <w:t>决策树</w:t>
      </w:r>
      <w:r w:rsidR="00496634">
        <w:t>（</w:t>
      </w:r>
      <w:r w:rsidR="00496634">
        <w:t>D</w:t>
      </w:r>
      <w:r w:rsidR="00496634">
        <w:rPr>
          <w:rFonts w:hint="eastAsia"/>
        </w:rPr>
        <w:t>ecision</w:t>
      </w:r>
      <w:r w:rsidR="00496634">
        <w:t xml:space="preserve"> T</w:t>
      </w:r>
      <w:r w:rsidR="00496634">
        <w:rPr>
          <w:rFonts w:hint="eastAsia"/>
        </w:rPr>
        <w:t>ree</w:t>
      </w:r>
      <w:r w:rsidR="00496634">
        <w:t>）等</w:t>
      </w:r>
      <w:r w:rsidR="00496634">
        <w:rPr>
          <w:rFonts w:hint="eastAsia"/>
        </w:rPr>
        <w:t>早期</w:t>
      </w:r>
      <w:r w:rsidR="00496634">
        <w:t>的机器学习分类方法被用于代替传统自然语言处理中的手写</w:t>
      </w:r>
      <w:r w:rsidR="00496634">
        <w:t>“if-then”</w:t>
      </w:r>
      <w:r w:rsidR="00496634">
        <w:t>规则</w:t>
      </w:r>
      <w:r w:rsidR="004D2B57">
        <w:t>，</w:t>
      </w:r>
      <w:r w:rsidR="00E012C2">
        <w:t>“</w:t>
      </w:r>
      <w:r w:rsidR="00E012C2">
        <w:t>语料库方法</w:t>
      </w:r>
      <w:r w:rsidR="00E012C2">
        <w:t>”</w:t>
      </w:r>
      <w:r w:rsidR="00E012C2">
        <w:t>的引入使得</w:t>
      </w:r>
      <w:r w:rsidR="004D2B57">
        <w:rPr>
          <w:rFonts w:hint="eastAsia"/>
        </w:rPr>
        <w:t>自然语言处理</w:t>
      </w:r>
      <w:r w:rsidR="004D2B57">
        <w:t>开始转向</w:t>
      </w:r>
      <w:r w:rsidR="004D2B57">
        <w:rPr>
          <w:rFonts w:hint="eastAsia"/>
        </w:rPr>
        <w:t>统计模型</w:t>
      </w:r>
      <w:r w:rsidR="004D2B57">
        <w:t>与</w:t>
      </w:r>
      <w:commentRangeStart w:id="40"/>
      <w:r w:rsidR="004D2B57">
        <w:t>数据驱动</w:t>
      </w:r>
      <w:commentRangeEnd w:id="40"/>
      <w:r w:rsidR="00FE6CF6">
        <w:rPr>
          <w:rStyle w:val="a6"/>
          <w:rFonts w:ascii="Calibri" w:hAnsi="Calibri"/>
        </w:rPr>
        <w:commentReference w:id="40"/>
      </w:r>
      <w:r w:rsidR="00CB2E85">
        <w:t>。</w:t>
      </w:r>
    </w:p>
    <w:p w14:paraId="5CA64270" w14:textId="25F917B5" w:rsidR="001B02D8" w:rsidRDefault="001B02D8" w:rsidP="001B02D8">
      <w:pPr>
        <w:pStyle w:val="a3"/>
        <w:ind w:firstLine="480"/>
      </w:pPr>
      <w:r>
        <w:rPr>
          <w:rFonts w:hint="eastAsia"/>
        </w:rPr>
        <w:t>若</w:t>
      </w:r>
      <w:r>
        <w:t>以</w:t>
      </w:r>
      <w:r w:rsidR="00452223">
        <w:rPr>
          <w:rFonts w:hint="eastAsia"/>
        </w:rPr>
        <w:t>处理</w:t>
      </w:r>
      <w:r w:rsidR="00452223">
        <w:t>的</w:t>
      </w:r>
      <w:r>
        <w:t>数据类型作为区分</w:t>
      </w:r>
      <w:r>
        <w:rPr>
          <w:rFonts w:hint="eastAsia"/>
        </w:rPr>
        <w:t>点</w:t>
      </w:r>
      <w:r>
        <w:t>，</w:t>
      </w:r>
      <w:r>
        <w:rPr>
          <w:rFonts w:hint="eastAsia"/>
        </w:rPr>
        <w:t>自然语言处理</w:t>
      </w:r>
      <w:r>
        <w:t>又可以分为两大类：</w:t>
      </w:r>
      <w:r>
        <w:rPr>
          <w:rFonts w:hint="eastAsia"/>
        </w:rPr>
        <w:t>语音</w:t>
      </w:r>
      <w:r w:rsidR="002F01C9">
        <w:rPr>
          <w:rFonts w:hint="eastAsia"/>
        </w:rPr>
        <w:t>相关</w:t>
      </w:r>
      <w:r>
        <w:t>的自然语言处理与文本</w:t>
      </w:r>
      <w:r w:rsidR="002F01C9">
        <w:rPr>
          <w:rFonts w:hint="eastAsia"/>
        </w:rPr>
        <w:t>相关</w:t>
      </w:r>
      <w:r>
        <w:t>的自然语言处理。</w:t>
      </w:r>
      <w:r w:rsidR="009B078E">
        <w:t>语音</w:t>
      </w:r>
      <w:r w:rsidR="00710547">
        <w:rPr>
          <w:rFonts w:hint="eastAsia"/>
        </w:rPr>
        <w:t>相关</w:t>
      </w:r>
      <w:r w:rsidR="009B078E">
        <w:t>的自然语言处理</w:t>
      </w:r>
      <w:r w:rsidR="00D80CF3">
        <w:t>主要</w:t>
      </w:r>
      <w:r w:rsidR="009B078E">
        <w:t>包括了</w:t>
      </w:r>
      <w:r w:rsidR="009A5C03">
        <w:t>语音识别、</w:t>
      </w:r>
      <w:r w:rsidR="00D80CF3">
        <w:t>文本朗读等子学科，</w:t>
      </w:r>
      <w:r w:rsidR="00D80CF3">
        <w:rPr>
          <w:rFonts w:hint="eastAsia"/>
        </w:rPr>
        <w:t>文本</w:t>
      </w:r>
      <w:r w:rsidR="00D80CF3">
        <w:t>相关的自然语言处理则围绕</w:t>
      </w:r>
      <w:r w:rsidR="00D80CF3">
        <w:rPr>
          <w:rFonts w:hint="eastAsia"/>
        </w:rPr>
        <w:t>着</w:t>
      </w:r>
      <w:r w:rsidR="00D80CF3">
        <w:t>文本数据的处理理论与技术。</w:t>
      </w:r>
    </w:p>
    <w:p w14:paraId="2B9F9A2F" w14:textId="079916DF" w:rsidR="000A501D" w:rsidRDefault="001B02D8" w:rsidP="00DA7A7F">
      <w:pPr>
        <w:pStyle w:val="a3"/>
        <w:ind w:firstLine="480"/>
      </w:pPr>
      <w:r>
        <w:t>发展到现在，</w:t>
      </w:r>
      <w:r>
        <w:rPr>
          <w:rFonts w:hint="eastAsia"/>
        </w:rPr>
        <w:t>自然语言处理</w:t>
      </w:r>
      <w:r>
        <w:t>的范畴</w:t>
      </w:r>
      <w:r w:rsidR="00AA1766">
        <w:t>包括</w:t>
      </w:r>
      <w:r>
        <w:t>：</w:t>
      </w:r>
      <w:r>
        <w:rPr>
          <w:rFonts w:hint="eastAsia"/>
        </w:rPr>
        <w:t>文本</w:t>
      </w:r>
      <w:r>
        <w:t>朗读</w:t>
      </w:r>
      <w:r w:rsidR="00F16CB0">
        <w:t>/</w:t>
      </w:r>
      <w:r w:rsidR="00F16CB0">
        <w:rPr>
          <w:rFonts w:hint="eastAsia"/>
        </w:rPr>
        <w:t>语音合成</w:t>
      </w:r>
      <w:r w:rsidR="004D03A5">
        <w:t>（</w:t>
      </w:r>
      <w:r w:rsidR="004D03A5">
        <w:t>Text to Speech</w:t>
      </w:r>
      <w:r w:rsidR="004D03A5">
        <w:t>）</w:t>
      </w:r>
      <w:r w:rsidR="00F16CB0">
        <w:t>、</w:t>
      </w:r>
      <w:r w:rsidR="00F16CB0">
        <w:rPr>
          <w:rFonts w:hint="eastAsia"/>
        </w:rPr>
        <w:t>语音识别</w:t>
      </w:r>
      <w:r w:rsidR="00013B73">
        <w:t>（</w:t>
      </w:r>
      <w:r w:rsidR="004D03A5">
        <w:t>Speech Recognition</w:t>
      </w:r>
      <w:r w:rsidR="00013B73">
        <w:rPr>
          <w:rFonts w:hint="eastAsia"/>
        </w:rPr>
        <w:t>）</w:t>
      </w:r>
      <w:r w:rsidR="00F16CB0">
        <w:t>、</w:t>
      </w:r>
      <w:r w:rsidR="00F16CB0">
        <w:rPr>
          <w:rFonts w:hint="eastAsia"/>
        </w:rPr>
        <w:t>中文</w:t>
      </w:r>
      <w:r w:rsidR="00F16CB0">
        <w:t>分词</w:t>
      </w:r>
      <w:r w:rsidR="004D03A5">
        <w:t>（</w:t>
      </w:r>
      <w:r w:rsidR="004D03A5">
        <w:t>C</w:t>
      </w:r>
      <w:r w:rsidR="004D03A5">
        <w:rPr>
          <w:rFonts w:hint="eastAsia"/>
        </w:rPr>
        <w:t>hinese</w:t>
      </w:r>
      <w:r w:rsidR="004D03A5">
        <w:t xml:space="preserve"> </w:t>
      </w:r>
      <w:r w:rsidR="005F07D6">
        <w:rPr>
          <w:rFonts w:hint="eastAsia"/>
        </w:rPr>
        <w:t>W</w:t>
      </w:r>
      <w:r w:rsidR="004D03A5">
        <w:rPr>
          <w:rFonts w:hint="eastAsia"/>
        </w:rPr>
        <w:t>ord</w:t>
      </w:r>
      <w:r w:rsidR="004D03A5">
        <w:t xml:space="preserve"> </w:t>
      </w:r>
      <w:r w:rsidR="005F07D6">
        <w:rPr>
          <w:rFonts w:hint="eastAsia"/>
        </w:rPr>
        <w:t>S</w:t>
      </w:r>
      <w:r w:rsidR="004D03A5">
        <w:rPr>
          <w:rFonts w:hint="eastAsia"/>
        </w:rPr>
        <w:t>egment</w:t>
      </w:r>
      <w:r w:rsidR="004D03A5">
        <w:t>at</w:t>
      </w:r>
      <w:r w:rsidR="004D03A5">
        <w:rPr>
          <w:rFonts w:hint="eastAsia"/>
        </w:rPr>
        <w:t>ion</w:t>
      </w:r>
      <w:r w:rsidR="004D03A5">
        <w:t>）</w:t>
      </w:r>
      <w:r w:rsidR="00F16CB0">
        <w:t>、</w:t>
      </w:r>
      <w:r w:rsidR="00F16CB0">
        <w:rPr>
          <w:rFonts w:hint="eastAsia"/>
        </w:rPr>
        <w:t>词性标注</w:t>
      </w:r>
      <w:r w:rsidR="00985111">
        <w:t>（</w:t>
      </w:r>
      <w:r w:rsidR="00985111">
        <w:t>P</w:t>
      </w:r>
      <w:r w:rsidR="00985111">
        <w:rPr>
          <w:rFonts w:hint="eastAsia"/>
        </w:rPr>
        <w:t>art-of</w:t>
      </w:r>
      <w:r w:rsidR="00985111">
        <w:t>-S</w:t>
      </w:r>
      <w:r w:rsidR="00985111">
        <w:rPr>
          <w:rFonts w:hint="eastAsia"/>
        </w:rPr>
        <w:t>peech</w:t>
      </w:r>
      <w:r w:rsidR="005F07D6">
        <w:t xml:space="preserve"> T</w:t>
      </w:r>
      <w:r w:rsidR="005F07D6">
        <w:rPr>
          <w:rFonts w:hint="eastAsia"/>
        </w:rPr>
        <w:t>agging</w:t>
      </w:r>
      <w:r w:rsidR="00985111">
        <w:t>）</w:t>
      </w:r>
      <w:r w:rsidR="00F16CB0">
        <w:t>、</w:t>
      </w:r>
      <w:r w:rsidR="00F16CB0">
        <w:rPr>
          <w:rFonts w:hint="eastAsia"/>
        </w:rPr>
        <w:t>句法分析</w:t>
      </w:r>
      <w:r w:rsidR="00663830">
        <w:t>（</w:t>
      </w:r>
      <w:r w:rsidR="00663830">
        <w:t>P</w:t>
      </w:r>
      <w:r w:rsidR="00663830">
        <w:rPr>
          <w:rFonts w:hint="eastAsia"/>
        </w:rPr>
        <w:t>arsing</w:t>
      </w:r>
      <w:r w:rsidR="00663830">
        <w:t>）</w:t>
      </w:r>
      <w:r w:rsidR="00F16CB0">
        <w:t>、自然语言生成</w:t>
      </w:r>
      <w:r w:rsidR="00663830">
        <w:t>（</w:t>
      </w:r>
      <w:r w:rsidR="00663830">
        <w:t>N</w:t>
      </w:r>
      <w:r w:rsidR="00663830">
        <w:rPr>
          <w:rFonts w:hint="eastAsia"/>
        </w:rPr>
        <w:t>atural</w:t>
      </w:r>
      <w:r w:rsidR="00663830">
        <w:t xml:space="preserve"> </w:t>
      </w:r>
      <w:r w:rsidR="005F07D6">
        <w:rPr>
          <w:rFonts w:hint="eastAsia"/>
        </w:rPr>
        <w:t>L</w:t>
      </w:r>
      <w:r w:rsidR="00663830">
        <w:rPr>
          <w:rFonts w:hint="eastAsia"/>
        </w:rPr>
        <w:t>anguage</w:t>
      </w:r>
      <w:r w:rsidR="00663830">
        <w:t xml:space="preserve"> </w:t>
      </w:r>
      <w:r w:rsidR="001579CE">
        <w:rPr>
          <w:rFonts w:hint="eastAsia"/>
        </w:rPr>
        <w:t>G</w:t>
      </w:r>
      <w:r w:rsidR="00663830">
        <w:rPr>
          <w:rFonts w:hint="eastAsia"/>
        </w:rPr>
        <w:t>eneration</w:t>
      </w:r>
      <w:r w:rsidR="00663830">
        <w:t>）</w:t>
      </w:r>
      <w:r w:rsidR="00F16CB0">
        <w:t>、</w:t>
      </w:r>
      <w:r w:rsidR="00F16CB0">
        <w:rPr>
          <w:rFonts w:hint="eastAsia"/>
        </w:rPr>
        <w:t>文本分类</w:t>
      </w:r>
      <w:r w:rsidR="00663830">
        <w:t>（</w:t>
      </w:r>
      <w:r w:rsidR="00663830">
        <w:t>T</w:t>
      </w:r>
      <w:r w:rsidR="00663830">
        <w:rPr>
          <w:rFonts w:hint="eastAsia"/>
        </w:rPr>
        <w:t>ext</w:t>
      </w:r>
      <w:r w:rsidR="00663830">
        <w:t xml:space="preserve"> </w:t>
      </w:r>
      <w:r w:rsidR="0030280D">
        <w:rPr>
          <w:rFonts w:hint="eastAsia"/>
        </w:rPr>
        <w:t>C</w:t>
      </w:r>
      <w:r w:rsidR="00663830">
        <w:rPr>
          <w:rFonts w:hint="eastAsia"/>
        </w:rPr>
        <w:t>ategorization</w:t>
      </w:r>
      <w:r w:rsidR="00663830">
        <w:t>）</w:t>
      </w:r>
      <w:r w:rsidR="00F16CB0">
        <w:t>、</w:t>
      </w:r>
      <w:r w:rsidR="00F16CB0">
        <w:rPr>
          <w:rFonts w:hint="eastAsia"/>
        </w:rPr>
        <w:t>信息检索</w:t>
      </w:r>
      <w:r w:rsidR="00663830">
        <w:t>（</w:t>
      </w:r>
      <w:r w:rsidR="00663830">
        <w:t>I</w:t>
      </w:r>
      <w:r w:rsidR="00663830">
        <w:rPr>
          <w:rFonts w:hint="eastAsia"/>
        </w:rPr>
        <w:t>nformation</w:t>
      </w:r>
      <w:r w:rsidR="00663830">
        <w:t xml:space="preserve"> </w:t>
      </w:r>
      <w:r w:rsidR="005D072B">
        <w:rPr>
          <w:rFonts w:hint="eastAsia"/>
        </w:rPr>
        <w:t>R</w:t>
      </w:r>
      <w:r w:rsidR="00663830">
        <w:rPr>
          <w:rFonts w:hint="eastAsia"/>
        </w:rPr>
        <w:t>etrieval</w:t>
      </w:r>
      <w:r w:rsidR="00663830">
        <w:t>）</w:t>
      </w:r>
      <w:r w:rsidR="00F16CB0">
        <w:t>、</w:t>
      </w:r>
      <w:r w:rsidR="00F16CB0">
        <w:rPr>
          <w:rFonts w:hint="eastAsia"/>
        </w:rPr>
        <w:t>信息</w:t>
      </w:r>
      <w:r w:rsidR="00F16CB0">
        <w:t>抽取</w:t>
      </w:r>
      <w:r w:rsidR="00663830">
        <w:t>（</w:t>
      </w:r>
      <w:r w:rsidR="005F07D6">
        <w:t>I</w:t>
      </w:r>
      <w:r w:rsidR="005F07D6">
        <w:rPr>
          <w:rFonts w:hint="eastAsia"/>
        </w:rPr>
        <w:t>nformation</w:t>
      </w:r>
      <w:r w:rsidR="005F07D6">
        <w:t xml:space="preserve"> </w:t>
      </w:r>
      <w:r w:rsidR="005D072B">
        <w:rPr>
          <w:rFonts w:hint="eastAsia"/>
        </w:rPr>
        <w:t>E</w:t>
      </w:r>
      <w:r w:rsidR="005F07D6">
        <w:rPr>
          <w:rFonts w:hint="eastAsia"/>
        </w:rPr>
        <w:t>xtraction</w:t>
      </w:r>
      <w:r w:rsidR="00663830">
        <w:t>）</w:t>
      </w:r>
      <w:r w:rsidR="00F16CB0">
        <w:t>、</w:t>
      </w:r>
      <w:r w:rsidR="00F16CB0">
        <w:rPr>
          <w:rFonts w:hint="eastAsia"/>
        </w:rPr>
        <w:t>文字校对</w:t>
      </w:r>
      <w:r w:rsidR="00D57230">
        <w:t>（</w:t>
      </w:r>
      <w:r w:rsidR="00956122">
        <w:t>T</w:t>
      </w:r>
      <w:r w:rsidR="00956122">
        <w:rPr>
          <w:rFonts w:hint="eastAsia"/>
        </w:rPr>
        <w:t>ext-Proofing</w:t>
      </w:r>
      <w:r w:rsidR="00D57230">
        <w:t>）</w:t>
      </w:r>
      <w:r w:rsidR="00F16CB0">
        <w:t>、</w:t>
      </w:r>
      <w:r w:rsidR="00F16CB0">
        <w:rPr>
          <w:rFonts w:hint="eastAsia"/>
        </w:rPr>
        <w:t>问答系统</w:t>
      </w:r>
      <w:r w:rsidR="00E83DD8">
        <w:t>（</w:t>
      </w:r>
      <w:r w:rsidR="00E83DD8">
        <w:t>Q</w:t>
      </w:r>
      <w:r w:rsidR="00E83DD8">
        <w:rPr>
          <w:rFonts w:hint="eastAsia"/>
        </w:rPr>
        <w:t>uestion</w:t>
      </w:r>
      <w:r w:rsidR="00E83DD8">
        <w:t xml:space="preserve"> Answering</w:t>
      </w:r>
      <w:r w:rsidR="00E83DD8">
        <w:t>）</w:t>
      </w:r>
      <w:r w:rsidR="00F16CB0">
        <w:t>、</w:t>
      </w:r>
      <w:r w:rsidR="00F16CB0">
        <w:rPr>
          <w:rFonts w:hint="eastAsia"/>
        </w:rPr>
        <w:t>机器翻译</w:t>
      </w:r>
      <w:r w:rsidR="00E83DD8">
        <w:t>(Machine Translation)</w:t>
      </w:r>
      <w:r w:rsidR="00F16CB0">
        <w:t>、</w:t>
      </w:r>
      <w:r w:rsidR="00F16CB0">
        <w:rPr>
          <w:rFonts w:hint="eastAsia"/>
        </w:rPr>
        <w:t>自动摘要</w:t>
      </w:r>
      <w:r w:rsidR="00E83DD8">
        <w:t>（</w:t>
      </w:r>
      <w:r w:rsidR="00E83DD8">
        <w:t xml:space="preserve">Automatic </w:t>
      </w:r>
      <w:r w:rsidR="00E83DD8">
        <w:rPr>
          <w:rFonts w:hint="eastAsia"/>
        </w:rPr>
        <w:t>Summarization</w:t>
      </w:r>
      <w:r w:rsidR="00E83DD8">
        <w:t>）</w:t>
      </w:r>
      <w:r w:rsidR="00F16CB0">
        <w:t>、</w:t>
      </w:r>
      <w:r w:rsidR="00F16CB0">
        <w:rPr>
          <w:rFonts w:hint="eastAsia"/>
        </w:rPr>
        <w:t>文字</w:t>
      </w:r>
      <w:r w:rsidR="00F16CB0">
        <w:t>蕴涵</w:t>
      </w:r>
      <w:r w:rsidR="00E83DD8">
        <w:t>（</w:t>
      </w:r>
      <w:r w:rsidR="00E83DD8">
        <w:t xml:space="preserve">Textual </w:t>
      </w:r>
      <w:r w:rsidR="00E83DD8">
        <w:rPr>
          <w:rFonts w:hint="eastAsia"/>
        </w:rPr>
        <w:t>Entailment</w:t>
      </w:r>
      <w:r w:rsidR="00E83DD8">
        <w:t>）</w:t>
      </w:r>
      <w:r w:rsidR="00F16CB0">
        <w:t>等。</w:t>
      </w:r>
    </w:p>
    <w:p w14:paraId="6796FD9D" w14:textId="2629BF7C" w:rsidR="00680600" w:rsidRDefault="00680600" w:rsidP="00DA7A7F">
      <w:pPr>
        <w:pStyle w:val="a3"/>
        <w:ind w:firstLine="480"/>
      </w:pPr>
      <w:r>
        <w:rPr>
          <w:rFonts w:hint="eastAsia"/>
        </w:rPr>
        <w:t>在本文</w:t>
      </w:r>
      <w:r>
        <w:t>的研究中，</w:t>
      </w:r>
      <w:r>
        <w:rPr>
          <w:rFonts w:hint="eastAsia"/>
        </w:rPr>
        <w:t>会涉及到</w:t>
      </w:r>
      <w:r>
        <w:t>自然语言处理中的</w:t>
      </w:r>
      <w:r>
        <w:rPr>
          <w:rFonts w:hint="eastAsia"/>
        </w:rPr>
        <w:t>中文分词</w:t>
      </w:r>
      <w:r>
        <w:t>、</w:t>
      </w:r>
      <w:r>
        <w:rPr>
          <w:rFonts w:hint="eastAsia"/>
        </w:rPr>
        <w:t>词性标注</w:t>
      </w:r>
      <w:r>
        <w:t>、</w:t>
      </w:r>
      <w:r>
        <w:rPr>
          <w:rFonts w:hint="eastAsia"/>
        </w:rPr>
        <w:t>自动摘要</w:t>
      </w:r>
      <w:r>
        <w:t>等内容，</w:t>
      </w:r>
      <w:r>
        <w:rPr>
          <w:rFonts w:hint="eastAsia"/>
        </w:rPr>
        <w:t>与此</w:t>
      </w:r>
      <w:r>
        <w:t>同时也会涉及到数据挖掘与机器学习的基本处理流程。</w:t>
      </w:r>
    </w:p>
    <w:p w14:paraId="16F76D1E" w14:textId="77777777" w:rsidR="00AB02A8" w:rsidRDefault="00AB02A8" w:rsidP="00AB02A8">
      <w:pPr>
        <w:pStyle w:val="a3"/>
        <w:ind w:firstLineChars="0" w:firstLine="0"/>
      </w:pPr>
    </w:p>
    <w:p w14:paraId="2D21D4D2" w14:textId="0525F1F2" w:rsidR="00AB02A8" w:rsidRDefault="00AB02A8" w:rsidP="008569F5">
      <w:pPr>
        <w:pStyle w:val="2"/>
        <w:numPr>
          <w:ilvl w:val="1"/>
          <w:numId w:val="3"/>
        </w:numPr>
      </w:pPr>
      <w:r>
        <w:rPr>
          <w:rFonts w:hint="eastAsia"/>
        </w:rPr>
        <w:t>词性标注</w:t>
      </w:r>
      <w:r w:rsidR="00D5647E">
        <w:t>的相关理论与技术</w:t>
      </w:r>
    </w:p>
    <w:p w14:paraId="1BBF8D9C" w14:textId="4458320D" w:rsidR="00D5647E" w:rsidRDefault="00571156" w:rsidP="00B45156">
      <w:pPr>
        <w:pStyle w:val="a3"/>
        <w:ind w:firstLine="480"/>
      </w:pPr>
      <w:r>
        <w:t>词性</w:t>
      </w:r>
      <w:r w:rsidR="00BA5BFC">
        <w:t>（</w:t>
      </w:r>
      <w:r w:rsidR="00BA5BFC">
        <w:t>P</w:t>
      </w:r>
      <w:r w:rsidR="00BA5BFC">
        <w:rPr>
          <w:rFonts w:hint="eastAsia"/>
        </w:rPr>
        <w:t>art-Of-Speech</w:t>
      </w:r>
      <w:r w:rsidR="00BA5BFC">
        <w:t>）</w:t>
      </w:r>
      <w:r>
        <w:rPr>
          <w:rFonts w:hint="eastAsia"/>
        </w:rPr>
        <w:t>是</w:t>
      </w:r>
      <w:r>
        <w:t>语言学中的一个概念</w:t>
      </w:r>
      <w:r w:rsidR="00B45156">
        <w:t>，</w:t>
      </w:r>
      <w:r w:rsidR="00B45156">
        <w:rPr>
          <w:rFonts w:hint="eastAsia"/>
        </w:rPr>
        <w:t>又可以</w:t>
      </w:r>
      <w:r w:rsidR="00B45156">
        <w:t>称为词类（</w:t>
      </w:r>
      <w:r w:rsidR="00B45156">
        <w:t>W</w:t>
      </w:r>
      <w:r w:rsidR="00B45156">
        <w:rPr>
          <w:rFonts w:hint="eastAsia"/>
        </w:rPr>
        <w:t>ord</w:t>
      </w:r>
      <w:r w:rsidR="00B45156">
        <w:t xml:space="preserve"> C</w:t>
      </w:r>
      <w:r w:rsidR="00B45156">
        <w:rPr>
          <w:rFonts w:hint="eastAsia"/>
        </w:rPr>
        <w:t>ategory</w:t>
      </w:r>
      <w:r w:rsidR="00B45156">
        <w:t>）</w:t>
      </w:r>
      <w:r w:rsidR="00522E92">
        <w:t>，它是指一</w:t>
      </w:r>
      <w:r w:rsidR="00522E92">
        <w:rPr>
          <w:rFonts w:hint="eastAsia"/>
        </w:rPr>
        <w:t>类拥有</w:t>
      </w:r>
      <w:r w:rsidR="00522E92">
        <w:t>共同的语法特性的词。</w:t>
      </w:r>
      <w:r w:rsidR="00522E92">
        <w:rPr>
          <w:rFonts w:hint="eastAsia"/>
        </w:rPr>
        <w:t>被</w:t>
      </w:r>
      <w:r w:rsidR="00522E92">
        <w:t>指定为同一个词性的词汇通常来说都会在句法表现上</w:t>
      </w:r>
      <w:r w:rsidR="00522E92">
        <w:rPr>
          <w:rFonts w:hint="eastAsia"/>
        </w:rPr>
        <w:t>具有</w:t>
      </w:r>
      <w:r w:rsidR="00522E92">
        <w:t>相似性</w:t>
      </w:r>
      <w:r w:rsidR="000D3B34">
        <w:t>——</w:t>
      </w:r>
      <w:r w:rsidR="000D3B34">
        <w:rPr>
          <w:rFonts w:hint="eastAsia"/>
        </w:rPr>
        <w:t>即</w:t>
      </w:r>
      <w:r w:rsidR="000D3B34">
        <w:t>在同一</w:t>
      </w:r>
      <w:r w:rsidR="000D3B34">
        <w:rPr>
          <w:rFonts w:hint="eastAsia"/>
        </w:rPr>
        <w:t>种</w:t>
      </w:r>
      <w:r w:rsidR="000D3B34">
        <w:t>语法结构下扮演着相似的</w:t>
      </w:r>
      <w:r w:rsidR="000D3B34">
        <w:lastRenderedPageBreak/>
        <w:t>语法角色</w:t>
      </w:r>
      <w:r w:rsidR="00C07310">
        <w:t>，</w:t>
      </w:r>
      <w:r w:rsidR="000D3B34">
        <w:t>不同</w:t>
      </w:r>
      <w:r w:rsidR="00C07310">
        <w:rPr>
          <w:rFonts w:hint="eastAsia"/>
        </w:rPr>
        <w:t>的</w:t>
      </w:r>
      <w:r w:rsidR="000D3B34">
        <w:t>语言拥有不同的词性分类</w:t>
      </w:r>
      <w:r w:rsidR="00C07310">
        <w:t>。</w:t>
      </w:r>
      <w:r w:rsidR="00C07310">
        <w:rPr>
          <w:rFonts w:hint="eastAsia"/>
        </w:rPr>
        <w:t>通常来说</w:t>
      </w:r>
      <w:r w:rsidR="000D5C66">
        <w:t>，</w:t>
      </w:r>
      <w:r w:rsidR="000D5C66">
        <w:rPr>
          <w:rFonts w:hint="eastAsia"/>
        </w:rPr>
        <w:t>现代汉语</w:t>
      </w:r>
      <w:r w:rsidR="000D5C66">
        <w:t>的词汇可以分为两大类共</w:t>
      </w:r>
      <w:r w:rsidR="000D5C66">
        <w:t>12</w:t>
      </w:r>
      <w:r w:rsidR="000D5C66">
        <w:rPr>
          <w:rFonts w:hint="eastAsia"/>
        </w:rPr>
        <w:t>种</w:t>
      </w:r>
      <w:r w:rsidR="000D5C66">
        <w:t>词性</w:t>
      </w:r>
      <w:r w:rsidR="0027161B">
        <w:t>，</w:t>
      </w:r>
      <w:r w:rsidR="0027161B">
        <w:rPr>
          <w:rFonts w:hint="eastAsia"/>
        </w:rPr>
        <w:t>第一大类</w:t>
      </w:r>
      <w:r w:rsidR="0027161B">
        <w:t>是实词，</w:t>
      </w:r>
      <w:r w:rsidR="0027161B">
        <w:rPr>
          <w:rFonts w:hint="eastAsia"/>
        </w:rPr>
        <w:t>包括</w:t>
      </w:r>
      <w:r w:rsidR="0027161B">
        <w:t>：</w:t>
      </w:r>
      <w:r w:rsidR="0027161B">
        <w:rPr>
          <w:rFonts w:hint="eastAsia"/>
        </w:rPr>
        <w:t>名词</w:t>
      </w:r>
      <w:r w:rsidR="0027161B">
        <w:t>、</w:t>
      </w:r>
      <w:r w:rsidR="0027161B">
        <w:rPr>
          <w:rFonts w:hint="eastAsia"/>
        </w:rPr>
        <w:t>动词</w:t>
      </w:r>
      <w:r w:rsidR="0027161B">
        <w:t>、形容词、</w:t>
      </w:r>
      <w:r w:rsidR="0027161B">
        <w:rPr>
          <w:rFonts w:hint="eastAsia"/>
        </w:rPr>
        <w:t>量词</w:t>
      </w:r>
      <w:r w:rsidR="0027161B">
        <w:t>、代词</w:t>
      </w:r>
      <w:r w:rsidR="0027161B">
        <w:rPr>
          <w:rFonts w:hint="eastAsia"/>
        </w:rPr>
        <w:t>和</w:t>
      </w:r>
      <w:r w:rsidR="0027161B">
        <w:t>数词；</w:t>
      </w:r>
      <w:r w:rsidR="0027161B">
        <w:rPr>
          <w:rFonts w:hint="eastAsia"/>
        </w:rPr>
        <w:t>第二大类</w:t>
      </w:r>
      <w:r w:rsidR="0027161B">
        <w:t>是虚词，</w:t>
      </w:r>
      <w:r w:rsidR="0027161B">
        <w:rPr>
          <w:rFonts w:hint="eastAsia"/>
        </w:rPr>
        <w:t>包括</w:t>
      </w:r>
      <w:r w:rsidR="0027161B">
        <w:t>：副词、</w:t>
      </w:r>
      <w:r w:rsidR="0027161B">
        <w:rPr>
          <w:rFonts w:hint="eastAsia"/>
        </w:rPr>
        <w:t>介词</w:t>
      </w:r>
      <w:r w:rsidR="0027161B">
        <w:t>、连词、</w:t>
      </w:r>
      <w:r w:rsidR="0027161B">
        <w:rPr>
          <w:rFonts w:hint="eastAsia"/>
        </w:rPr>
        <w:t>助词</w:t>
      </w:r>
      <w:r w:rsidR="0027161B">
        <w:t>、</w:t>
      </w:r>
      <w:r w:rsidR="0027161B">
        <w:rPr>
          <w:rFonts w:hint="eastAsia"/>
        </w:rPr>
        <w:t>叹词和</w:t>
      </w:r>
      <w:r w:rsidR="0027161B">
        <w:t>拟声词</w:t>
      </w:r>
      <w:r w:rsidR="00BC5102">
        <w:t>。</w:t>
      </w:r>
      <w:r w:rsidR="00CE4C9C">
        <w:t>类似地，</w:t>
      </w:r>
      <w:r w:rsidR="00CE4C9C">
        <w:rPr>
          <w:rFonts w:hint="eastAsia"/>
        </w:rPr>
        <w:t>现代英语</w:t>
      </w:r>
      <w:r w:rsidR="00CE4C9C">
        <w:t>的词汇也可以大致分为</w:t>
      </w:r>
      <w:commentRangeStart w:id="41"/>
      <w:r w:rsidR="00CE4C9C">
        <w:t>10</w:t>
      </w:r>
      <w:r w:rsidR="00CE4C9C">
        <w:t>类</w:t>
      </w:r>
      <w:commentRangeEnd w:id="41"/>
      <w:r w:rsidR="00CE4C9C">
        <w:rPr>
          <w:rStyle w:val="a6"/>
          <w:rFonts w:ascii="Calibri" w:hAnsi="Calibri"/>
        </w:rPr>
        <w:commentReference w:id="41"/>
      </w:r>
      <w:r w:rsidR="00CE4C9C">
        <w:t>：</w:t>
      </w:r>
      <w:r w:rsidR="00CE4C9C" w:rsidRPr="00CE4C9C">
        <w:t xml:space="preserve"> noun</w:t>
      </w:r>
      <w:r w:rsidR="00CE4C9C">
        <w:t>（名词），</w:t>
      </w:r>
      <w:r w:rsidR="00CE4C9C" w:rsidRPr="00CE4C9C">
        <w:t>verb</w:t>
      </w:r>
      <w:r w:rsidR="00CE4C9C">
        <w:t>（动词），</w:t>
      </w:r>
      <w:r w:rsidR="00CE4C9C" w:rsidRPr="00CE4C9C">
        <w:t>adjective</w:t>
      </w:r>
      <w:r w:rsidR="00CE4C9C">
        <w:t>（形容词），</w:t>
      </w:r>
      <w:r w:rsidR="00CE4C9C">
        <w:rPr>
          <w:rFonts w:hint="eastAsia"/>
        </w:rPr>
        <w:t>a</w:t>
      </w:r>
      <w:r w:rsidR="00CE4C9C" w:rsidRPr="00CE4C9C">
        <w:t>dverb</w:t>
      </w:r>
      <w:r w:rsidR="00CE4C9C">
        <w:t>（副词），</w:t>
      </w:r>
      <w:r w:rsidR="00CE4C9C" w:rsidRPr="00CE4C9C">
        <w:t>pronoun</w:t>
      </w:r>
      <w:r w:rsidR="00CE4C9C">
        <w:t>（代词），</w:t>
      </w:r>
      <w:r w:rsidR="00CE4C9C">
        <w:t>preposition</w:t>
      </w:r>
      <w:r w:rsidR="00CE4C9C">
        <w:t>（介词），</w:t>
      </w:r>
      <w:r w:rsidR="00CE4C9C" w:rsidRPr="00CE4C9C">
        <w:t>conjunction</w:t>
      </w:r>
      <w:r w:rsidR="00CE4C9C">
        <w:t>（连词），</w:t>
      </w:r>
      <w:r w:rsidR="00CE4C9C" w:rsidRPr="00CE4C9C">
        <w:t>interjection</w:t>
      </w:r>
      <w:r w:rsidR="003F4897">
        <w:t>（感叹词），</w:t>
      </w:r>
      <w:r w:rsidR="003F4897">
        <w:rPr>
          <w:rFonts w:hint="eastAsia"/>
        </w:rPr>
        <w:t>determiner</w:t>
      </w:r>
      <w:r w:rsidR="003F4897">
        <w:t>（定冠词），</w:t>
      </w:r>
      <w:r w:rsidR="003F4897">
        <w:t>numeral</w:t>
      </w:r>
      <w:r w:rsidR="003F4897">
        <w:t>（数词）等。</w:t>
      </w:r>
    </w:p>
    <w:p w14:paraId="6B75DE51" w14:textId="7AB9E4A7" w:rsidR="005A1E63" w:rsidRDefault="005A1E63" w:rsidP="00B45156">
      <w:pPr>
        <w:pStyle w:val="a3"/>
        <w:ind w:firstLine="480"/>
      </w:pPr>
      <w:r>
        <w:rPr>
          <w:rFonts w:hint="eastAsia"/>
        </w:rPr>
        <w:t>词性标注</w:t>
      </w:r>
      <w:r>
        <w:t>（</w:t>
      </w:r>
      <w:r>
        <w:t>P</w:t>
      </w:r>
      <w:r>
        <w:rPr>
          <w:rFonts w:hint="eastAsia"/>
        </w:rPr>
        <w:t>art-Of-Speech</w:t>
      </w:r>
      <w:r>
        <w:t xml:space="preserve"> Tagging</w:t>
      </w:r>
      <w:r>
        <w:t>），</w:t>
      </w:r>
      <w:r>
        <w:rPr>
          <w:rFonts w:hint="eastAsia"/>
        </w:rPr>
        <w:t>顾名思义</w:t>
      </w:r>
      <w:r>
        <w:t>是</w:t>
      </w:r>
      <w:r>
        <w:rPr>
          <w:rFonts w:hint="eastAsia"/>
        </w:rPr>
        <w:t>一个</w:t>
      </w:r>
      <w:r>
        <w:t>将文本中的每个词标注上相应词性的过程，</w:t>
      </w:r>
      <w:r>
        <w:rPr>
          <w:rFonts w:hint="eastAsia"/>
        </w:rPr>
        <w:t>词性标注</w:t>
      </w:r>
      <w:r>
        <w:t>需要同时考虑词汇</w:t>
      </w:r>
      <w:r>
        <w:rPr>
          <w:rFonts w:hint="eastAsia"/>
        </w:rPr>
        <w:t>本身</w:t>
      </w:r>
      <w:r>
        <w:t>的定义以及在句子中的上下文环境（</w:t>
      </w:r>
      <w:r>
        <w:t>C</w:t>
      </w:r>
      <w:r>
        <w:rPr>
          <w:rFonts w:hint="eastAsia"/>
        </w:rPr>
        <w:t>ontext</w:t>
      </w:r>
      <w:r>
        <w:t>）。</w:t>
      </w:r>
    </w:p>
    <w:p w14:paraId="1441745B" w14:textId="162608EC" w:rsidR="003270AB" w:rsidRDefault="003270AB" w:rsidP="00B45156">
      <w:pPr>
        <w:pStyle w:val="a3"/>
        <w:ind w:firstLine="480"/>
      </w:pPr>
      <w:r>
        <w:rPr>
          <w:rFonts w:hint="eastAsia"/>
        </w:rPr>
        <w:t>词性标注</w:t>
      </w:r>
      <w:r>
        <w:t>并非</w:t>
      </w:r>
      <w:r>
        <w:rPr>
          <w:rFonts w:hint="eastAsia"/>
        </w:rPr>
        <w:t>仅仅</w:t>
      </w:r>
      <w:r>
        <w:t>依靠一个</w:t>
      </w:r>
      <w:r>
        <w:t>“</w:t>
      </w:r>
      <w:r>
        <w:t>词汇</w:t>
      </w:r>
      <w:r>
        <w:t>-</w:t>
      </w:r>
      <w:r>
        <w:t>词性</w:t>
      </w:r>
      <w:r>
        <w:t>”</w:t>
      </w:r>
      <w:r>
        <w:rPr>
          <w:rFonts w:hint="eastAsia"/>
        </w:rPr>
        <w:t>的</w:t>
      </w:r>
      <w:r>
        <w:t>列表就可以完美完成的，因为有些词汇会</w:t>
      </w:r>
      <w:r>
        <w:rPr>
          <w:rFonts w:hint="eastAsia"/>
        </w:rPr>
        <w:t>同时</w:t>
      </w:r>
      <w:r>
        <w:t>拥有两个以上的词性，</w:t>
      </w:r>
      <w:r>
        <w:rPr>
          <w:rFonts w:hint="eastAsia"/>
        </w:rPr>
        <w:t>并且</w:t>
      </w:r>
      <w:r>
        <w:t>这些词汇的</w:t>
      </w:r>
      <w:r>
        <w:rPr>
          <w:rFonts w:hint="eastAsia"/>
        </w:rPr>
        <w:t>词性</w:t>
      </w:r>
      <w:r>
        <w:t>会随着复杂的上下文环境而有所不同</w:t>
      </w:r>
      <w:r w:rsidR="00DF2726">
        <w:t>。</w:t>
      </w:r>
    </w:p>
    <w:p w14:paraId="1A9DA99D" w14:textId="4BEC92BC" w:rsidR="00BF2A83" w:rsidRDefault="00BF2A83" w:rsidP="00B45156">
      <w:pPr>
        <w:pStyle w:val="a3"/>
        <w:ind w:firstLine="480"/>
      </w:pPr>
      <w:r>
        <w:rPr>
          <w:rFonts w:hint="eastAsia"/>
        </w:rPr>
        <w:t>词性标注</w:t>
      </w:r>
      <w:r w:rsidR="00313039">
        <w:t>的任务可以简单地解释为：</w:t>
      </w:r>
      <w:r w:rsidR="00313039">
        <w:rPr>
          <w:rFonts w:hint="eastAsia"/>
        </w:rPr>
        <w:t>输入</w:t>
      </w:r>
      <w:r w:rsidR="00313039">
        <w:t>一个句子，</w:t>
      </w:r>
      <w:r w:rsidR="00313039">
        <w:rPr>
          <w:rFonts w:hint="eastAsia"/>
        </w:rPr>
        <w:t>如</w:t>
      </w:r>
      <w:r w:rsidR="00313039">
        <w:t>“</w:t>
      </w:r>
      <w:r w:rsidR="00313039" w:rsidRPr="00313039">
        <w:rPr>
          <w:rFonts w:hint="eastAsia"/>
        </w:rPr>
        <w:t>我</w:t>
      </w:r>
      <w:r w:rsidR="00827C85">
        <w:t>，</w:t>
      </w:r>
      <w:r w:rsidR="00313039" w:rsidRPr="00313039">
        <w:rPr>
          <w:rFonts w:hint="eastAsia"/>
        </w:rPr>
        <w:t>是</w:t>
      </w:r>
      <w:r w:rsidR="00827C85">
        <w:t>，</w:t>
      </w:r>
      <w:r w:rsidR="00313039" w:rsidRPr="00313039">
        <w:rPr>
          <w:rFonts w:hint="eastAsia"/>
        </w:rPr>
        <w:t>北京邮电大学</w:t>
      </w:r>
      <w:r w:rsidR="00827C85">
        <w:t>，</w:t>
      </w:r>
      <w:r w:rsidR="00313039" w:rsidRPr="00313039">
        <w:rPr>
          <w:rFonts w:hint="eastAsia"/>
        </w:rPr>
        <w:t>的</w:t>
      </w:r>
      <w:r w:rsidR="00827C85">
        <w:t>，</w:t>
      </w:r>
      <w:r w:rsidR="00313039" w:rsidRPr="00313039">
        <w:rPr>
          <w:rFonts w:hint="eastAsia"/>
        </w:rPr>
        <w:t>学生</w:t>
      </w:r>
      <w:r w:rsidR="00313039">
        <w:t>”</w:t>
      </w:r>
      <w:r w:rsidR="00313039">
        <w:t>，</w:t>
      </w:r>
      <w:r w:rsidR="00313039">
        <w:rPr>
          <w:rFonts w:hint="eastAsia"/>
        </w:rPr>
        <w:t>返回</w:t>
      </w:r>
      <w:r w:rsidR="00313039">
        <w:t>相应的词性标注序列</w:t>
      </w:r>
      <w:r w:rsidR="00313039">
        <w:t>“</w:t>
      </w:r>
      <w:r w:rsidR="00313039" w:rsidRPr="00313039">
        <w:rPr>
          <w:rFonts w:hint="eastAsia"/>
        </w:rPr>
        <w:t>我</w:t>
      </w:r>
      <w:r w:rsidR="00313039">
        <w:t>/</w:t>
      </w:r>
      <w:r w:rsidR="00313039">
        <w:rPr>
          <w:rFonts w:hint="eastAsia"/>
        </w:rPr>
        <w:t>代词</w:t>
      </w:r>
      <w:r w:rsidR="00A853A9">
        <w:t>，</w:t>
      </w:r>
      <w:r w:rsidR="00313039" w:rsidRPr="00313039">
        <w:rPr>
          <w:rFonts w:hint="eastAsia"/>
        </w:rPr>
        <w:t>是</w:t>
      </w:r>
      <w:r w:rsidR="00313039">
        <w:t>/</w:t>
      </w:r>
      <w:r w:rsidR="00313039">
        <w:rPr>
          <w:rFonts w:hint="eastAsia"/>
        </w:rPr>
        <w:t>动词</w:t>
      </w:r>
      <w:r w:rsidR="00A853A9">
        <w:t>，</w:t>
      </w:r>
      <w:r w:rsidR="00313039" w:rsidRPr="00313039">
        <w:rPr>
          <w:rFonts w:hint="eastAsia"/>
        </w:rPr>
        <w:t>北京邮电大学</w:t>
      </w:r>
      <w:r w:rsidR="00313039">
        <w:t>/</w:t>
      </w:r>
      <w:r w:rsidR="00313039">
        <w:rPr>
          <w:rFonts w:hint="eastAsia"/>
        </w:rPr>
        <w:t>名词</w:t>
      </w:r>
      <w:r w:rsidR="00A853A9">
        <w:t>，</w:t>
      </w:r>
      <w:r w:rsidR="00313039" w:rsidRPr="00313039">
        <w:rPr>
          <w:rFonts w:hint="eastAsia"/>
        </w:rPr>
        <w:t>的</w:t>
      </w:r>
      <w:r w:rsidR="00A853A9">
        <w:t>/</w:t>
      </w:r>
      <w:r w:rsidR="00A853A9">
        <w:rPr>
          <w:rFonts w:hint="eastAsia"/>
        </w:rPr>
        <w:t>助词</w:t>
      </w:r>
      <w:r w:rsidR="00A853A9">
        <w:t>，</w:t>
      </w:r>
      <w:r w:rsidR="00313039" w:rsidRPr="00313039">
        <w:rPr>
          <w:rFonts w:hint="eastAsia"/>
        </w:rPr>
        <w:t>学生</w:t>
      </w:r>
      <w:r w:rsidR="00A853A9">
        <w:t>/</w:t>
      </w:r>
      <w:r w:rsidR="00A853A9">
        <w:rPr>
          <w:rFonts w:hint="eastAsia"/>
        </w:rPr>
        <w:t>名词</w:t>
      </w:r>
      <w:r w:rsidR="00313039">
        <w:t>”</w:t>
      </w:r>
      <w:r w:rsidR="005E3DE1">
        <w:t>，</w:t>
      </w:r>
      <w:r w:rsidR="005E3DE1">
        <w:rPr>
          <w:rFonts w:hint="eastAsia"/>
        </w:rPr>
        <w:t>属于</w:t>
      </w:r>
      <w:r w:rsidR="005E3DE1">
        <w:t>序列标注问题。</w:t>
      </w:r>
      <w:r w:rsidR="001432F3">
        <w:t>基于概率图模型的</w:t>
      </w:r>
      <w:r w:rsidR="001432F3">
        <w:t>HMM</w:t>
      </w:r>
      <w:r w:rsidR="006F20BE">
        <w:t>（隐马尔科夫模型）</w:t>
      </w:r>
      <w:r w:rsidR="001432F3">
        <w:rPr>
          <w:rFonts w:hint="eastAsia"/>
        </w:rPr>
        <w:t>和</w:t>
      </w:r>
      <w:r w:rsidR="001432F3">
        <w:t>CRF</w:t>
      </w:r>
      <w:r w:rsidR="006F20BE">
        <w:t>（</w:t>
      </w:r>
      <w:r w:rsidR="006F20BE">
        <w:rPr>
          <w:rFonts w:hint="eastAsia"/>
        </w:rPr>
        <w:t>条件随机场</w:t>
      </w:r>
      <w:r w:rsidR="006F20BE">
        <w:t>）</w:t>
      </w:r>
      <w:r w:rsidR="001432F3">
        <w:rPr>
          <w:rFonts w:hint="eastAsia"/>
        </w:rPr>
        <w:t>等</w:t>
      </w:r>
      <w:r w:rsidR="001432F3">
        <w:t>模型可以很好</w:t>
      </w:r>
      <w:r w:rsidR="001432F3">
        <w:rPr>
          <w:rFonts w:hint="eastAsia"/>
        </w:rPr>
        <w:t>地</w:t>
      </w:r>
      <w:r w:rsidR="001432F3">
        <w:t>解决序列标注问题。</w:t>
      </w:r>
    </w:p>
    <w:p w14:paraId="055A0C0C" w14:textId="77777777" w:rsidR="00EB58FB" w:rsidRDefault="00EB58FB" w:rsidP="00B45156">
      <w:pPr>
        <w:pStyle w:val="a3"/>
        <w:ind w:firstLine="480"/>
      </w:pPr>
    </w:p>
    <w:p w14:paraId="6A8CCBE0" w14:textId="77777777" w:rsidR="00EB58FB" w:rsidRDefault="00EB58FB" w:rsidP="00B45156">
      <w:pPr>
        <w:pStyle w:val="a3"/>
        <w:ind w:firstLine="480"/>
      </w:pPr>
    </w:p>
    <w:p w14:paraId="02D925C7" w14:textId="076770A3" w:rsidR="001432F3" w:rsidRDefault="001432F3" w:rsidP="001432F3">
      <w:pPr>
        <w:pStyle w:val="a3"/>
        <w:numPr>
          <w:ilvl w:val="2"/>
          <w:numId w:val="3"/>
        </w:numPr>
        <w:ind w:firstLineChars="0"/>
      </w:pPr>
      <w:r>
        <w:t>隐马尔科夫模型</w:t>
      </w:r>
      <w:r w:rsidR="001704AF">
        <w:t>概述</w:t>
      </w:r>
    </w:p>
    <w:p w14:paraId="1C433B91" w14:textId="77777777" w:rsidR="0052008C" w:rsidRDefault="005153F8" w:rsidP="0052008C">
      <w:pPr>
        <w:pStyle w:val="a3"/>
        <w:ind w:firstLine="480"/>
      </w:pPr>
      <w:r>
        <w:t>隐马尔科夫模型</w:t>
      </w:r>
      <w:r w:rsidR="008D7321">
        <w:t>是一种</w:t>
      </w:r>
      <w:r w:rsidR="008D7321">
        <w:rPr>
          <w:rFonts w:hint="eastAsia"/>
        </w:rPr>
        <w:t>可用于</w:t>
      </w:r>
      <w:r w:rsidR="008D7321">
        <w:t>标注问题的统计</w:t>
      </w:r>
      <w:r w:rsidR="008D7321">
        <w:rPr>
          <w:rFonts w:hint="eastAsia"/>
        </w:rPr>
        <w:t>学习</w:t>
      </w:r>
      <w:r w:rsidR="008D7321">
        <w:t>模型（</w:t>
      </w:r>
      <w:r w:rsidR="008D7321">
        <w:t>S</w:t>
      </w:r>
      <w:r w:rsidR="008D7321">
        <w:rPr>
          <w:rFonts w:hint="eastAsia"/>
        </w:rPr>
        <w:t>ta</w:t>
      </w:r>
      <w:r w:rsidR="008D7321">
        <w:t>ti</w:t>
      </w:r>
      <w:r w:rsidR="008D7321">
        <w:rPr>
          <w:rFonts w:hint="eastAsia"/>
        </w:rPr>
        <w:t>stic</w:t>
      </w:r>
      <w:r w:rsidR="008D7321">
        <w:t xml:space="preserve"> M</w:t>
      </w:r>
      <w:r w:rsidR="008D7321">
        <w:rPr>
          <w:rFonts w:hint="eastAsia"/>
        </w:rPr>
        <w:t>odel</w:t>
      </w:r>
      <w:r w:rsidR="008D7321">
        <w:t>）</w:t>
      </w:r>
      <w:r w:rsidR="005E3334">
        <w:t>，</w:t>
      </w:r>
      <w:r w:rsidR="005E3334">
        <w:rPr>
          <w:rFonts w:hint="eastAsia"/>
        </w:rPr>
        <w:t>它</w:t>
      </w:r>
      <w:r w:rsidR="005E3334">
        <w:t>被广泛地运用于语音识别、</w:t>
      </w:r>
      <w:r w:rsidR="005E3334">
        <w:rPr>
          <w:rFonts w:hint="eastAsia"/>
        </w:rPr>
        <w:t>自然语言</w:t>
      </w:r>
      <w:r w:rsidR="005E3334">
        <w:t>处理、</w:t>
      </w:r>
      <w:r w:rsidR="005E3334">
        <w:rPr>
          <w:rFonts w:hint="eastAsia"/>
        </w:rPr>
        <w:t>生物</w:t>
      </w:r>
      <w:r w:rsidR="005E3334">
        <w:t>信息、</w:t>
      </w:r>
      <w:r w:rsidR="005E3334">
        <w:rPr>
          <w:rFonts w:hint="eastAsia"/>
        </w:rPr>
        <w:t>模式识别</w:t>
      </w:r>
      <w:r w:rsidR="005E3334">
        <w:t>等领域。</w:t>
      </w:r>
    </w:p>
    <w:p w14:paraId="32BC108D" w14:textId="34B16C54" w:rsidR="00375EFF" w:rsidRDefault="0052008C" w:rsidP="00375EFF">
      <w:pPr>
        <w:pStyle w:val="a3"/>
        <w:ind w:firstLine="480"/>
      </w:pPr>
      <w:r>
        <w:t>隐马尔科夫模型是关于时序的概率模型，</w:t>
      </w:r>
      <w:r>
        <w:rPr>
          <w:rFonts w:hint="eastAsia"/>
        </w:rPr>
        <w:t>主要是</w:t>
      </w:r>
      <w:r>
        <w:t>描述了</w:t>
      </w:r>
      <w:r>
        <w:rPr>
          <w:rFonts w:hint="eastAsia"/>
        </w:rPr>
        <w:t>由</w:t>
      </w:r>
      <w:r>
        <w:t>一个隐藏的马尔科夫链随机生成不可预测的状态随机序列，</w:t>
      </w:r>
      <w:r>
        <w:rPr>
          <w:rFonts w:hint="eastAsia"/>
        </w:rPr>
        <w:t>再</w:t>
      </w:r>
      <w:r>
        <w:t>由各个状态随机生成一个相应的观测</w:t>
      </w:r>
      <w:r w:rsidR="000962A0">
        <w:rPr>
          <w:rFonts w:hint="eastAsia"/>
        </w:rPr>
        <w:t>结果</w:t>
      </w:r>
      <w:r w:rsidR="000962A0">
        <w:t>，</w:t>
      </w:r>
      <w:r w:rsidR="000962A0">
        <w:rPr>
          <w:rFonts w:hint="eastAsia"/>
        </w:rPr>
        <w:t>以此</w:t>
      </w:r>
      <w:r w:rsidR="000962A0">
        <w:t>形成一个随机的观测</w:t>
      </w:r>
      <w:r w:rsidR="000962A0">
        <w:rPr>
          <w:rFonts w:hint="eastAsia"/>
        </w:rPr>
        <w:t>序列</w:t>
      </w:r>
      <w:r w:rsidR="00795BE7">
        <w:rPr>
          <w:rFonts w:hint="eastAsia"/>
        </w:rPr>
        <w:t>的</w:t>
      </w:r>
      <w:r w:rsidR="00795BE7">
        <w:t>过程。</w:t>
      </w:r>
      <w:r w:rsidR="00EA74C4">
        <w:t>由马尔科夫链随机生成的</w:t>
      </w:r>
      <w:r w:rsidR="00EA74C4">
        <w:rPr>
          <w:rFonts w:hint="eastAsia"/>
        </w:rPr>
        <w:t>状态</w:t>
      </w:r>
      <w:r w:rsidR="00EA74C4">
        <w:t>组成的序列又称为</w:t>
      </w:r>
      <w:r w:rsidR="00EA74C4">
        <w:t>“</w:t>
      </w:r>
      <w:r w:rsidR="00EA74C4">
        <w:t>状态序列</w:t>
      </w:r>
      <w:r w:rsidR="00EA74C4">
        <w:t>”</w:t>
      </w:r>
      <w:r w:rsidR="00EA74C4">
        <w:t>（</w:t>
      </w:r>
      <w:r w:rsidR="00EA74C4">
        <w:t>S</w:t>
      </w:r>
      <w:r w:rsidR="00EA74C4">
        <w:rPr>
          <w:rFonts w:hint="eastAsia"/>
        </w:rPr>
        <w:t>tate</w:t>
      </w:r>
      <w:r w:rsidR="00EA74C4">
        <w:t xml:space="preserve"> S</w:t>
      </w:r>
      <w:r w:rsidR="00EA74C4">
        <w:rPr>
          <w:rFonts w:hint="eastAsia"/>
        </w:rPr>
        <w:t>equence</w:t>
      </w:r>
      <w:r w:rsidR="00EA74C4">
        <w:t>）</w:t>
      </w:r>
      <w:r w:rsidR="00490E6A">
        <w:t>；</w:t>
      </w:r>
      <w:r w:rsidR="00490E6A">
        <w:rPr>
          <w:rFonts w:hint="eastAsia"/>
        </w:rPr>
        <w:t>由</w:t>
      </w:r>
      <w:r w:rsidR="00490E6A">
        <w:t>每个随机状态生成的观测结果组成的序列又称为</w:t>
      </w:r>
      <w:r w:rsidR="00490E6A">
        <w:t>“</w:t>
      </w:r>
      <w:r w:rsidR="00490E6A">
        <w:t>观测</w:t>
      </w:r>
      <w:r w:rsidR="00490E6A">
        <w:rPr>
          <w:rFonts w:hint="eastAsia"/>
        </w:rPr>
        <w:t>序列</w:t>
      </w:r>
      <w:r w:rsidR="00490E6A">
        <w:t>”</w:t>
      </w:r>
      <w:r w:rsidR="00490E6A">
        <w:t>（</w:t>
      </w:r>
      <w:r w:rsidR="00490E6A">
        <w:t>O</w:t>
      </w:r>
      <w:r w:rsidR="00490E6A">
        <w:rPr>
          <w:rFonts w:hint="eastAsia"/>
        </w:rPr>
        <w:t>bservation</w:t>
      </w:r>
      <w:r w:rsidR="00490E6A">
        <w:t xml:space="preserve"> S</w:t>
      </w:r>
      <w:r w:rsidR="00490E6A">
        <w:rPr>
          <w:rFonts w:hint="eastAsia"/>
        </w:rPr>
        <w:t>equence</w:t>
      </w:r>
      <w:r w:rsidR="00490E6A">
        <w:t>）</w:t>
      </w:r>
      <w:r w:rsidR="002C0C68">
        <w:t>。</w:t>
      </w:r>
      <w:r w:rsidR="002C0C68">
        <w:rPr>
          <w:rFonts w:hint="eastAsia"/>
        </w:rPr>
        <w:t>马尔科夫模型</w:t>
      </w:r>
      <w:r w:rsidR="002C0C68">
        <w:t>中序列的每个位置都可以看做是一个</w:t>
      </w:r>
      <w:r w:rsidR="002C0C68">
        <w:t>“</w:t>
      </w:r>
      <w:r w:rsidR="002C0C68">
        <w:t>时刻</w:t>
      </w:r>
      <w:r w:rsidR="002C0C68">
        <w:t>”</w:t>
      </w:r>
      <w:r w:rsidR="002C0C68">
        <w:t>。</w:t>
      </w:r>
      <w:r w:rsidR="00375EFF">
        <w:rPr>
          <w:rFonts w:hint="eastAsia"/>
        </w:rPr>
        <w:t>因此</w:t>
      </w:r>
      <w:r w:rsidR="00375EFF">
        <w:t>，</w:t>
      </w:r>
      <w:r w:rsidR="00375EFF">
        <w:rPr>
          <w:rFonts w:hint="eastAsia"/>
        </w:rPr>
        <w:t>对于</w:t>
      </w:r>
      <w:r w:rsidR="00375EFF">
        <w:t>序列标注问题，</w:t>
      </w:r>
      <w:r w:rsidR="00375EFF">
        <w:rPr>
          <w:rFonts w:hint="eastAsia"/>
        </w:rPr>
        <w:t>在</w:t>
      </w:r>
      <w:r w:rsidR="00375EFF">
        <w:t>隐马尔科夫模型中即是</w:t>
      </w:r>
      <w:r w:rsidR="00AF2F5D">
        <w:rPr>
          <w:rFonts w:hint="eastAsia"/>
        </w:rPr>
        <w:t>在</w:t>
      </w:r>
      <w:r w:rsidR="00375EFF">
        <w:rPr>
          <w:rFonts w:hint="eastAsia"/>
        </w:rPr>
        <w:t>已知</w:t>
      </w:r>
      <w:r w:rsidR="00375EFF">
        <w:t>观测序列的前提下，</w:t>
      </w:r>
      <w:r w:rsidR="00375EFF">
        <w:rPr>
          <w:rFonts w:hint="eastAsia"/>
        </w:rPr>
        <w:t>如何</w:t>
      </w:r>
      <w:r w:rsidR="00375EFF">
        <w:t>找出最可能的状态序列</w:t>
      </w:r>
      <w:r w:rsidR="008F66CE">
        <w:t>。</w:t>
      </w:r>
    </w:p>
    <w:p w14:paraId="54802B72" w14:textId="5F874B0A" w:rsidR="004978D2" w:rsidRDefault="00E259C3" w:rsidP="00375EFF">
      <w:pPr>
        <w:pStyle w:val="a3"/>
        <w:ind w:firstLine="480"/>
      </w:pPr>
      <w:r>
        <w:t>隐马尔科夫模型中</w:t>
      </w:r>
      <w:r>
        <w:rPr>
          <w:rFonts w:hint="eastAsia"/>
        </w:rPr>
        <w:t>最</w:t>
      </w:r>
      <w:r>
        <w:t>重要的三个参数分别是：</w:t>
      </w:r>
      <w:r>
        <w:rPr>
          <w:rFonts w:hint="eastAsia"/>
        </w:rPr>
        <w:t>状态</w:t>
      </w:r>
      <w:r>
        <w:t>初始概率分布、</w:t>
      </w:r>
      <w:r>
        <w:rPr>
          <w:rFonts w:hint="eastAsia"/>
        </w:rPr>
        <w:t>状态转移</w:t>
      </w:r>
      <w:r>
        <w:t>概率分布以及观测概率分布</w:t>
      </w:r>
      <w:r w:rsidR="00EC0FF4">
        <w:t>，</w:t>
      </w:r>
      <w:r w:rsidR="00EC0FF4">
        <w:rPr>
          <w:rFonts w:hint="eastAsia"/>
        </w:rPr>
        <w:t>由此</w:t>
      </w:r>
      <w:r w:rsidR="00EC0FF4">
        <w:t>可以引出隐马尔科夫模型的形式定义：</w:t>
      </w:r>
    </w:p>
    <w:p w14:paraId="25CDB436" w14:textId="036CB57B" w:rsidR="00EC0FF4" w:rsidRDefault="00EC0FF4" w:rsidP="00375EFF">
      <w:pPr>
        <w:pStyle w:val="a3"/>
        <w:ind w:firstLine="480"/>
      </w:pPr>
      <w:r>
        <w:rPr>
          <w:rFonts w:hint="eastAsia"/>
        </w:rPr>
        <w:t>令</w:t>
      </w:r>
      <w:r w:rsidR="00A17F64">
        <w:t>$</w:t>
      </w:r>
      <w:r>
        <w:t>S</w:t>
      </w:r>
      <w:r>
        <w:rPr>
          <w:rFonts w:hint="eastAsia"/>
        </w:rPr>
        <w:t>={</w:t>
      </w:r>
      <w:r>
        <w:t>s</w:t>
      </w:r>
      <w:r w:rsidR="008A2F48">
        <w:t>_</w:t>
      </w:r>
      <w:r>
        <w:t>1,s</w:t>
      </w:r>
      <w:r w:rsidR="008A2F48">
        <w:t>_</w:t>
      </w:r>
      <w:r>
        <w:t>2,…</w:t>
      </w:r>
      <w:r>
        <w:rPr>
          <w:rFonts w:hint="eastAsia"/>
        </w:rPr>
        <w:t>,s</w:t>
      </w:r>
      <w:r w:rsidR="008A2F48">
        <w:t>_</w:t>
      </w:r>
      <w:r>
        <w:rPr>
          <w:rFonts w:hint="eastAsia"/>
        </w:rPr>
        <w:t>N}</w:t>
      </w:r>
      <w:r w:rsidR="00A17F64">
        <w:t>$</w:t>
      </w:r>
      <w:r>
        <w:rPr>
          <w:rFonts w:hint="eastAsia"/>
        </w:rPr>
        <w:t>是</w:t>
      </w:r>
      <w:r>
        <w:t>所有可能的</w:t>
      </w:r>
      <w:r w:rsidR="009732C4">
        <w:t>状态</w:t>
      </w:r>
      <w:r w:rsidR="009732C4">
        <w:rPr>
          <w:rFonts w:hint="eastAsia"/>
        </w:rPr>
        <w:t>集合</w:t>
      </w:r>
      <w:r w:rsidR="00BC41F4">
        <w:t>，</w:t>
      </w:r>
      <w:r w:rsidR="00BC41F4">
        <w:rPr>
          <w:rFonts w:hint="eastAsia"/>
        </w:rPr>
        <w:t>其中</w:t>
      </w:r>
      <w:r w:rsidR="00A17F64">
        <w:t>$</w:t>
      </w:r>
      <w:r w:rsidR="00BC41F4">
        <w:t>N</w:t>
      </w:r>
      <w:r w:rsidR="00A17F64">
        <w:t>$</w:t>
      </w:r>
      <w:r w:rsidR="00BC41F4">
        <w:rPr>
          <w:rFonts w:hint="eastAsia"/>
        </w:rPr>
        <w:t>是</w:t>
      </w:r>
      <w:r w:rsidR="00BC41F4">
        <w:t>可能的状态数；</w:t>
      </w:r>
      <w:r w:rsidR="00A17F64">
        <w:t>$</w:t>
      </w:r>
      <w:r w:rsidR="00E932D3">
        <w:t>V={v</w:t>
      </w:r>
      <w:r w:rsidR="008A2F48">
        <w:t>_</w:t>
      </w:r>
      <w:r w:rsidR="00E932D3">
        <w:t>1,v</w:t>
      </w:r>
      <w:r w:rsidR="008A2F48">
        <w:t>_</w:t>
      </w:r>
      <w:r w:rsidR="00E932D3">
        <w:t>2,…</w:t>
      </w:r>
      <w:r w:rsidR="00BC41F4">
        <w:rPr>
          <w:rFonts w:hint="eastAsia"/>
        </w:rPr>
        <w:t>,v</w:t>
      </w:r>
      <w:r w:rsidR="008A2F48">
        <w:t>_</w:t>
      </w:r>
      <w:r w:rsidR="00BC41F4">
        <w:rPr>
          <w:rFonts w:hint="eastAsia"/>
        </w:rPr>
        <w:t>M</w:t>
      </w:r>
      <w:r w:rsidR="00E932D3">
        <w:t>}</w:t>
      </w:r>
      <w:r w:rsidR="00A17F64">
        <w:t>$</w:t>
      </w:r>
      <w:r w:rsidR="00E932D3">
        <w:t>是所有可能的观测集合</w:t>
      </w:r>
      <w:r w:rsidR="00BC41F4">
        <w:t>，</w:t>
      </w:r>
      <w:r w:rsidR="007F56EC">
        <w:t>其中</w:t>
      </w:r>
      <w:r w:rsidR="00A17F64">
        <w:t>$</w:t>
      </w:r>
      <w:r w:rsidR="00BC41F4">
        <w:t>M</w:t>
      </w:r>
      <w:r w:rsidR="00A17F64">
        <w:t>$</w:t>
      </w:r>
      <w:r w:rsidR="00BC41F4">
        <w:rPr>
          <w:rFonts w:hint="eastAsia"/>
        </w:rPr>
        <w:t>是</w:t>
      </w:r>
      <w:r w:rsidR="00BC41F4">
        <w:t>可能的观测数。</w:t>
      </w:r>
      <w:r w:rsidR="00CA1CF2">
        <w:t>设</w:t>
      </w:r>
      <w:r w:rsidR="00A17F64">
        <w:t>$</w:t>
      </w:r>
      <w:r w:rsidR="008A2F48">
        <w:t>I=(i</w:t>
      </w:r>
      <w:r w:rsidR="00A17F64">
        <w:t>_</w:t>
      </w:r>
      <w:r w:rsidR="008A2F48">
        <w:t>1,i</w:t>
      </w:r>
      <w:r w:rsidR="00A17F64">
        <w:t>_</w:t>
      </w:r>
      <w:r w:rsidR="008A2F48">
        <w:t>2,…</w:t>
      </w:r>
      <w:r w:rsidR="008A2F48">
        <w:rPr>
          <w:rFonts w:hint="eastAsia"/>
        </w:rPr>
        <w:t>,i</w:t>
      </w:r>
      <w:r w:rsidR="00A17F64">
        <w:t>_</w:t>
      </w:r>
      <w:r w:rsidR="008A2F48">
        <w:rPr>
          <w:rFonts w:hint="eastAsia"/>
        </w:rPr>
        <w:t>T</w:t>
      </w:r>
      <w:r w:rsidR="008A2F48">
        <w:t>)</w:t>
      </w:r>
      <w:r w:rsidR="00A17F64">
        <w:t>$</w:t>
      </w:r>
      <w:r w:rsidR="003E4508">
        <w:rPr>
          <w:rFonts w:hint="eastAsia"/>
        </w:rPr>
        <w:t>和</w:t>
      </w:r>
      <w:r w:rsidR="003E4508">
        <w:t>$O=(o_1,o_2,…</w:t>
      </w:r>
      <w:r w:rsidR="003E4508">
        <w:rPr>
          <w:rFonts w:hint="eastAsia"/>
        </w:rPr>
        <w:t>,o_T</w:t>
      </w:r>
      <w:r w:rsidR="003E4508">
        <w:t>)$</w:t>
      </w:r>
      <w:r w:rsidR="003E4508">
        <w:rPr>
          <w:rFonts w:hint="eastAsia"/>
        </w:rPr>
        <w:t>分别</w:t>
      </w:r>
      <w:r w:rsidR="003E4508">
        <w:t>是长度为</w:t>
      </w:r>
      <w:r w:rsidR="003E4508">
        <w:t>T</w:t>
      </w:r>
      <w:r w:rsidR="003E4508">
        <w:rPr>
          <w:rFonts w:hint="eastAsia"/>
        </w:rPr>
        <w:t>的</w:t>
      </w:r>
      <w:r w:rsidR="003E4508">
        <w:t>状态序列和观测序列</w:t>
      </w:r>
      <w:r w:rsidR="00ED7512">
        <w:t>。</w:t>
      </w:r>
    </w:p>
    <w:p w14:paraId="47559545" w14:textId="07916D3E" w:rsidR="0097002F" w:rsidRDefault="0097002F" w:rsidP="00375EFF">
      <w:pPr>
        <w:pStyle w:val="a3"/>
        <w:ind w:firstLine="480"/>
      </w:pPr>
      <w:r>
        <w:rPr>
          <w:rFonts w:hint="eastAsia"/>
        </w:rPr>
        <w:lastRenderedPageBreak/>
        <w:t>因此</w:t>
      </w:r>
      <w:r>
        <w:t>，</w:t>
      </w:r>
      <w:r>
        <w:rPr>
          <w:rFonts w:hint="eastAsia"/>
        </w:rPr>
        <w:t>令</w:t>
      </w:r>
      <w:r w:rsidR="00907F4F">
        <w:t>$</w:t>
      </w:r>
      <w:r>
        <w:t>A</w:t>
      </w:r>
      <w:r w:rsidR="00907F4F">
        <w:t>$</w:t>
      </w:r>
      <w:r>
        <w:rPr>
          <w:rFonts w:hint="eastAsia"/>
        </w:rPr>
        <w:t>为</w:t>
      </w:r>
      <w:r>
        <w:t>状态转移概率矩阵：</w:t>
      </w:r>
    </w:p>
    <w:p w14:paraId="0F04A97C" w14:textId="08EDB55A" w:rsidR="0097002F" w:rsidRDefault="0097002F" w:rsidP="00375EFF">
      <w:pPr>
        <w:pStyle w:val="a3"/>
        <w:ind w:firstLine="480"/>
      </w:pPr>
      <w:r>
        <w:rPr>
          <w:rFonts w:hint="eastAsia"/>
        </w:rPr>
        <w:t>$$</w:t>
      </w:r>
      <w:r>
        <w:t>A=[a_{ij</w:t>
      </w:r>
      <w:proofErr w:type="gramStart"/>
      <w:r>
        <w:t>}]_</w:t>
      </w:r>
      <w:proofErr w:type="gramEnd"/>
      <w:r>
        <w:t>{NXN}</w:t>
      </w:r>
      <w:r>
        <w:rPr>
          <w:rFonts w:hint="eastAsia"/>
        </w:rPr>
        <w:t>$$</w:t>
      </w:r>
    </w:p>
    <w:p w14:paraId="2252E363" w14:textId="46A0AC27" w:rsidR="0097002F" w:rsidRDefault="0097002F" w:rsidP="00375EFF">
      <w:pPr>
        <w:pStyle w:val="a3"/>
        <w:ind w:firstLine="480"/>
      </w:pPr>
      <w:r>
        <w:rPr>
          <w:rFonts w:hint="eastAsia"/>
        </w:rPr>
        <w:t>其中</w:t>
      </w:r>
      <w:r>
        <w:t>，</w:t>
      </w:r>
    </w:p>
    <w:p w14:paraId="0E39488B" w14:textId="66650B07" w:rsidR="0097002F" w:rsidRDefault="0097002F" w:rsidP="00375EFF">
      <w:pPr>
        <w:pStyle w:val="a3"/>
        <w:ind w:firstLine="480"/>
      </w:pPr>
      <w:r>
        <w:rPr>
          <w:rFonts w:hint="eastAsia"/>
        </w:rPr>
        <w:t>$$</w:t>
      </w:r>
      <w:r>
        <w:t>a_{ij}=P(i_{t+</w:t>
      </w:r>
      <w:proofErr w:type="gramStart"/>
      <w:r>
        <w:t>1}=</w:t>
      </w:r>
      <w:proofErr w:type="gramEnd"/>
      <w:r>
        <w:t>s_j|i_t=s_i),  i=1,2,…</w:t>
      </w:r>
      <w:r>
        <w:rPr>
          <w:rFonts w:hint="eastAsia"/>
        </w:rPr>
        <w:t>,N;  j=1,2,</w:t>
      </w:r>
      <w:r>
        <w:t>…</w:t>
      </w:r>
      <w:r>
        <w:rPr>
          <w:rFonts w:hint="eastAsia"/>
        </w:rPr>
        <w:t>,N$$</w:t>
      </w:r>
    </w:p>
    <w:p w14:paraId="4CA2AD11" w14:textId="45EEDCBA" w:rsidR="004B6155" w:rsidRDefault="004B6155" w:rsidP="00375EFF">
      <w:pPr>
        <w:pStyle w:val="a3"/>
        <w:ind w:firstLine="480"/>
      </w:pPr>
      <w:r>
        <w:rPr>
          <w:rFonts w:hint="eastAsia"/>
        </w:rPr>
        <w:t>表示</w:t>
      </w:r>
      <w:r>
        <w:t>t</w:t>
      </w:r>
      <w:r>
        <w:t>时刻处于状态</w:t>
      </w:r>
      <w:r>
        <w:t>$s_i$</w:t>
      </w:r>
      <w:r>
        <w:t>，并在</w:t>
      </w:r>
      <w:r>
        <w:rPr>
          <w:rFonts w:hint="eastAsia"/>
        </w:rPr>
        <w:t>t+1</w:t>
      </w:r>
      <w:r>
        <w:t>时刻</w:t>
      </w:r>
      <w:r>
        <w:rPr>
          <w:rFonts w:hint="eastAsia"/>
        </w:rPr>
        <w:t>转移</w:t>
      </w:r>
      <w:r>
        <w:t>到状态</w:t>
      </w:r>
      <w:r>
        <w:t>$s_j$</w:t>
      </w:r>
      <w:r>
        <w:t>的概率。</w:t>
      </w:r>
    </w:p>
    <w:p w14:paraId="4DD90B32" w14:textId="72464EBF" w:rsidR="00907F4F" w:rsidRDefault="00907F4F" w:rsidP="00375EFF">
      <w:pPr>
        <w:pStyle w:val="a3"/>
        <w:ind w:firstLine="480"/>
      </w:pPr>
      <w:r>
        <w:rPr>
          <w:rFonts w:hint="eastAsia"/>
        </w:rPr>
        <w:t>令</w:t>
      </w:r>
      <w:r>
        <w:t>$B$</w:t>
      </w:r>
      <w:r>
        <w:rPr>
          <w:rFonts w:hint="eastAsia"/>
        </w:rPr>
        <w:t>为</w:t>
      </w:r>
      <w:r w:rsidR="00DA1360">
        <w:rPr>
          <w:rFonts w:hint="eastAsia"/>
        </w:rPr>
        <w:t>观测概率</w:t>
      </w:r>
      <w:r w:rsidR="00DA1360">
        <w:t>矩阵</w:t>
      </w:r>
      <w:r w:rsidR="00061B00">
        <w:t>：</w:t>
      </w:r>
    </w:p>
    <w:p w14:paraId="0E47DCA4" w14:textId="713EE6C6" w:rsidR="00061B00" w:rsidRDefault="00061B00" w:rsidP="00375EFF">
      <w:pPr>
        <w:pStyle w:val="a3"/>
        <w:ind w:firstLine="480"/>
      </w:pPr>
      <w:r>
        <w:rPr>
          <w:rFonts w:hint="eastAsia"/>
        </w:rPr>
        <w:t>$$B=[</w:t>
      </w:r>
      <w:r>
        <w:t>b_j(k</w:t>
      </w:r>
      <w:proofErr w:type="gramStart"/>
      <w:r>
        <w:t>)</w:t>
      </w:r>
      <w:r>
        <w:rPr>
          <w:rFonts w:hint="eastAsia"/>
        </w:rPr>
        <w:t>]</w:t>
      </w:r>
      <w:r>
        <w:t>_</w:t>
      </w:r>
      <w:proofErr w:type="gramEnd"/>
      <w:r>
        <w:t>{NXM}$$</w:t>
      </w:r>
    </w:p>
    <w:p w14:paraId="3BBC5C30" w14:textId="62CBFD11" w:rsidR="003F0AF6" w:rsidRDefault="000C0C2D" w:rsidP="00375EFF">
      <w:pPr>
        <w:pStyle w:val="a3"/>
        <w:ind w:firstLine="480"/>
      </w:pPr>
      <w:r>
        <w:rPr>
          <w:rFonts w:hint="eastAsia"/>
        </w:rPr>
        <w:t>其中</w:t>
      </w:r>
      <w:r>
        <w:t>，</w:t>
      </w:r>
      <w:r>
        <w:t>$$b_j(k)=P(o_t=v_k|i_t=s_j), k=1,2,…</w:t>
      </w:r>
      <w:proofErr w:type="gramStart"/>
      <w:r>
        <w:rPr>
          <w:rFonts w:hint="eastAsia"/>
        </w:rPr>
        <w:t>,M</w:t>
      </w:r>
      <w:proofErr w:type="gramEnd"/>
      <w:r>
        <w:rPr>
          <w:rFonts w:hint="eastAsia"/>
        </w:rPr>
        <w:t>;  j=1,2,</w:t>
      </w:r>
      <w:r>
        <w:t>…</w:t>
      </w:r>
      <w:r>
        <w:rPr>
          <w:rFonts w:hint="eastAsia"/>
        </w:rPr>
        <w:t>,N</w:t>
      </w:r>
      <w:r>
        <w:t>$$</w:t>
      </w:r>
    </w:p>
    <w:p w14:paraId="79175120" w14:textId="1E7C12D7" w:rsidR="00E8648B" w:rsidRDefault="006C4B11" w:rsidP="00375EFF">
      <w:pPr>
        <w:pStyle w:val="a3"/>
        <w:ind w:firstLine="480"/>
      </w:pPr>
      <w:r>
        <w:t>是在</w:t>
      </w:r>
      <w:r>
        <w:rPr>
          <w:rFonts w:hint="eastAsia"/>
        </w:rPr>
        <w:t>t</w:t>
      </w:r>
      <w:r>
        <w:t>时刻处于状态</w:t>
      </w:r>
      <w:r>
        <w:t>$s_j$</w:t>
      </w:r>
      <w:r>
        <w:rPr>
          <w:rFonts w:hint="eastAsia"/>
        </w:rPr>
        <w:t>下</w:t>
      </w:r>
      <w:r>
        <w:t>生</w:t>
      </w:r>
      <w:r>
        <w:rPr>
          <w:rFonts w:hint="eastAsia"/>
        </w:rPr>
        <w:t>成</w:t>
      </w:r>
      <w:r>
        <w:t>观测</w:t>
      </w:r>
      <w:r>
        <w:t>$v_k$</w:t>
      </w:r>
      <w:r w:rsidR="001E6625">
        <w:rPr>
          <w:rFonts w:hint="eastAsia"/>
        </w:rPr>
        <w:t>的</w:t>
      </w:r>
      <w:r w:rsidR="001E6625">
        <w:t>概率</w:t>
      </w:r>
      <w:r w:rsidR="00E02052">
        <w:t>。</w:t>
      </w:r>
    </w:p>
    <w:p w14:paraId="0226096F" w14:textId="15846E19" w:rsidR="00FA0BEF" w:rsidRDefault="00FA0BEF" w:rsidP="00375EFF">
      <w:pPr>
        <w:pStyle w:val="a3"/>
        <w:ind w:firstLine="480"/>
      </w:pPr>
      <w:r>
        <w:rPr>
          <w:rFonts w:hint="eastAsia"/>
        </w:rPr>
        <w:t>又</w:t>
      </w:r>
      <w:r>
        <w:t>令</w:t>
      </w:r>
      <w:r>
        <w:t>$\pi$</w:t>
      </w:r>
      <w:r>
        <w:rPr>
          <w:rFonts w:hint="eastAsia"/>
        </w:rPr>
        <w:t>是初始</w:t>
      </w:r>
      <w:r>
        <w:t>状态概率向量</w:t>
      </w:r>
      <w:r w:rsidR="00667A54">
        <w:t>：</w:t>
      </w:r>
    </w:p>
    <w:p w14:paraId="2AABA277" w14:textId="7B5F2FF4" w:rsidR="00667A54" w:rsidRDefault="00667A54" w:rsidP="00375EFF">
      <w:pPr>
        <w:pStyle w:val="a3"/>
        <w:ind w:firstLine="480"/>
      </w:pPr>
      <w:r>
        <w:rPr>
          <w:rFonts w:hint="eastAsia"/>
        </w:rPr>
        <w:t>$$\pi=(</w:t>
      </w:r>
      <w:r>
        <w:t>\pi_</w:t>
      </w:r>
      <w:proofErr w:type="gramStart"/>
      <w:r>
        <w:t>i</w:t>
      </w:r>
      <w:r>
        <w:rPr>
          <w:rFonts w:hint="eastAsia"/>
        </w:rPr>
        <w:t>)</w:t>
      </w:r>
      <w:r>
        <w:t>$</w:t>
      </w:r>
      <w:proofErr w:type="gramEnd"/>
      <w:r>
        <w:t>$</w:t>
      </w:r>
    </w:p>
    <w:p w14:paraId="2E0A1E8F" w14:textId="13C746EF" w:rsidR="00565FF6" w:rsidRDefault="00565FF6" w:rsidP="00375EFF">
      <w:pPr>
        <w:pStyle w:val="a3"/>
        <w:ind w:firstLine="480"/>
      </w:pPr>
      <w:r>
        <w:rPr>
          <w:rFonts w:hint="eastAsia"/>
        </w:rPr>
        <w:t>其中</w:t>
      </w:r>
      <w:r>
        <w:t>，</w:t>
      </w:r>
      <w:r>
        <w:t>$$\pi_i=P(i_1=s_i)$$</w:t>
      </w:r>
      <w:r w:rsidR="00396F76">
        <w:rPr>
          <w:rFonts w:hint="eastAsia"/>
        </w:rPr>
        <w:t>是</w:t>
      </w:r>
      <w:r w:rsidR="00396F76">
        <w:t>$t=1$</w:t>
      </w:r>
      <w:r w:rsidR="00396F76">
        <w:rPr>
          <w:rFonts w:hint="eastAsia"/>
        </w:rPr>
        <w:t>时刻</w:t>
      </w:r>
      <w:r w:rsidR="00396F76">
        <w:t>处于状态</w:t>
      </w:r>
      <w:r w:rsidR="00396F76">
        <w:t>$s_i$</w:t>
      </w:r>
      <w:r w:rsidR="00396F76">
        <w:rPr>
          <w:rFonts w:hint="eastAsia"/>
        </w:rPr>
        <w:t>的</w:t>
      </w:r>
      <w:r w:rsidR="00396F76">
        <w:t>概率。</w:t>
      </w:r>
    </w:p>
    <w:p w14:paraId="5F950B0F" w14:textId="05B7DDC7" w:rsidR="005A3E57" w:rsidRDefault="005A3E57" w:rsidP="00375EFF">
      <w:pPr>
        <w:pStyle w:val="a3"/>
        <w:ind w:firstLine="480"/>
      </w:pPr>
      <w:r>
        <w:rPr>
          <w:rFonts w:hint="eastAsia"/>
        </w:rPr>
        <w:t>由</w:t>
      </w:r>
      <w:r>
        <w:t>以上定义可知，</w:t>
      </w:r>
      <w:r>
        <w:rPr>
          <w:rFonts w:hint="eastAsia"/>
        </w:rPr>
        <w:t>隐马尔科夫模型</w:t>
      </w:r>
      <w:r>
        <w:t>拥有两个基本假设：</w:t>
      </w:r>
      <w:r>
        <w:t xml:space="preserve">1. </w:t>
      </w:r>
      <w:r>
        <w:rPr>
          <w:rFonts w:hint="eastAsia"/>
        </w:rPr>
        <w:t>齐次马尔科夫性假设</w:t>
      </w:r>
      <w:r w:rsidR="0070309C">
        <w:t>，即</w:t>
      </w:r>
      <w:r>
        <w:rPr>
          <w:rFonts w:hint="eastAsia"/>
        </w:rPr>
        <w:t>假设</w:t>
      </w:r>
      <w:r>
        <w:t>了隐藏马尔科夫链</w:t>
      </w:r>
      <w:r>
        <w:rPr>
          <w:rFonts w:hint="eastAsia"/>
        </w:rPr>
        <w:t>在</w:t>
      </w:r>
      <w:r>
        <w:t>任意时刻</w:t>
      </w:r>
      <w:r>
        <w:t>t</w:t>
      </w:r>
      <w:r>
        <w:t>的状态只依赖于前一时刻</w:t>
      </w:r>
      <w:r>
        <w:t>t-1</w:t>
      </w:r>
      <w:r>
        <w:t>的状态，</w:t>
      </w:r>
      <w:r w:rsidR="00D33262">
        <w:t>与具体的时刻</w:t>
      </w:r>
      <w:r w:rsidR="00D33262">
        <w:t>t</w:t>
      </w:r>
      <w:r w:rsidR="00D33262">
        <w:t>无关，</w:t>
      </w:r>
      <w:r w:rsidR="00D33262">
        <w:rPr>
          <w:rFonts w:hint="eastAsia"/>
        </w:rPr>
        <w:t>也</w:t>
      </w:r>
      <w:r>
        <w:rPr>
          <w:rFonts w:hint="eastAsia"/>
        </w:rPr>
        <w:t>与</w:t>
      </w:r>
      <w:r>
        <w:t>其他</w:t>
      </w:r>
      <w:r>
        <w:rPr>
          <w:rFonts w:hint="eastAsia"/>
        </w:rPr>
        <w:t>时刻</w:t>
      </w:r>
      <w:r>
        <w:t>的状态及观测无关。</w:t>
      </w:r>
      <w:r w:rsidR="0070309C">
        <w:t xml:space="preserve">2. </w:t>
      </w:r>
      <w:r w:rsidR="0070309C">
        <w:rPr>
          <w:rFonts w:hint="eastAsia"/>
        </w:rPr>
        <w:t>观测独立性假设</w:t>
      </w:r>
      <w:r w:rsidR="00C118CE">
        <w:t>，</w:t>
      </w:r>
      <w:r w:rsidR="00C118CE">
        <w:rPr>
          <w:rFonts w:hint="eastAsia"/>
        </w:rPr>
        <w:t>即</w:t>
      </w:r>
      <w:r w:rsidR="00C118CE">
        <w:t>假设了任意时刻的观测</w:t>
      </w:r>
      <w:r w:rsidR="00C118CE">
        <w:rPr>
          <w:rFonts w:hint="eastAsia"/>
        </w:rPr>
        <w:t>只</w:t>
      </w:r>
      <w:r w:rsidR="00C118CE">
        <w:t>与该时刻的马尔科夫链状态有关，</w:t>
      </w:r>
      <w:r w:rsidR="00C118CE">
        <w:rPr>
          <w:rFonts w:hint="eastAsia"/>
        </w:rPr>
        <w:t>与</w:t>
      </w:r>
      <w:r w:rsidR="00C118CE">
        <w:t>其他观测及状态无关。</w:t>
      </w:r>
    </w:p>
    <w:p w14:paraId="0CF828E7" w14:textId="7610145B" w:rsidR="00537440" w:rsidRDefault="00537440" w:rsidP="00375EFF">
      <w:pPr>
        <w:pStyle w:val="a3"/>
        <w:ind w:firstLine="480"/>
      </w:pPr>
      <w:r>
        <w:rPr>
          <w:rFonts w:hint="eastAsia"/>
        </w:rPr>
        <w:t>综上</w:t>
      </w:r>
      <w:r w:rsidR="00CF54AB">
        <w:rPr>
          <w:rFonts w:hint="eastAsia"/>
        </w:rPr>
        <w:t>所述</w:t>
      </w:r>
      <w:r>
        <w:t>，</w:t>
      </w:r>
      <w:r>
        <w:rPr>
          <w:rFonts w:hint="eastAsia"/>
        </w:rPr>
        <w:t>每个</w:t>
      </w:r>
      <w:r>
        <w:t>隐马尔科夫模型</w:t>
      </w:r>
      <w:r>
        <w:t>$\lambda$</w:t>
      </w:r>
      <w:r>
        <w:t>都</w:t>
      </w:r>
      <w:r>
        <w:rPr>
          <w:rFonts w:hint="eastAsia"/>
        </w:rPr>
        <w:t>可以</w:t>
      </w:r>
      <w:r w:rsidR="000716B5">
        <w:t>用</w:t>
      </w:r>
      <w:r w:rsidR="000716B5">
        <w:rPr>
          <w:rFonts w:hint="eastAsia"/>
        </w:rPr>
        <w:t>三元符号</w:t>
      </w:r>
      <w:r w:rsidR="000716B5">
        <w:t>表示：</w:t>
      </w:r>
      <w:r w:rsidR="000716B5">
        <w:t>$$\lambda=(A,B,\pi)$$</w:t>
      </w:r>
      <w:r w:rsidR="00595F95">
        <w:t>，</w:t>
      </w:r>
      <w:r w:rsidR="002D0C8B">
        <w:t>$A,B,\pi$</w:t>
      </w:r>
      <w:r w:rsidR="002D0C8B">
        <w:rPr>
          <w:rFonts w:hint="eastAsia"/>
        </w:rPr>
        <w:t>可以称为</w:t>
      </w:r>
      <w:r w:rsidR="005B1B54">
        <w:t>隐马尔科夫模型的</w:t>
      </w:r>
      <w:r w:rsidR="00137789">
        <w:t>三要素</w:t>
      </w:r>
      <w:r w:rsidR="005B1B54">
        <w:t>，</w:t>
      </w:r>
      <w:r w:rsidR="00595F95">
        <w:rPr>
          <w:rFonts w:hint="eastAsia"/>
        </w:rPr>
        <w:t>其中</w:t>
      </w:r>
      <w:r w:rsidR="005B1B54">
        <w:t>：</w:t>
      </w:r>
    </w:p>
    <w:p w14:paraId="370B0C68" w14:textId="1D637523" w:rsidR="005B1B54" w:rsidRDefault="005B1B54" w:rsidP="00375EFF">
      <w:pPr>
        <w:pStyle w:val="a3"/>
        <w:ind w:firstLine="480"/>
      </w:pPr>
      <w:r>
        <w:rPr>
          <w:rFonts w:hint="eastAsia"/>
        </w:rPr>
        <w:t>状态</w:t>
      </w:r>
      <w:r>
        <w:t>转移概率矩阵</w:t>
      </w:r>
      <w:r>
        <w:t>A</w:t>
      </w:r>
      <w:r>
        <w:rPr>
          <w:rFonts w:hint="eastAsia"/>
        </w:rPr>
        <w:t>与</w:t>
      </w:r>
      <w:r>
        <w:t>初始状态概率分布向量</w:t>
      </w:r>
      <w:r>
        <w:t>$\pi$</w:t>
      </w:r>
      <w:r>
        <w:rPr>
          <w:rFonts w:hint="eastAsia"/>
        </w:rPr>
        <w:t>可以</w:t>
      </w:r>
      <w:r>
        <w:t>确</w:t>
      </w:r>
      <w:r>
        <w:rPr>
          <w:rFonts w:hint="eastAsia"/>
        </w:rPr>
        <w:t>定</w:t>
      </w:r>
      <w:r w:rsidR="00F55C0E">
        <w:t>生成</w:t>
      </w:r>
      <w:r w:rsidR="008F2F8C">
        <w:rPr>
          <w:rFonts w:hint="eastAsia"/>
        </w:rPr>
        <w:t>状态</w:t>
      </w:r>
      <w:r w:rsidR="00F55C0E">
        <w:t>序列的</w:t>
      </w:r>
      <w:r>
        <w:t>隐藏马尔科夫链</w:t>
      </w:r>
      <w:r w:rsidR="00990919">
        <w:t>；</w:t>
      </w:r>
      <w:r w:rsidR="00990919">
        <w:rPr>
          <w:rFonts w:hint="eastAsia"/>
        </w:rPr>
        <w:t>观测概率矩阵</w:t>
      </w:r>
      <w:r w:rsidR="00990919">
        <w:t>B</w:t>
      </w:r>
      <w:r w:rsidR="00990919">
        <w:rPr>
          <w:rFonts w:hint="eastAsia"/>
        </w:rPr>
        <w:t>则</w:t>
      </w:r>
      <w:r w:rsidR="00990919">
        <w:t>确定了如何利用状态生成观测，</w:t>
      </w:r>
      <w:r w:rsidR="00990919">
        <w:t>B</w:t>
      </w:r>
      <w:r w:rsidR="00990919">
        <w:rPr>
          <w:rFonts w:hint="eastAsia"/>
        </w:rPr>
        <w:t>与</w:t>
      </w:r>
      <w:r w:rsidR="00990919">
        <w:t>生成的状态序列</w:t>
      </w:r>
      <w:r w:rsidR="00990919">
        <w:rPr>
          <w:rFonts w:hint="eastAsia"/>
        </w:rPr>
        <w:t>相结合</w:t>
      </w:r>
      <w:r w:rsidR="00990919">
        <w:t>，</w:t>
      </w:r>
      <w:r w:rsidR="00990919">
        <w:rPr>
          <w:rFonts w:hint="eastAsia"/>
        </w:rPr>
        <w:t>可以</w:t>
      </w:r>
      <w:r w:rsidR="00990919">
        <w:t>确定如何产生观测序列</w:t>
      </w:r>
      <w:r w:rsidR="00A133A6">
        <w:t>。</w:t>
      </w:r>
    </w:p>
    <w:p w14:paraId="0E08262D" w14:textId="69AD3F12" w:rsidR="00D03A52" w:rsidRDefault="00957AA5" w:rsidP="00D03A52">
      <w:pPr>
        <w:pStyle w:val="a3"/>
        <w:ind w:firstLine="480"/>
      </w:pPr>
      <w:r>
        <w:t>在实际</w:t>
      </w:r>
      <w:r>
        <w:rPr>
          <w:rFonts w:hint="eastAsia"/>
        </w:rPr>
        <w:t>运用中</w:t>
      </w:r>
      <w:r>
        <w:t>，</w:t>
      </w:r>
      <w:r>
        <w:rPr>
          <w:rFonts w:hint="eastAsia"/>
        </w:rPr>
        <w:t>人们</w:t>
      </w:r>
      <w:r>
        <w:t>常常关注</w:t>
      </w:r>
      <w:r w:rsidR="00E86FBA">
        <w:rPr>
          <w:rFonts w:hint="eastAsia"/>
        </w:rPr>
        <w:t>隐马尔科夫模型</w:t>
      </w:r>
      <w:r>
        <w:rPr>
          <w:rFonts w:hint="eastAsia"/>
        </w:rPr>
        <w:t>的</w:t>
      </w:r>
      <w:r w:rsidR="00DA0044">
        <w:t>三个基本问题，</w:t>
      </w:r>
      <w:r w:rsidR="00DA0044">
        <w:rPr>
          <w:rFonts w:hint="eastAsia"/>
        </w:rPr>
        <w:t>即</w:t>
      </w:r>
      <w:r w:rsidR="00DA0044">
        <w:t>：概率计算问题、</w:t>
      </w:r>
      <w:r w:rsidR="00DA0044">
        <w:rPr>
          <w:rFonts w:hint="eastAsia"/>
        </w:rPr>
        <w:t>学习</w:t>
      </w:r>
      <w:r w:rsidR="00DA0044">
        <w:t>问题、</w:t>
      </w:r>
      <w:r w:rsidR="00DA0044">
        <w:rPr>
          <w:rFonts w:hint="eastAsia"/>
        </w:rPr>
        <w:t>预测问题</w:t>
      </w:r>
      <w:r w:rsidR="003C620A">
        <w:t>。</w:t>
      </w:r>
    </w:p>
    <w:p w14:paraId="3659949E" w14:textId="4D09B857" w:rsidR="00D03A52" w:rsidRDefault="00D03A52" w:rsidP="00D03A52">
      <w:pPr>
        <w:pStyle w:val="a3"/>
        <w:ind w:firstLine="480"/>
      </w:pPr>
      <w:r>
        <w:rPr>
          <w:rFonts w:hint="eastAsia"/>
        </w:rPr>
        <w:t>概率计算</w:t>
      </w:r>
      <w:r>
        <w:t>问题</w:t>
      </w:r>
      <w:r w:rsidR="00C303B4">
        <w:t>，</w:t>
      </w:r>
      <w:r w:rsidR="00C303B4">
        <w:rPr>
          <w:rFonts w:hint="eastAsia"/>
        </w:rPr>
        <w:t>即</w:t>
      </w:r>
      <w:r w:rsidR="00E64C52">
        <w:t>给定了隐马尔科夫模型</w:t>
      </w:r>
      <w:r w:rsidR="00E64C52">
        <w:t>$\lambda=(A,B,\pi)$</w:t>
      </w:r>
      <w:r w:rsidR="00E64C52">
        <w:rPr>
          <w:rFonts w:hint="eastAsia"/>
        </w:rPr>
        <w:t>和</w:t>
      </w:r>
      <w:r w:rsidR="00E64C52">
        <w:t>观测序列</w:t>
      </w:r>
      <w:r w:rsidR="00E64C52">
        <w:t>$O=(o_1,o_2,…</w:t>
      </w:r>
      <w:r w:rsidR="00E64C52">
        <w:rPr>
          <w:rFonts w:hint="eastAsia"/>
        </w:rPr>
        <w:t>,o_T</w:t>
      </w:r>
      <w:r w:rsidR="00E64C52">
        <w:t>)$</w:t>
      </w:r>
      <w:r w:rsidR="00E64C52">
        <w:t>，</w:t>
      </w:r>
      <w:r w:rsidR="00E64C52">
        <w:rPr>
          <w:rFonts w:hint="eastAsia"/>
        </w:rPr>
        <w:t>计算出</w:t>
      </w:r>
      <w:r w:rsidR="00E64C52">
        <w:t>在模型</w:t>
      </w:r>
      <w:r w:rsidR="00E64C52">
        <w:t>$\lambda$</w:t>
      </w:r>
      <w:r w:rsidR="00E64C52">
        <w:t>条件下观测序列</w:t>
      </w:r>
      <w:r w:rsidR="00E64C52">
        <w:t>O</w:t>
      </w:r>
      <w:r w:rsidR="00E64C52">
        <w:rPr>
          <w:rFonts w:hint="eastAsia"/>
        </w:rPr>
        <w:t>出现</w:t>
      </w:r>
      <w:r w:rsidR="00E64C52">
        <w:t>的概率</w:t>
      </w:r>
      <w:r w:rsidR="00AF3E73">
        <w:t>。</w:t>
      </w:r>
      <w:r w:rsidR="000B18E7">
        <w:t>概率计算的问题</w:t>
      </w:r>
      <w:r w:rsidR="000B18E7">
        <w:rPr>
          <w:rFonts w:hint="eastAsia"/>
        </w:rPr>
        <w:t>采用</w:t>
      </w:r>
      <w:r w:rsidR="000B18E7">
        <w:t>前向算法（</w:t>
      </w:r>
      <w:r w:rsidR="000B18E7">
        <w:t>F</w:t>
      </w:r>
      <w:r w:rsidR="000B18E7">
        <w:rPr>
          <w:rFonts w:hint="eastAsia"/>
        </w:rPr>
        <w:t>orward</w:t>
      </w:r>
      <w:r w:rsidR="00C41B30">
        <w:t xml:space="preserve"> A</w:t>
      </w:r>
      <w:r w:rsidR="00C41B30">
        <w:rPr>
          <w:rFonts w:hint="eastAsia"/>
        </w:rPr>
        <w:t>lgorithm</w:t>
      </w:r>
      <w:r w:rsidR="000B18E7">
        <w:t>）</w:t>
      </w:r>
      <w:r w:rsidR="00E82CE5">
        <w:t>和后向算法</w:t>
      </w:r>
      <w:r w:rsidR="00C41B30">
        <w:t>（</w:t>
      </w:r>
      <w:r w:rsidR="00C41B30">
        <w:t>B</w:t>
      </w:r>
      <w:r w:rsidR="00C41B30">
        <w:rPr>
          <w:rFonts w:hint="eastAsia"/>
        </w:rPr>
        <w:t>ackward</w:t>
      </w:r>
      <w:r w:rsidR="00C41B30">
        <w:t xml:space="preserve"> A</w:t>
      </w:r>
      <w:r w:rsidR="00C41B30">
        <w:rPr>
          <w:rFonts w:hint="eastAsia"/>
        </w:rPr>
        <w:t>lgorithm</w:t>
      </w:r>
      <w:r w:rsidR="00C41B30">
        <w:t>）</w:t>
      </w:r>
      <w:r w:rsidR="00E82CE5">
        <w:t>进行计算</w:t>
      </w:r>
      <w:r w:rsidR="00B767E2">
        <w:t>。</w:t>
      </w:r>
      <w:r w:rsidR="00B767E2">
        <w:rPr>
          <w:rFonts w:hint="eastAsia"/>
        </w:rPr>
        <w:t>前向算法</w:t>
      </w:r>
      <w:r w:rsidR="00B767E2">
        <w:t>与后向算法都是为</w:t>
      </w:r>
      <w:r w:rsidR="00B767E2">
        <w:rPr>
          <w:rFonts w:hint="eastAsia"/>
        </w:rPr>
        <w:t>了</w:t>
      </w:r>
      <w:r w:rsidR="00B767E2">
        <w:t>减少概率计算</w:t>
      </w:r>
      <w:r w:rsidR="00B767E2">
        <w:rPr>
          <w:rFonts w:hint="eastAsia"/>
        </w:rPr>
        <w:t>时</w:t>
      </w:r>
      <w:r w:rsidR="00B767E2">
        <w:t>的计算量</w:t>
      </w:r>
      <w:r w:rsidR="00226392">
        <w:t>，</w:t>
      </w:r>
      <w:r w:rsidR="00226392">
        <w:rPr>
          <w:rFonts w:hint="eastAsia"/>
        </w:rPr>
        <w:t>它们</w:t>
      </w:r>
      <w:r w:rsidR="00226392">
        <w:t>具有相似的形式与思想，</w:t>
      </w:r>
      <w:r w:rsidR="00226392">
        <w:rPr>
          <w:rFonts w:hint="eastAsia"/>
        </w:rPr>
        <w:t>因此</w:t>
      </w:r>
      <w:r w:rsidR="005E2799">
        <w:t>下面</w:t>
      </w:r>
      <w:r w:rsidR="00226392">
        <w:t>仅</w:t>
      </w:r>
      <w:r w:rsidR="005E2799">
        <w:t>简单介绍前向算法：</w:t>
      </w:r>
    </w:p>
    <w:p w14:paraId="0E0F40F0" w14:textId="77777777" w:rsidR="00E90CA5" w:rsidRDefault="005E2799" w:rsidP="00D03A52">
      <w:pPr>
        <w:pStyle w:val="a3"/>
        <w:ind w:firstLine="480"/>
      </w:pPr>
      <w:r>
        <w:rPr>
          <w:rFonts w:hint="eastAsia"/>
        </w:rPr>
        <w:t>前向算法</w:t>
      </w:r>
      <w:r>
        <w:t>中一个重要的概念即是前</w:t>
      </w:r>
      <w:r>
        <w:rPr>
          <w:rFonts w:hint="eastAsia"/>
        </w:rPr>
        <w:t>向</w:t>
      </w:r>
      <w:r>
        <w:t>概率，它的定义是：</w:t>
      </w:r>
      <w:r>
        <w:rPr>
          <w:rFonts w:hint="eastAsia"/>
        </w:rPr>
        <w:t>给定</w:t>
      </w:r>
      <w:r>
        <w:t>一个隐马尔科夫模型</w:t>
      </w:r>
      <w:r>
        <w:t>$\lambda$</w:t>
      </w:r>
      <w:r>
        <w:t>，</w:t>
      </w:r>
      <w:r>
        <w:rPr>
          <w:rFonts w:hint="eastAsia"/>
        </w:rPr>
        <w:t>到</w:t>
      </w:r>
      <w:r>
        <w:t>时刻</w:t>
      </w:r>
      <w:r>
        <w:t>t</w:t>
      </w:r>
      <w:r>
        <w:t>部分的</w:t>
      </w:r>
      <w:r>
        <w:rPr>
          <w:rFonts w:hint="eastAsia"/>
        </w:rPr>
        <w:t>观测序列</w:t>
      </w:r>
      <w:r>
        <w:t>为</w:t>
      </w:r>
      <w:r>
        <w:t>$o_1,o_2,…</w:t>
      </w:r>
      <w:r>
        <w:rPr>
          <w:rFonts w:hint="eastAsia"/>
        </w:rPr>
        <w:t>,o_t$</w:t>
      </w:r>
      <w:r>
        <w:rPr>
          <w:rFonts w:hint="eastAsia"/>
        </w:rPr>
        <w:t>且</w:t>
      </w:r>
      <w:r>
        <w:t>状态为</w:t>
      </w:r>
      <w:r>
        <w:t>$s_i$</w:t>
      </w:r>
      <w:r>
        <w:t>的概率为</w:t>
      </w:r>
      <w:r>
        <w:rPr>
          <w:rFonts w:hint="eastAsia"/>
        </w:rPr>
        <w:t>前向概率</w:t>
      </w:r>
      <w:r w:rsidR="00E90CA5">
        <w:t>，</w:t>
      </w:r>
      <w:r w:rsidR="00E90CA5">
        <w:rPr>
          <w:rFonts w:hint="eastAsia"/>
        </w:rPr>
        <w:t>记为</w:t>
      </w:r>
      <w:r w:rsidR="00E90CA5">
        <w:t>：</w:t>
      </w:r>
    </w:p>
    <w:p w14:paraId="117D08AF" w14:textId="7F9C43C2" w:rsidR="005E2799" w:rsidRDefault="00E90CA5" w:rsidP="00D03A52">
      <w:pPr>
        <w:pStyle w:val="a3"/>
        <w:ind w:firstLine="480"/>
      </w:pPr>
      <w:r>
        <w:t>$$\alpha_t(i)=P(o_</w:t>
      </w:r>
      <w:proofErr w:type="gramStart"/>
      <w:r>
        <w:t>1,o</w:t>
      </w:r>
      <w:proofErr w:type="gramEnd"/>
      <w:r>
        <w:t>_2,…</w:t>
      </w:r>
      <w:r>
        <w:rPr>
          <w:rFonts w:hint="eastAsia"/>
        </w:rPr>
        <w:t>,o_t,i_t=s_i|\lambda</w:t>
      </w:r>
      <w:r>
        <w:t>)$$</w:t>
      </w:r>
    </w:p>
    <w:p w14:paraId="28E076B8" w14:textId="65C62E7E" w:rsidR="004C3BFD" w:rsidRDefault="004C3BFD" w:rsidP="00D03A52">
      <w:pPr>
        <w:pStyle w:val="a3"/>
        <w:ind w:firstLine="480"/>
      </w:pPr>
      <w:r>
        <w:rPr>
          <w:rFonts w:hint="eastAsia"/>
        </w:rPr>
        <w:t>由此</w:t>
      </w:r>
      <w:r>
        <w:t>可以得到</w:t>
      </w:r>
      <w:r>
        <w:rPr>
          <w:rFonts w:hint="eastAsia"/>
        </w:rPr>
        <w:t>前向概率</w:t>
      </w:r>
      <w:r>
        <w:t>与观测序列概率的递推公式：</w:t>
      </w:r>
    </w:p>
    <w:p w14:paraId="57294844" w14:textId="39E83C46" w:rsidR="004C3BFD" w:rsidRDefault="006E7124" w:rsidP="004E0672">
      <w:pPr>
        <w:pStyle w:val="a3"/>
        <w:numPr>
          <w:ilvl w:val="0"/>
          <w:numId w:val="4"/>
        </w:numPr>
        <w:ind w:firstLineChars="0"/>
      </w:pPr>
      <w:r>
        <w:lastRenderedPageBreak/>
        <w:t>初始值</w:t>
      </w:r>
      <w:r w:rsidR="004E0672">
        <w:t>：</w:t>
      </w:r>
      <w:r w:rsidR="003D2BDD">
        <w:t>$</w:t>
      </w:r>
      <w:r w:rsidR="00AA0FFD">
        <w:t>$</w:t>
      </w:r>
      <w:r w:rsidR="008E56D8">
        <w:t>\alpha_1(i)=\pi_ib_i(o_i),  i=1,2,…</w:t>
      </w:r>
      <w:proofErr w:type="gramStart"/>
      <w:r w:rsidR="008E56D8">
        <w:rPr>
          <w:rFonts w:hint="eastAsia"/>
        </w:rPr>
        <w:t>,N</w:t>
      </w:r>
      <w:proofErr w:type="gramEnd"/>
      <w:r w:rsidR="00AA0FFD">
        <w:t>$</w:t>
      </w:r>
      <w:r w:rsidR="003D2BDD">
        <w:t>$</w:t>
      </w:r>
    </w:p>
    <w:p w14:paraId="5363ADD1" w14:textId="2F4D4D7D" w:rsidR="004E0672" w:rsidRDefault="004E0672" w:rsidP="004E0672">
      <w:pPr>
        <w:pStyle w:val="a3"/>
        <w:numPr>
          <w:ilvl w:val="0"/>
          <w:numId w:val="4"/>
        </w:numPr>
        <w:ind w:firstLineChars="0"/>
      </w:pPr>
      <w:r>
        <w:t>前向概率递推</w:t>
      </w:r>
      <w:r w:rsidR="00907CB8">
        <w:t>：</w:t>
      </w:r>
      <w:r w:rsidR="00745871">
        <w:t>对于</w:t>
      </w:r>
      <w:r w:rsidR="00745871">
        <w:t>$t=1,2,…</w:t>
      </w:r>
      <w:r w:rsidR="00745871">
        <w:rPr>
          <w:rFonts w:hint="eastAsia"/>
        </w:rPr>
        <w:t>,T-1</w:t>
      </w:r>
      <w:r w:rsidR="00745871">
        <w:t>$</w:t>
      </w:r>
      <w:r w:rsidR="00745871">
        <w:t>，</w:t>
      </w:r>
      <w:r w:rsidR="00745871">
        <w:rPr>
          <w:rFonts w:hint="eastAsia"/>
        </w:rPr>
        <w:t>有</w:t>
      </w:r>
      <w:r w:rsidR="00BC4BFB">
        <w:t xml:space="preserve">: </w:t>
      </w:r>
      <w:r w:rsidR="00745871">
        <w:t>$</w:t>
      </w:r>
      <w:r w:rsidR="00CA070E">
        <w:t>$</w:t>
      </w:r>
      <w:r w:rsidR="003E38E7" w:rsidRPr="003E38E7">
        <w:t>\alpha_{t+1}(i)=[\sum_{j=1}^{N}{\alpha_t(j)a_{ij}}]b_i(o_{t+1}), i=1,2,...,N</w:t>
      </w:r>
      <w:r w:rsidR="00745871">
        <w:t>$</w:t>
      </w:r>
      <w:r w:rsidR="00CA070E">
        <w:t>$</w:t>
      </w:r>
    </w:p>
    <w:p w14:paraId="11873340" w14:textId="37F654FB" w:rsidR="001F4065" w:rsidRDefault="001F4065" w:rsidP="004E0672">
      <w:pPr>
        <w:pStyle w:val="a3"/>
        <w:numPr>
          <w:ilvl w:val="0"/>
          <w:numId w:val="4"/>
        </w:numPr>
        <w:ind w:firstLineChars="0"/>
      </w:pPr>
      <w:r>
        <w:rPr>
          <w:rFonts w:hint="eastAsia"/>
        </w:rPr>
        <w:t>观测序列</w:t>
      </w:r>
      <w:r>
        <w:t>概率：</w:t>
      </w:r>
      <w:r w:rsidR="00265934">
        <w:t>$$P(O|\lambda)=</w:t>
      </w:r>
      <w:r w:rsidR="00494EEC">
        <w:t>\sum_{i=1}^N{\alpha_T(i)}</w:t>
      </w:r>
      <w:r w:rsidR="00265934">
        <w:t>$$</w:t>
      </w:r>
    </w:p>
    <w:p w14:paraId="59B2E87A" w14:textId="0026FEFF" w:rsidR="00E606E6" w:rsidRDefault="00262021" w:rsidP="00C22B33">
      <w:pPr>
        <w:pStyle w:val="a3"/>
        <w:ind w:firstLineChars="0"/>
      </w:pPr>
      <w:r>
        <w:rPr>
          <w:rFonts w:hint="eastAsia"/>
          <w:noProof/>
        </w:rPr>
        <w:drawing>
          <wp:anchor distT="0" distB="0" distL="114300" distR="114300" simplePos="0" relativeHeight="251658240" behindDoc="0" locked="0" layoutInCell="1" allowOverlap="1" wp14:anchorId="2AC7C251" wp14:editId="3CC270B6">
            <wp:simplePos x="0" y="0"/>
            <wp:positionH relativeFrom="column">
              <wp:posOffset>1422400</wp:posOffset>
            </wp:positionH>
            <wp:positionV relativeFrom="paragraph">
              <wp:posOffset>344805</wp:posOffset>
            </wp:positionV>
            <wp:extent cx="2855595" cy="2881630"/>
            <wp:effectExtent l="0" t="0" r="0" b="0"/>
            <wp:wrapTopAndBottom/>
            <wp:docPr id="5" name="图片 5" descr="../../../Downloads/HMM前向算法前向概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ownloads/HMM前向算法前向概率.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5595" cy="288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B33">
        <w:t xml:space="preserve">  </w:t>
      </w:r>
      <w:r w:rsidR="00515B26">
        <w:rPr>
          <w:rFonts w:hint="eastAsia"/>
        </w:rPr>
        <w:t>如图</w:t>
      </w:r>
      <w:r w:rsidR="00092660">
        <w:t>是前向概率的递推公式的示意图</w:t>
      </w:r>
      <w:r w:rsidR="00B767E2">
        <w:t>：</w:t>
      </w:r>
    </w:p>
    <w:p w14:paraId="24FBBD7B" w14:textId="5D135F86" w:rsidR="009A1B9C" w:rsidRDefault="00E0083A" w:rsidP="00B767E2">
      <w:pPr>
        <w:pStyle w:val="a3"/>
        <w:ind w:firstLine="480"/>
      </w:pPr>
      <w:r>
        <w:t>前向概率存储了之前所有状态</w:t>
      </w:r>
      <w:r>
        <w:rPr>
          <w:rFonts w:hint="eastAsia"/>
        </w:rPr>
        <w:t>的</w:t>
      </w:r>
      <w:r>
        <w:t>概率和，</w:t>
      </w:r>
      <w:r>
        <w:rPr>
          <w:rFonts w:hint="eastAsia"/>
        </w:rPr>
        <w:t>利用</w:t>
      </w:r>
      <w:r>
        <w:t>前向概率与后向</w:t>
      </w:r>
      <w:r>
        <w:rPr>
          <w:rFonts w:hint="eastAsia"/>
        </w:rPr>
        <w:t>概率</w:t>
      </w:r>
      <w:r>
        <w:t>可以方便地计算出观测序列的概率</w:t>
      </w:r>
      <w:r w:rsidR="003A6956">
        <w:t>，</w:t>
      </w:r>
      <w:r w:rsidR="003A6956">
        <w:rPr>
          <w:rFonts w:hint="eastAsia"/>
        </w:rPr>
        <w:t>在此</w:t>
      </w:r>
      <w:r w:rsidR="003A6956">
        <w:t>不再赘述</w:t>
      </w:r>
      <w:r w:rsidR="00DF3B0E">
        <w:t>。</w:t>
      </w:r>
    </w:p>
    <w:p w14:paraId="18230E01" w14:textId="79A6A3F9" w:rsidR="00B84761" w:rsidRDefault="004E50EC" w:rsidP="00375EFF">
      <w:pPr>
        <w:pStyle w:val="a3"/>
        <w:ind w:firstLine="480"/>
      </w:pPr>
      <w:r>
        <w:rPr>
          <w:rFonts w:hint="eastAsia"/>
        </w:rPr>
        <w:t>隐马尔科夫模型</w:t>
      </w:r>
      <w:r>
        <w:t>的学习问题</w:t>
      </w:r>
      <w:r w:rsidR="00F26A37">
        <w:t>即是模型参数</w:t>
      </w:r>
      <w:r w:rsidR="00F26A37">
        <w:t>$\lambda=(A,B,\pi)$</w:t>
      </w:r>
      <w:r w:rsidR="0001015E">
        <w:rPr>
          <w:rFonts w:hint="eastAsia"/>
        </w:rPr>
        <w:t>的训练</w:t>
      </w:r>
      <w:r w:rsidR="0001015E">
        <w:t>估计问题</w:t>
      </w:r>
      <w:r w:rsidR="00BE0563">
        <w:t>，</w:t>
      </w:r>
      <w:r w:rsidR="00901444">
        <w:t>根据训练数据中是否</w:t>
      </w:r>
      <w:r w:rsidR="009C7FF5">
        <w:rPr>
          <w:rFonts w:hint="eastAsia"/>
        </w:rPr>
        <w:t>同时</w:t>
      </w:r>
      <w:r w:rsidR="009C7FF5">
        <w:t>包含了观测序列和对应的状态序列，</w:t>
      </w:r>
      <w:r w:rsidR="00BE0563">
        <w:rPr>
          <w:rFonts w:hint="eastAsia"/>
        </w:rPr>
        <w:t>该</w:t>
      </w:r>
      <w:r w:rsidR="00BE0563">
        <w:t>问题可以</w:t>
      </w:r>
      <w:r w:rsidR="009C7FF5">
        <w:t>分别</w:t>
      </w:r>
      <w:r w:rsidR="00BE0563">
        <w:t>使用监督学习与非监督学习的方法解决</w:t>
      </w:r>
      <w:r w:rsidR="002C6A83">
        <w:t>。</w:t>
      </w:r>
    </w:p>
    <w:p w14:paraId="62A7BA8C" w14:textId="1D4D3320" w:rsidR="0070216C" w:rsidRDefault="00460DD6" w:rsidP="00375EFF">
      <w:pPr>
        <w:pStyle w:val="a3"/>
        <w:ind w:firstLine="480"/>
      </w:pPr>
      <w:r>
        <w:t>使用监督学习进行参数估计</w:t>
      </w:r>
      <w:r>
        <w:rPr>
          <w:rFonts w:hint="eastAsia"/>
        </w:rPr>
        <w:t>时</w:t>
      </w:r>
      <w:r>
        <w:t>，</w:t>
      </w:r>
      <w:r>
        <w:rPr>
          <w:rFonts w:hint="eastAsia"/>
        </w:rPr>
        <w:t>采用</w:t>
      </w:r>
      <w:r>
        <w:t>的是极大似然估计</w:t>
      </w:r>
      <w:r>
        <w:rPr>
          <w:rFonts w:hint="eastAsia"/>
        </w:rPr>
        <w:t>法</w:t>
      </w:r>
      <w:r w:rsidR="000E1D1C">
        <w:t>，</w:t>
      </w:r>
      <w:r w:rsidR="000E1D1C">
        <w:rPr>
          <w:rFonts w:hint="eastAsia"/>
        </w:rPr>
        <w:t>具体</w:t>
      </w:r>
      <w:r w:rsidR="000E1D1C">
        <w:t>方法如下：</w:t>
      </w:r>
    </w:p>
    <w:p w14:paraId="7802C504" w14:textId="350404E2" w:rsidR="000E1D1C" w:rsidRDefault="00304213" w:rsidP="000E1D1C">
      <w:pPr>
        <w:pStyle w:val="a3"/>
        <w:numPr>
          <w:ilvl w:val="0"/>
          <w:numId w:val="5"/>
        </w:numPr>
        <w:ind w:firstLineChars="0"/>
      </w:pPr>
      <w:r>
        <w:t>状态</w:t>
      </w:r>
      <w:r w:rsidR="000E1D1C">
        <w:rPr>
          <w:rFonts w:hint="eastAsia"/>
        </w:rPr>
        <w:t>转移概率</w:t>
      </w:r>
      <w:r w:rsidR="000E1D1C">
        <w:t>$a_{ij}$</w:t>
      </w:r>
      <w:r w:rsidR="000E1D1C">
        <w:t>的</w:t>
      </w:r>
      <w:r w:rsidR="00116D78">
        <w:t>估计</w:t>
      </w:r>
      <w:r w:rsidR="00CB6997">
        <w:t>：</w:t>
      </w:r>
    </w:p>
    <w:p w14:paraId="282DA986" w14:textId="5F6CAB02" w:rsidR="00AA2E19" w:rsidRDefault="00CB6997" w:rsidP="00AA2E19">
      <w:pPr>
        <w:pStyle w:val="a3"/>
        <w:ind w:firstLine="480"/>
      </w:pPr>
      <w:r>
        <w:rPr>
          <w:rFonts w:hint="eastAsia"/>
        </w:rPr>
        <w:t>设</w:t>
      </w:r>
      <w:r>
        <w:t>样本中</w:t>
      </w:r>
      <w:r>
        <w:t>t</w:t>
      </w:r>
      <w:r>
        <w:t>时刻处于状态</w:t>
      </w:r>
      <w:r>
        <w:t>i</w:t>
      </w:r>
      <w:r>
        <w:t>，</w:t>
      </w:r>
      <w:r>
        <w:rPr>
          <w:rFonts w:hint="eastAsia"/>
        </w:rPr>
        <w:t>而</w:t>
      </w:r>
      <w:r>
        <w:t>t+1</w:t>
      </w:r>
      <w:r>
        <w:rPr>
          <w:rFonts w:hint="eastAsia"/>
        </w:rPr>
        <w:t>时刻处于</w:t>
      </w:r>
      <w:r>
        <w:t>状态</w:t>
      </w:r>
      <w:r>
        <w:t>j</w:t>
      </w:r>
      <w:r>
        <w:t>的样本频数为</w:t>
      </w:r>
      <w:r>
        <w:t>$A_{ij}$</w:t>
      </w:r>
      <w:r w:rsidR="00304213">
        <w:t>，</w:t>
      </w:r>
      <w:r w:rsidR="00304213">
        <w:rPr>
          <w:rFonts w:hint="eastAsia"/>
        </w:rPr>
        <w:t>那么</w:t>
      </w:r>
      <w:r w:rsidR="00304213">
        <w:t>状态转移概率</w:t>
      </w:r>
      <w:r w:rsidR="00304213">
        <w:t>$a_{ij}$</w:t>
      </w:r>
      <w:r w:rsidR="00AA2E19">
        <w:rPr>
          <w:rFonts w:hint="eastAsia"/>
        </w:rPr>
        <w:t>则</w:t>
      </w:r>
      <w:r w:rsidR="00AA2E19">
        <w:t>可以写成：</w:t>
      </w:r>
    </w:p>
    <w:p w14:paraId="52551F66" w14:textId="1A411408" w:rsidR="00D61081" w:rsidRDefault="00AA2E19" w:rsidP="00D61081">
      <w:pPr>
        <w:pStyle w:val="a3"/>
        <w:ind w:firstLine="480"/>
      </w:pPr>
      <w:r>
        <w:t>$</w:t>
      </w:r>
      <w:r w:rsidR="002203C1">
        <w:t>a_{ij}=\frac{A_{ij</w:t>
      </w:r>
      <w:proofErr w:type="gramStart"/>
      <w:r w:rsidR="002203C1">
        <w:t>}}{</w:t>
      </w:r>
      <w:proofErr w:type="gramEnd"/>
      <w:r w:rsidR="002203C1">
        <w:t>\sum_{j=1}^N{A_{ij}}}</w:t>
      </w:r>
      <w:r>
        <w:t>$</w:t>
      </w:r>
    </w:p>
    <w:p w14:paraId="4DAA42CF" w14:textId="4C5147CE" w:rsidR="00D61081" w:rsidRDefault="00D61081" w:rsidP="00D61081">
      <w:pPr>
        <w:pStyle w:val="a3"/>
        <w:numPr>
          <w:ilvl w:val="0"/>
          <w:numId w:val="5"/>
        </w:numPr>
        <w:ind w:firstLineChars="0"/>
      </w:pPr>
      <w:r>
        <w:rPr>
          <w:rFonts w:hint="eastAsia"/>
        </w:rPr>
        <w:t>观测概率</w:t>
      </w:r>
      <w:r w:rsidR="00EF7A2F">
        <w:t>$b_j(k)$</w:t>
      </w:r>
      <w:r w:rsidR="00EF7A2F">
        <w:rPr>
          <w:rFonts w:hint="eastAsia"/>
        </w:rPr>
        <w:t>的</w:t>
      </w:r>
      <w:r w:rsidR="00EF7A2F">
        <w:t>估计：</w:t>
      </w:r>
    </w:p>
    <w:p w14:paraId="3667EF3A" w14:textId="4BD61224" w:rsidR="00EF7A2F" w:rsidRDefault="00D2552D" w:rsidP="00D2552D">
      <w:pPr>
        <w:pStyle w:val="a3"/>
        <w:ind w:firstLine="480"/>
      </w:pPr>
      <w:r>
        <w:t>设样本中状态为</w:t>
      </w:r>
      <w:r>
        <w:t>j</w:t>
      </w:r>
      <w:r>
        <w:t>且观测为</w:t>
      </w:r>
      <w:r>
        <w:t>k</w:t>
      </w:r>
      <w:r>
        <w:t>的样本频数为</w:t>
      </w:r>
      <w:r>
        <w:t>$B_{jk}$</w:t>
      </w:r>
      <w:r>
        <w:t>，</w:t>
      </w:r>
      <w:r>
        <w:rPr>
          <w:rFonts w:hint="eastAsia"/>
        </w:rPr>
        <w:t>则</w:t>
      </w:r>
      <w:r>
        <w:t>状态为</w:t>
      </w:r>
      <w:r>
        <w:t>j</w:t>
      </w:r>
      <w:r>
        <w:t>且观测为</w:t>
      </w:r>
      <w:r>
        <w:t>k</w:t>
      </w:r>
      <w:r>
        <w:t>的观测概率</w:t>
      </w:r>
      <w:r>
        <w:t>$b_j(k)$</w:t>
      </w:r>
      <w:r>
        <w:t>可以写成：</w:t>
      </w:r>
    </w:p>
    <w:p w14:paraId="34556A26" w14:textId="12CB3957" w:rsidR="00D2552D" w:rsidRDefault="00D2552D" w:rsidP="00D2552D">
      <w:pPr>
        <w:pStyle w:val="a3"/>
        <w:ind w:firstLine="480"/>
      </w:pPr>
      <w:r>
        <w:t>$b_j(k)=</w:t>
      </w:r>
      <w:r w:rsidRPr="00D2552D">
        <w:t xml:space="preserve"> </w:t>
      </w:r>
      <w:r>
        <w:t>\</w:t>
      </w:r>
      <w:proofErr w:type="gramStart"/>
      <w:r>
        <w:t>frac{</w:t>
      </w:r>
      <w:r w:rsidRPr="00D2552D">
        <w:t xml:space="preserve"> </w:t>
      </w:r>
      <w:r>
        <w:t>B</w:t>
      </w:r>
      <w:proofErr w:type="gramEnd"/>
      <w:r>
        <w:t>_{jk}}{</w:t>
      </w:r>
      <w:r w:rsidR="00F45490">
        <w:t>\sum_{</w:t>
      </w:r>
      <w:r w:rsidR="00F45490">
        <w:rPr>
          <w:rFonts w:hint="eastAsia"/>
        </w:rPr>
        <w:t>k</w:t>
      </w:r>
      <w:r w:rsidR="00F45490">
        <w:t>=1}^M</w:t>
      </w:r>
      <w:r>
        <w:t>{</w:t>
      </w:r>
      <w:r w:rsidRPr="00D2552D">
        <w:t xml:space="preserve"> </w:t>
      </w:r>
      <w:r>
        <w:t>B_{jk}}}$</w:t>
      </w:r>
    </w:p>
    <w:p w14:paraId="015FA6C0" w14:textId="0FAD7AF3" w:rsidR="00300DEA" w:rsidRDefault="00300DEA" w:rsidP="00300DEA">
      <w:pPr>
        <w:pStyle w:val="a3"/>
        <w:numPr>
          <w:ilvl w:val="0"/>
          <w:numId w:val="5"/>
        </w:numPr>
        <w:ind w:firstLineChars="0"/>
      </w:pPr>
      <w:r>
        <w:rPr>
          <w:rFonts w:hint="eastAsia"/>
        </w:rPr>
        <w:t>初始</w:t>
      </w:r>
      <w:r>
        <w:t>状态概率</w:t>
      </w:r>
      <w:r>
        <w:t>$\pi</w:t>
      </w:r>
      <w:r w:rsidR="00F20675">
        <w:t>_i</w:t>
      </w:r>
      <w:r>
        <w:t>$</w:t>
      </w:r>
      <w:r w:rsidR="00F20675">
        <w:rPr>
          <w:rFonts w:hint="eastAsia"/>
        </w:rPr>
        <w:t>的</w:t>
      </w:r>
      <w:r w:rsidR="00F20675">
        <w:t>估计可以表示为样本中</w:t>
      </w:r>
      <w:r w:rsidR="00F20675">
        <w:rPr>
          <w:rFonts w:hint="eastAsia"/>
        </w:rPr>
        <w:t>初始状态</w:t>
      </w:r>
      <w:r w:rsidR="00F20675">
        <w:t>为</w:t>
      </w:r>
      <w:r w:rsidR="00F20675">
        <w:t>$s_i</w:t>
      </w:r>
      <w:r w:rsidR="00D3458C">
        <w:t>$</w:t>
      </w:r>
      <w:r w:rsidR="00D3458C">
        <w:rPr>
          <w:rFonts w:hint="eastAsia"/>
        </w:rPr>
        <w:t>的</w:t>
      </w:r>
      <w:r w:rsidR="00D3458C">
        <w:t>频率</w:t>
      </w:r>
      <w:r w:rsidR="00294851">
        <w:t>。</w:t>
      </w:r>
    </w:p>
    <w:p w14:paraId="3CE43D99" w14:textId="09B67940" w:rsidR="00814F9F" w:rsidRDefault="00814F9F" w:rsidP="00705639">
      <w:pPr>
        <w:pStyle w:val="a3"/>
        <w:ind w:firstLine="480"/>
      </w:pPr>
      <w:r>
        <w:rPr>
          <w:rFonts w:hint="eastAsia"/>
        </w:rPr>
        <w:t>使用</w:t>
      </w:r>
      <w:r>
        <w:t>无监督学习进行参数估计时，</w:t>
      </w:r>
      <w:r>
        <w:rPr>
          <w:rFonts w:hint="eastAsia"/>
        </w:rPr>
        <w:t>训练数据中只有</w:t>
      </w:r>
      <w:r>
        <w:t>S</w:t>
      </w:r>
      <w:r>
        <w:rPr>
          <w:rFonts w:hint="eastAsia"/>
        </w:rPr>
        <w:t>个</w:t>
      </w:r>
      <w:r>
        <w:t>观测序列</w:t>
      </w:r>
      <w:r>
        <w:t>${O_1,O_2,…</w:t>
      </w:r>
      <w:r>
        <w:rPr>
          <w:rFonts w:hint="eastAsia"/>
        </w:rPr>
        <w:t>,O_S</w:t>
      </w:r>
      <w:r>
        <w:t>}$</w:t>
      </w:r>
      <w:r w:rsidR="00F573A9">
        <w:t>，</w:t>
      </w:r>
      <w:r w:rsidR="00F573A9">
        <w:rPr>
          <w:rFonts w:hint="eastAsia"/>
        </w:rPr>
        <w:t>此时</w:t>
      </w:r>
      <w:r w:rsidR="00F573A9">
        <w:t>可以采用</w:t>
      </w:r>
      <w:r w:rsidR="004B0932">
        <w:t>基于</w:t>
      </w:r>
      <w:r w:rsidR="00F573A9">
        <w:t>期望最大化（</w:t>
      </w:r>
      <w:r w:rsidR="00F573A9">
        <w:t>E</w:t>
      </w:r>
      <w:r w:rsidR="00F573A9">
        <w:rPr>
          <w:rFonts w:hint="eastAsia"/>
        </w:rPr>
        <w:t>xpectation</w:t>
      </w:r>
      <w:r w:rsidR="00F573A9">
        <w:t xml:space="preserve"> M</w:t>
      </w:r>
      <w:r w:rsidR="00F573A9">
        <w:rPr>
          <w:rFonts w:hint="eastAsia"/>
        </w:rPr>
        <w:t>aximization</w:t>
      </w:r>
      <w:r w:rsidR="009A5CCC">
        <w:t>，</w:t>
      </w:r>
      <w:r w:rsidR="009A5CCC">
        <w:lastRenderedPageBreak/>
        <w:t>EM</w:t>
      </w:r>
      <w:r w:rsidR="00F573A9">
        <w:t>）</w:t>
      </w:r>
      <w:r w:rsidR="001640AE">
        <w:t>思想</w:t>
      </w:r>
      <w:r w:rsidR="004B0932">
        <w:t>的</w:t>
      </w:r>
      <w:r w:rsidR="004B0932">
        <w:t>B</w:t>
      </w:r>
      <w:r w:rsidR="004B0932">
        <w:rPr>
          <w:rFonts w:hint="eastAsia"/>
        </w:rPr>
        <w:t>aum</w:t>
      </w:r>
      <w:r w:rsidR="004B0932">
        <w:t>-W</w:t>
      </w:r>
      <w:r w:rsidR="004B0932">
        <w:rPr>
          <w:rFonts w:hint="eastAsia"/>
        </w:rPr>
        <w:t>elch</w:t>
      </w:r>
      <w:commentRangeStart w:id="42"/>
      <w:r w:rsidR="00900DCD">
        <w:t>算法进行参数估计</w:t>
      </w:r>
      <w:commentRangeEnd w:id="42"/>
      <w:r w:rsidR="00BB5BB7" w:rsidRPr="00705639">
        <w:commentReference w:id="42"/>
      </w:r>
      <w:r w:rsidR="00900DCD">
        <w:t>。</w:t>
      </w:r>
    </w:p>
    <w:p w14:paraId="7A91E8AD" w14:textId="5B1C896F" w:rsidR="00A945DA" w:rsidRDefault="00BF7677" w:rsidP="00705639">
      <w:pPr>
        <w:pStyle w:val="a3"/>
        <w:ind w:firstLine="480"/>
      </w:pPr>
      <w:r>
        <w:t>针对隐马尔科夫模型的预测问题</w:t>
      </w:r>
      <w:r w:rsidR="00AB746B">
        <w:t>，</w:t>
      </w:r>
      <w:r w:rsidR="00AB746B">
        <w:rPr>
          <w:rFonts w:hint="eastAsia"/>
        </w:rPr>
        <w:t>通常采用</w:t>
      </w:r>
      <w:r w:rsidR="00AB746B">
        <w:t>维特比算法（</w:t>
      </w:r>
      <w:r w:rsidR="00AB746B">
        <w:t>V</w:t>
      </w:r>
      <w:r w:rsidR="00AB746B">
        <w:rPr>
          <w:rFonts w:hint="eastAsia"/>
        </w:rPr>
        <w:t>e</w:t>
      </w:r>
      <w:r w:rsidR="00AB746B">
        <w:t>rterbi</w:t>
      </w:r>
      <w:r w:rsidR="00AB746B">
        <w:t>）</w:t>
      </w:r>
      <w:r w:rsidR="00C16EB4">
        <w:rPr>
          <w:rFonts w:hint="eastAsia"/>
        </w:rPr>
        <w:t>进行</w:t>
      </w:r>
      <w:r w:rsidR="000F59A3">
        <w:t>状态译码。</w:t>
      </w:r>
      <w:r w:rsidR="00A6666C">
        <w:t>维特比算法实际上是使用了动态规划的方法进行</w:t>
      </w:r>
      <w:r w:rsidR="00A6666C">
        <w:rPr>
          <w:rFonts w:hint="eastAsia"/>
        </w:rPr>
        <w:t>隐马尔科夫模型</w:t>
      </w:r>
      <w:r w:rsidR="00A6666C">
        <w:t>的预测问题求解，</w:t>
      </w:r>
      <w:r w:rsidR="00A6666C">
        <w:rPr>
          <w:rFonts w:hint="eastAsia"/>
        </w:rPr>
        <w:t>即</w:t>
      </w:r>
      <w:r w:rsidR="00A6666C">
        <w:t>利用动态规划方法（</w:t>
      </w:r>
      <w:r w:rsidR="00A6666C">
        <w:t>D</w:t>
      </w:r>
      <w:r w:rsidR="00A6666C">
        <w:rPr>
          <w:rFonts w:hint="eastAsia"/>
        </w:rPr>
        <w:t>ynamic</w:t>
      </w:r>
      <w:r w:rsidR="00A6666C">
        <w:t xml:space="preserve"> P</w:t>
      </w:r>
      <w:r w:rsidR="00A6666C">
        <w:rPr>
          <w:rFonts w:hint="eastAsia"/>
        </w:rPr>
        <w:t>rogramming</w:t>
      </w:r>
      <w:r w:rsidR="00A6666C">
        <w:t>）求概率最大的路径，每一条路径都对应着一个状态序列。</w:t>
      </w:r>
      <w:r w:rsidR="000C3442">
        <w:rPr>
          <w:rFonts w:hint="eastAsia"/>
        </w:rPr>
        <w:t>由</w:t>
      </w:r>
      <w:r w:rsidR="000C3442">
        <w:t>动态规划的原理可以推知，</w:t>
      </w:r>
      <w:r w:rsidR="000C3442">
        <w:rPr>
          <w:rFonts w:hint="eastAsia"/>
        </w:rPr>
        <w:t>最优路径</w:t>
      </w:r>
      <w:r w:rsidR="000C3442">
        <w:t>应该具有如下特性：</w:t>
      </w:r>
      <w:r w:rsidR="002F550E">
        <w:t>如果最优路径</w:t>
      </w:r>
      <w:r w:rsidR="00460BB6">
        <w:t>在</w:t>
      </w:r>
      <w:r w:rsidR="00460BB6">
        <w:t>t</w:t>
      </w:r>
      <w:r w:rsidR="00460BB6">
        <w:t>时刻通过了节点</w:t>
      </w:r>
      <w:r w:rsidR="00460BB6">
        <w:t>$i_t^*$</w:t>
      </w:r>
      <w:r w:rsidR="00460BB6">
        <w:t>，</w:t>
      </w:r>
      <w:r w:rsidR="00460BB6">
        <w:rPr>
          <w:rFonts w:hint="eastAsia"/>
        </w:rPr>
        <w:t>那么</w:t>
      </w:r>
      <w:r w:rsidR="00460BB6">
        <w:t>这一路径</w:t>
      </w:r>
      <w:r w:rsidR="00BB60CC">
        <w:t>中</w:t>
      </w:r>
      <w:r w:rsidR="00460BB6">
        <w:t>从节点</w:t>
      </w:r>
      <w:r w:rsidR="00460BB6">
        <w:t>$i_t^*$</w:t>
      </w:r>
      <w:r w:rsidR="00460BB6">
        <w:t>到终点</w:t>
      </w:r>
      <w:r w:rsidR="00460BB6">
        <w:t>$i_T^*$</w:t>
      </w:r>
      <w:r w:rsidR="00BB60CC">
        <w:t>的路径</w:t>
      </w:r>
      <w:r w:rsidR="008E0298">
        <w:t>，</w:t>
      </w:r>
      <w:r w:rsidR="008E0298">
        <w:rPr>
          <w:rFonts w:hint="eastAsia"/>
        </w:rPr>
        <w:t>一定</w:t>
      </w:r>
      <w:r w:rsidR="008E0298">
        <w:t>是</w:t>
      </w:r>
      <w:r w:rsidR="008E0298">
        <w:rPr>
          <w:rFonts w:hint="eastAsia"/>
        </w:rPr>
        <w:t>优于</w:t>
      </w:r>
      <w:r w:rsidR="008E0298">
        <w:t>从</w:t>
      </w:r>
      <w:r w:rsidR="008E0298">
        <w:t>$i_t^*$</w:t>
      </w:r>
      <w:r w:rsidR="008E0298">
        <w:t>到</w:t>
      </w:r>
      <w:r w:rsidR="008E0298">
        <w:t>$i_T^*$</w:t>
      </w:r>
      <w:r w:rsidR="008E0298">
        <w:t>的所有可能的路径。</w:t>
      </w:r>
      <w:r w:rsidR="008E0298">
        <w:rPr>
          <w:rFonts w:hint="eastAsia"/>
        </w:rPr>
        <w:t>因为</w:t>
      </w:r>
      <w:r w:rsidR="008E0298">
        <w:t>假设上述特性不成立，则从</w:t>
      </w:r>
      <w:r w:rsidR="008E0298">
        <w:t>$i_t^*$</w:t>
      </w:r>
      <w:r w:rsidR="008E0298">
        <w:t>到</w:t>
      </w:r>
      <w:r w:rsidR="008E0298">
        <w:t>$i_T^*$</w:t>
      </w:r>
      <w:r w:rsidR="008E0298">
        <w:t>就会有另一条更好的</w:t>
      </w:r>
      <w:r w:rsidR="008E0298">
        <w:rPr>
          <w:rFonts w:hint="eastAsia"/>
        </w:rPr>
        <w:t>路径</w:t>
      </w:r>
      <w:r w:rsidR="008E0298">
        <w:t>，</w:t>
      </w:r>
      <w:r w:rsidR="008E0298">
        <w:rPr>
          <w:rFonts w:hint="eastAsia"/>
        </w:rPr>
        <w:t>这</w:t>
      </w:r>
      <w:r w:rsidR="008E0298">
        <w:t>另一条</w:t>
      </w:r>
      <w:r w:rsidR="008E0298">
        <w:rPr>
          <w:rFonts w:hint="eastAsia"/>
        </w:rPr>
        <w:t>路径</w:t>
      </w:r>
      <w:r w:rsidR="008E0298">
        <w:t>与</w:t>
      </w:r>
      <w:r w:rsidR="00494DA6">
        <w:t>之前从</w:t>
      </w:r>
      <w:r w:rsidR="00494DA6">
        <w:t>$i_1^*$</w:t>
      </w:r>
      <w:r w:rsidR="00494DA6">
        <w:t>到</w:t>
      </w:r>
      <w:r w:rsidR="00494DA6">
        <w:t>$i_</w:t>
      </w:r>
      <w:r w:rsidR="00494DA6">
        <w:rPr>
          <w:rFonts w:hint="eastAsia"/>
        </w:rPr>
        <w:t>t</w:t>
      </w:r>
      <w:r w:rsidR="00494DA6">
        <w:t>^*$</w:t>
      </w:r>
      <w:r w:rsidR="00494DA6">
        <w:t>的路径合并起来，</w:t>
      </w:r>
      <w:r w:rsidR="00494DA6">
        <w:rPr>
          <w:rFonts w:hint="eastAsia"/>
        </w:rPr>
        <w:t>肯定</w:t>
      </w:r>
      <w:r w:rsidR="00494DA6">
        <w:t>会组成一条优于原来路径的新路径，</w:t>
      </w:r>
      <w:r w:rsidR="00494DA6">
        <w:rPr>
          <w:rFonts w:hint="eastAsia"/>
        </w:rPr>
        <w:t>于是</w:t>
      </w:r>
      <w:r w:rsidR="00494DA6">
        <w:t>便出现了矛盾。</w:t>
      </w:r>
      <w:r w:rsidR="00881014">
        <w:t>因此，</w:t>
      </w:r>
      <w:r w:rsidR="00881014">
        <w:rPr>
          <w:rFonts w:hint="eastAsia"/>
        </w:rPr>
        <w:t>我们</w:t>
      </w:r>
      <w:r w:rsidR="00881014">
        <w:t>根据该特性，</w:t>
      </w:r>
      <w:r w:rsidR="00881014">
        <w:rPr>
          <w:rFonts w:hint="eastAsia"/>
        </w:rPr>
        <w:t>只需</w:t>
      </w:r>
      <w:r w:rsidR="00881014">
        <w:t>从</w:t>
      </w:r>
      <w:r w:rsidR="00881014">
        <w:rPr>
          <w:rFonts w:hint="eastAsia"/>
        </w:rPr>
        <w:t>t</w:t>
      </w:r>
      <w:r w:rsidR="00881014">
        <w:t>=1</w:t>
      </w:r>
      <w:r w:rsidR="00881014">
        <w:rPr>
          <w:rFonts w:hint="eastAsia"/>
        </w:rPr>
        <w:t>时刻</w:t>
      </w:r>
      <w:r w:rsidR="00EF7061">
        <w:t>开始递推地计算在</w:t>
      </w:r>
      <w:r w:rsidR="00EF7061">
        <w:t>t</w:t>
      </w:r>
      <w:r w:rsidR="00EF7061">
        <w:t>时刻状态为</w:t>
      </w:r>
      <w:r w:rsidR="00EF7061">
        <w:t>i</w:t>
      </w:r>
      <w:r w:rsidR="00EF7061">
        <w:t>的各部分路径的最大概率即可，</w:t>
      </w:r>
      <w:r w:rsidR="00EF7061">
        <w:rPr>
          <w:rFonts w:hint="eastAsia"/>
        </w:rPr>
        <w:t>直至</w:t>
      </w:r>
      <w:r w:rsidR="00F35118">
        <w:t>得到</w:t>
      </w:r>
      <w:r w:rsidR="00CC4E13">
        <w:t>t=T</w:t>
      </w:r>
      <w:r w:rsidR="00CC4E13">
        <w:rPr>
          <w:rFonts w:hint="eastAsia"/>
        </w:rPr>
        <w:t>时刻</w:t>
      </w:r>
      <w:r w:rsidR="00CC4E13">
        <w:t>状态为</w:t>
      </w:r>
      <w:r w:rsidR="00CC4E13">
        <w:t>i</w:t>
      </w:r>
      <w:r w:rsidR="00CC4E13">
        <w:t>的各路径最大概率。</w:t>
      </w:r>
      <w:r w:rsidR="00CC4E13">
        <w:rPr>
          <w:rFonts w:hint="eastAsia"/>
        </w:rPr>
        <w:t>然后</w:t>
      </w:r>
      <w:r w:rsidR="00CC4E13">
        <w:t>从</w:t>
      </w:r>
      <w:r w:rsidR="00CC4E13">
        <w:rPr>
          <w:rFonts w:hint="eastAsia"/>
        </w:rPr>
        <w:t>终点开始</w:t>
      </w:r>
      <w:r w:rsidR="00CC4E13">
        <w:t>，</w:t>
      </w:r>
      <w:r w:rsidR="00CC4E13">
        <w:rPr>
          <w:rFonts w:hint="eastAsia"/>
        </w:rPr>
        <w:t>由后往前</w:t>
      </w:r>
      <w:r w:rsidR="00CC4E13">
        <w:t>地逐步得到最终的最优路径。</w:t>
      </w:r>
    </w:p>
    <w:p w14:paraId="74B45685" w14:textId="3E28CC41" w:rsidR="00064602" w:rsidRDefault="00064602" w:rsidP="00705639">
      <w:pPr>
        <w:pStyle w:val="a3"/>
        <w:ind w:firstLine="480"/>
      </w:pPr>
      <w:r>
        <w:rPr>
          <w:rFonts w:hint="eastAsia"/>
        </w:rPr>
        <w:t>为了</w:t>
      </w:r>
      <w:r>
        <w:t>说明维特比算法，</w:t>
      </w:r>
      <w:r>
        <w:rPr>
          <w:rFonts w:hint="eastAsia"/>
        </w:rPr>
        <w:t>需要</w:t>
      </w:r>
      <w:r>
        <w:t>定义两个变量</w:t>
      </w:r>
      <w:r>
        <w:t>$</w:t>
      </w:r>
      <w:r w:rsidR="0082085B">
        <w:t>\d</w:t>
      </w:r>
      <w:r>
        <w:t>e</w:t>
      </w:r>
      <w:r w:rsidR="0082085B">
        <w:t>l</w:t>
      </w:r>
      <w:r>
        <w:t>ta$</w:t>
      </w:r>
      <w:r>
        <w:t>和</w:t>
      </w:r>
      <w:r>
        <w:t>$\psi$</w:t>
      </w:r>
      <w:r w:rsidR="00790AF5">
        <w:t>，</w:t>
      </w:r>
      <w:r w:rsidR="00790AF5">
        <w:rPr>
          <w:rFonts w:hint="eastAsia"/>
        </w:rPr>
        <w:t>其中</w:t>
      </w:r>
      <w:r w:rsidR="00790AF5">
        <w:t>$\theta$</w:t>
      </w:r>
      <w:r w:rsidR="00790AF5">
        <w:t>定义为在</w:t>
      </w:r>
      <w:r w:rsidR="00790AF5">
        <w:t>t</w:t>
      </w:r>
      <w:r w:rsidR="00790AF5">
        <w:t>时刻状态为</w:t>
      </w:r>
      <w:r w:rsidR="00790AF5">
        <w:t>i</w:t>
      </w:r>
      <w:r w:rsidR="00790AF5">
        <w:t>的</w:t>
      </w:r>
      <w:r w:rsidR="00790AF5">
        <w:rPr>
          <w:rFonts w:hint="eastAsia"/>
        </w:rPr>
        <w:t>所有</w:t>
      </w:r>
      <w:r w:rsidR="00790AF5">
        <w:t>路径中的概率最大值，</w:t>
      </w:r>
      <w:r w:rsidR="00790AF5">
        <w:rPr>
          <w:rFonts w:hint="eastAsia"/>
        </w:rPr>
        <w:t>即</w:t>
      </w:r>
      <w:r w:rsidR="00790AF5">
        <w:t>：</w:t>
      </w:r>
    </w:p>
    <w:p w14:paraId="110286A8" w14:textId="75DC19E2" w:rsidR="00790AF5" w:rsidRDefault="00790AF5" w:rsidP="00705639">
      <w:pPr>
        <w:pStyle w:val="a3"/>
        <w:ind w:firstLine="480"/>
      </w:pPr>
      <w:r>
        <w:rPr>
          <w:rFonts w:hint="eastAsia"/>
        </w:rPr>
        <w:t>$</w:t>
      </w:r>
      <w:r w:rsidR="00C135CD" w:rsidRPr="00C135CD">
        <w:t>\delta_t(i)=\max_{i_</w:t>
      </w:r>
      <w:proofErr w:type="gramStart"/>
      <w:r w:rsidR="00C135CD" w:rsidRPr="00C135CD">
        <w:t>1,i</w:t>
      </w:r>
      <w:proofErr w:type="gramEnd"/>
      <w:r w:rsidR="00C135CD" w:rsidRPr="00C135CD">
        <w:t>_2,...,i_t-1}{P(i_t=i,i_{t-1},...,i_1,o_t,...,o_1|\lambda)},  i=1,2,...,N</w:t>
      </w:r>
      <w:r>
        <w:rPr>
          <w:rFonts w:hint="eastAsia"/>
        </w:rPr>
        <w:t>$</w:t>
      </w:r>
    </w:p>
    <w:p w14:paraId="4BD92908" w14:textId="4C543723" w:rsidR="00705639" w:rsidRDefault="0082085B" w:rsidP="00705639">
      <w:pPr>
        <w:pStyle w:val="a3"/>
        <w:ind w:firstLine="480"/>
      </w:pPr>
      <w:r>
        <w:rPr>
          <w:rFonts w:hint="eastAsia"/>
        </w:rPr>
        <w:t>可得</w:t>
      </w:r>
      <w:r>
        <w:t>$\delta$</w:t>
      </w:r>
      <w:r>
        <w:rPr>
          <w:rFonts w:hint="eastAsia"/>
        </w:rPr>
        <w:t>的</w:t>
      </w:r>
      <w:r>
        <w:t>递推公式：</w:t>
      </w:r>
    </w:p>
    <w:p w14:paraId="17023FBF" w14:textId="63F99C51" w:rsidR="0082085B" w:rsidRDefault="00DF5000" w:rsidP="00705639">
      <w:pPr>
        <w:pStyle w:val="a3"/>
        <w:ind w:firstLine="480"/>
      </w:pPr>
      <w:r>
        <w:t>$</w:t>
      </w:r>
      <w:r w:rsidRPr="00DF5000">
        <w:t>\delta_t(i)=\max_{1&lt;=j&lt;=</w:t>
      </w:r>
      <w:proofErr w:type="gramStart"/>
      <w:r w:rsidRPr="00DF5000">
        <w:t>N}[</w:t>
      </w:r>
      <w:proofErr w:type="gramEnd"/>
      <w:r w:rsidRPr="00DF5000">
        <w:t>\delta_t(j)a_{ji}]b_i(o_{t+1}) ,\ \ i=1,2,...,N</w:t>
      </w:r>
      <w:r>
        <w:t>$</w:t>
      </w:r>
    </w:p>
    <w:p w14:paraId="79EEC2F6" w14:textId="2CE884D6" w:rsidR="00DF5000" w:rsidRDefault="00DF5000" w:rsidP="00705639">
      <w:pPr>
        <w:pStyle w:val="a3"/>
        <w:ind w:firstLine="480"/>
      </w:pPr>
      <w:r>
        <w:rPr>
          <w:rFonts w:hint="eastAsia"/>
        </w:rPr>
        <w:t>则</w:t>
      </w:r>
      <w:r>
        <w:t>t</w:t>
      </w:r>
      <w:r>
        <w:t>时刻状态为</w:t>
      </w:r>
      <w:r>
        <w:t>i</w:t>
      </w:r>
      <w:r>
        <w:t>的所有路径中概率最大的路径的第</w:t>
      </w:r>
      <w:r>
        <w:t>t-1</w:t>
      </w:r>
      <w:r>
        <w:rPr>
          <w:rFonts w:hint="eastAsia"/>
        </w:rPr>
        <w:t>个</w:t>
      </w:r>
      <w:r>
        <w:t>节点值为：</w:t>
      </w:r>
    </w:p>
    <w:p w14:paraId="6253336B" w14:textId="0B36DA89" w:rsidR="00DF5000" w:rsidRDefault="00DF5000" w:rsidP="00705639">
      <w:pPr>
        <w:pStyle w:val="a3"/>
        <w:ind w:firstLine="480"/>
      </w:pPr>
      <w:r>
        <w:rPr>
          <w:rFonts w:hint="eastAsia"/>
        </w:rPr>
        <w:t>$</w:t>
      </w:r>
      <w:r w:rsidRPr="00DF5000">
        <w:t>\psi_t(i)=\arg\max_{1&lt;=j&lt;=</w:t>
      </w:r>
      <w:proofErr w:type="gramStart"/>
      <w:r w:rsidRPr="00DF5000">
        <w:t>N}[</w:t>
      </w:r>
      <w:proofErr w:type="gramEnd"/>
      <w:r w:rsidRPr="00DF5000">
        <w:t>\delta_{t-1}(j)a_{ji}],\ \ i=1,2,...,N</w:t>
      </w:r>
      <w:r w:rsidRPr="00DF5000">
        <w:rPr>
          <w:rFonts w:hint="eastAsia"/>
        </w:rPr>
        <w:t xml:space="preserve"> </w:t>
      </w:r>
      <w:r>
        <w:rPr>
          <w:rFonts w:hint="eastAsia"/>
        </w:rPr>
        <w:t>$</w:t>
      </w:r>
    </w:p>
    <w:p w14:paraId="526A69B9" w14:textId="5E5A9F0F" w:rsidR="00DF5000" w:rsidRDefault="00DF5000" w:rsidP="00705639">
      <w:pPr>
        <w:pStyle w:val="a3"/>
        <w:ind w:firstLine="480"/>
      </w:pPr>
      <w:r>
        <w:rPr>
          <w:rFonts w:hint="eastAsia"/>
        </w:rPr>
        <w:t>由此</w:t>
      </w:r>
      <w:r>
        <w:t>可以倒推出最优路径中每一个时刻的</w:t>
      </w:r>
      <w:r>
        <w:rPr>
          <w:rFonts w:hint="eastAsia"/>
        </w:rPr>
        <w:t>节点状态</w:t>
      </w:r>
      <w:r w:rsidR="00EA1E63">
        <w:t>，</w:t>
      </w:r>
      <w:r w:rsidR="00EA1E63">
        <w:rPr>
          <w:rFonts w:hint="eastAsia"/>
        </w:rPr>
        <w:t>此</w:t>
      </w:r>
      <w:r w:rsidR="00EA1E63">
        <w:t>为维特比</w:t>
      </w:r>
      <w:r w:rsidR="00EA1E63">
        <w:rPr>
          <w:rFonts w:hint="eastAsia"/>
        </w:rPr>
        <w:t>算法</w:t>
      </w:r>
      <w:r w:rsidR="00EA1E63">
        <w:t>进行预测问题的解决方法</w:t>
      </w:r>
      <w:r>
        <w:t>。</w:t>
      </w:r>
    </w:p>
    <w:p w14:paraId="5CFD9770" w14:textId="298426B9" w:rsidR="001704AF" w:rsidRDefault="001704AF" w:rsidP="001210FB">
      <w:pPr>
        <w:pStyle w:val="a3"/>
        <w:numPr>
          <w:ilvl w:val="2"/>
          <w:numId w:val="3"/>
        </w:numPr>
        <w:ind w:firstLineChars="0"/>
      </w:pPr>
      <w:r>
        <w:t>基于</w:t>
      </w:r>
      <w:r>
        <w:rPr>
          <w:rFonts w:hint="eastAsia"/>
        </w:rPr>
        <w:t>隐马尔科夫模型</w:t>
      </w:r>
      <w:r>
        <w:t>的词性标注</w:t>
      </w:r>
    </w:p>
    <w:p w14:paraId="07A77A75" w14:textId="032F2E4D" w:rsidR="001704AF" w:rsidRDefault="001704AF" w:rsidP="00705639">
      <w:pPr>
        <w:pStyle w:val="a3"/>
        <w:ind w:firstLine="480"/>
      </w:pPr>
      <w:r>
        <w:rPr>
          <w:rFonts w:hint="eastAsia"/>
        </w:rPr>
        <w:t>在</w:t>
      </w:r>
      <w:r>
        <w:t>进行基于隐马尔科夫模型的词性标注时，</w:t>
      </w:r>
      <w:r>
        <w:rPr>
          <w:rFonts w:hint="eastAsia"/>
        </w:rPr>
        <w:t>主要</w:t>
      </w:r>
      <w:r>
        <w:t>关注的是隐马尔科夫模型中的学习问题和预测问题。</w:t>
      </w:r>
      <w:r>
        <w:rPr>
          <w:rFonts w:hint="eastAsia"/>
        </w:rPr>
        <w:t>通常</w:t>
      </w:r>
      <w:r>
        <w:t>情况下，</w:t>
      </w:r>
      <w:r>
        <w:rPr>
          <w:rFonts w:hint="eastAsia"/>
        </w:rPr>
        <w:t>为了</w:t>
      </w:r>
      <w:r>
        <w:t>获得更好的标注效果，</w:t>
      </w:r>
      <w:r>
        <w:rPr>
          <w:rFonts w:hint="eastAsia"/>
        </w:rPr>
        <w:t>会</w:t>
      </w:r>
      <w:r>
        <w:t>采用含人工标注训练数据的有监督式学习方法，</w:t>
      </w:r>
      <w:r>
        <w:rPr>
          <w:rFonts w:hint="eastAsia"/>
        </w:rPr>
        <w:t>即</w:t>
      </w:r>
      <w:r>
        <w:t>最大似然估计法</w:t>
      </w:r>
      <w:r w:rsidR="000123F7">
        <w:t>。</w:t>
      </w:r>
    </w:p>
    <w:p w14:paraId="44B134BE" w14:textId="3E408C8D" w:rsidR="001664B5" w:rsidRDefault="001664B5" w:rsidP="00705639">
      <w:pPr>
        <w:pStyle w:val="a3"/>
        <w:ind w:firstLine="480"/>
      </w:pPr>
      <w:r>
        <w:rPr>
          <w:rFonts w:hint="eastAsia"/>
        </w:rPr>
        <w:t>标注</w:t>
      </w:r>
      <w:r>
        <w:t>好的训练数据格式</w:t>
      </w:r>
      <w:r>
        <w:rPr>
          <w:rFonts w:hint="eastAsia"/>
        </w:rPr>
        <w:t>应该</w:t>
      </w:r>
      <w:r>
        <w:t>有如下形式：包含</w:t>
      </w:r>
      <w:r>
        <w:t>S</w:t>
      </w:r>
      <w:r>
        <w:rPr>
          <w:rFonts w:hint="eastAsia"/>
        </w:rPr>
        <w:t>句</w:t>
      </w:r>
      <w:r>
        <w:t>形如</w:t>
      </w:r>
      <w:r>
        <w:t>“</w:t>
      </w:r>
      <w:r w:rsidRPr="00313039">
        <w:rPr>
          <w:rFonts w:hint="eastAsia"/>
        </w:rPr>
        <w:t>我</w:t>
      </w:r>
      <w:r>
        <w:t>/</w:t>
      </w:r>
      <w:r>
        <w:rPr>
          <w:rFonts w:hint="eastAsia"/>
        </w:rPr>
        <w:t>代词</w:t>
      </w:r>
      <w:r>
        <w:t>，</w:t>
      </w:r>
      <w:r w:rsidRPr="00313039">
        <w:rPr>
          <w:rFonts w:hint="eastAsia"/>
        </w:rPr>
        <w:t>是</w:t>
      </w:r>
      <w:r>
        <w:t>/</w:t>
      </w:r>
      <w:r>
        <w:rPr>
          <w:rFonts w:hint="eastAsia"/>
        </w:rPr>
        <w:t>动词</w:t>
      </w:r>
      <w:r>
        <w:t>，</w:t>
      </w:r>
      <w:r w:rsidRPr="00313039">
        <w:rPr>
          <w:rFonts w:hint="eastAsia"/>
        </w:rPr>
        <w:t>北京邮电大学</w:t>
      </w:r>
      <w:r>
        <w:t>/</w:t>
      </w:r>
      <w:r>
        <w:rPr>
          <w:rFonts w:hint="eastAsia"/>
        </w:rPr>
        <w:t>名词</w:t>
      </w:r>
      <w:r>
        <w:t>，</w:t>
      </w:r>
      <w:r w:rsidRPr="00313039">
        <w:rPr>
          <w:rFonts w:hint="eastAsia"/>
        </w:rPr>
        <w:t>的</w:t>
      </w:r>
      <w:r>
        <w:t>/</w:t>
      </w:r>
      <w:r>
        <w:rPr>
          <w:rFonts w:hint="eastAsia"/>
        </w:rPr>
        <w:t>助词</w:t>
      </w:r>
      <w:r>
        <w:t>，</w:t>
      </w:r>
      <w:r w:rsidRPr="00313039">
        <w:rPr>
          <w:rFonts w:hint="eastAsia"/>
        </w:rPr>
        <w:t>学生</w:t>
      </w:r>
      <w:r>
        <w:t>/</w:t>
      </w:r>
      <w:r>
        <w:rPr>
          <w:rFonts w:hint="eastAsia"/>
        </w:rPr>
        <w:t>名词</w:t>
      </w:r>
      <w:r>
        <w:t>”</w:t>
      </w:r>
      <w:r>
        <w:t>的句子，以</w:t>
      </w:r>
      <w:r>
        <w:rPr>
          <w:rFonts w:hint="eastAsia"/>
        </w:rPr>
        <w:t>词汇</w:t>
      </w:r>
      <w:r>
        <w:t>序列的形式，</w:t>
      </w:r>
      <w:r>
        <w:rPr>
          <w:rFonts w:hint="eastAsia"/>
        </w:rPr>
        <w:t>将</w:t>
      </w:r>
      <w:r>
        <w:t>词汇与相应的词性做好一一对应。</w:t>
      </w:r>
      <w:r>
        <w:rPr>
          <w:rFonts w:hint="eastAsia"/>
        </w:rPr>
        <w:t>以</w:t>
      </w:r>
      <w:r>
        <w:t>上述句子为例，</w:t>
      </w:r>
      <w:r>
        <w:rPr>
          <w:rFonts w:hint="eastAsia"/>
        </w:rPr>
        <w:t>观测序列</w:t>
      </w:r>
      <w:r>
        <w:t>为</w:t>
      </w:r>
      <w:r>
        <w:t>“</w:t>
      </w:r>
      <w:r>
        <w:t>我，</w:t>
      </w:r>
      <w:r>
        <w:rPr>
          <w:rFonts w:hint="eastAsia"/>
        </w:rPr>
        <w:t>是</w:t>
      </w:r>
      <w:r>
        <w:t>，</w:t>
      </w:r>
      <w:r>
        <w:rPr>
          <w:rFonts w:hint="eastAsia"/>
        </w:rPr>
        <w:t>北京邮电大学</w:t>
      </w:r>
      <w:r>
        <w:t>，</w:t>
      </w:r>
      <w:r>
        <w:rPr>
          <w:rFonts w:hint="eastAsia"/>
        </w:rPr>
        <w:t>的</w:t>
      </w:r>
      <w:r>
        <w:t>，</w:t>
      </w:r>
      <w:r>
        <w:rPr>
          <w:rFonts w:hint="eastAsia"/>
        </w:rPr>
        <w:t>学生</w:t>
      </w:r>
      <w:r>
        <w:t>”</w:t>
      </w:r>
      <w:r>
        <w:t>，隐藏</w:t>
      </w:r>
      <w:r>
        <w:rPr>
          <w:rFonts w:hint="eastAsia"/>
        </w:rPr>
        <w:t>状态序列</w:t>
      </w:r>
      <w:r>
        <w:t>为</w:t>
      </w:r>
      <w:r>
        <w:t>“</w:t>
      </w:r>
      <w:r>
        <w:t>代词，</w:t>
      </w:r>
      <w:r>
        <w:rPr>
          <w:rFonts w:hint="eastAsia"/>
        </w:rPr>
        <w:t>动词</w:t>
      </w:r>
      <w:r>
        <w:t>，</w:t>
      </w:r>
      <w:r>
        <w:rPr>
          <w:rFonts w:hint="eastAsia"/>
        </w:rPr>
        <w:t>名词</w:t>
      </w:r>
      <w:r>
        <w:t>，</w:t>
      </w:r>
      <w:r>
        <w:rPr>
          <w:rFonts w:hint="eastAsia"/>
        </w:rPr>
        <w:t>助词</w:t>
      </w:r>
      <w:r>
        <w:t>，</w:t>
      </w:r>
      <w:r>
        <w:rPr>
          <w:rFonts w:hint="eastAsia"/>
        </w:rPr>
        <w:t>名词</w:t>
      </w:r>
      <w:r>
        <w:t>”</w:t>
      </w:r>
      <w:r w:rsidR="00655306">
        <w:t>，在训练时</w:t>
      </w:r>
      <w:r w:rsidR="00160EC3">
        <w:t>只需要统计相应</w:t>
      </w:r>
      <w:r w:rsidR="00160EC3">
        <w:rPr>
          <w:rFonts w:hint="eastAsia"/>
        </w:rPr>
        <w:t>的</w:t>
      </w:r>
      <w:r w:rsidR="00160EC3">
        <w:t>频数即可近似估计</w:t>
      </w:r>
      <w:r w:rsidR="00160EC3">
        <w:rPr>
          <w:rFonts w:hint="eastAsia"/>
        </w:rPr>
        <w:t>出</w:t>
      </w:r>
      <w:r w:rsidR="00160EC3">
        <w:t>隐马尔科夫模型中的三</w:t>
      </w:r>
      <w:r w:rsidR="00160EC3">
        <w:rPr>
          <w:rFonts w:hint="eastAsia"/>
        </w:rPr>
        <w:t>个</w:t>
      </w:r>
      <w:r w:rsidR="00160EC3">
        <w:t>重要的模型参数。</w:t>
      </w:r>
      <w:r w:rsidR="008A5359">
        <w:t>特别地，</w:t>
      </w:r>
      <w:r w:rsidR="008A5359">
        <w:rPr>
          <w:rFonts w:hint="eastAsia"/>
        </w:rPr>
        <w:t>观测</w:t>
      </w:r>
      <w:r w:rsidR="008A5359">
        <w:t>的</w:t>
      </w:r>
      <w:r w:rsidR="008A5359">
        <w:rPr>
          <w:rFonts w:hint="eastAsia"/>
        </w:rPr>
        <w:t>集合</w:t>
      </w:r>
      <w:r w:rsidR="008A5359">
        <w:t>数量为</w:t>
      </w:r>
      <w:r w:rsidR="00CB4128">
        <w:t>标注</w:t>
      </w:r>
      <w:r w:rsidR="008A5359">
        <w:t>样本集中的</w:t>
      </w:r>
      <w:r w:rsidR="008A5359">
        <w:rPr>
          <w:rFonts w:hint="eastAsia"/>
        </w:rPr>
        <w:t>“</w:t>
      </w:r>
      <w:r w:rsidR="008A5359">
        <w:t>词典</w:t>
      </w:r>
      <w:r w:rsidR="008A5359">
        <w:rPr>
          <w:rFonts w:hint="eastAsia"/>
        </w:rPr>
        <w:t>”</w:t>
      </w:r>
      <w:r w:rsidR="008A5359">
        <w:t>大小，</w:t>
      </w:r>
      <w:r w:rsidR="008A5359">
        <w:rPr>
          <w:rFonts w:hint="eastAsia"/>
        </w:rPr>
        <w:t>即</w:t>
      </w:r>
      <w:r w:rsidR="008A5359">
        <w:t>有多少</w:t>
      </w:r>
      <w:r w:rsidR="008A5359">
        <w:rPr>
          <w:rFonts w:hint="eastAsia"/>
        </w:rPr>
        <w:t>个</w:t>
      </w:r>
      <w:r w:rsidR="008A5359">
        <w:t>不同的词汇</w:t>
      </w:r>
      <w:r w:rsidR="00CB4128">
        <w:t>，</w:t>
      </w:r>
      <w:r w:rsidR="00CB4128">
        <w:rPr>
          <w:rFonts w:hint="eastAsia"/>
        </w:rPr>
        <w:t>通常</w:t>
      </w:r>
      <w:r w:rsidR="00CB4128">
        <w:t>情况下会有成千上万个观测状态</w:t>
      </w:r>
      <w:r w:rsidR="008A5359">
        <w:t>；</w:t>
      </w:r>
      <w:r w:rsidR="008A5359">
        <w:rPr>
          <w:rFonts w:hint="eastAsia"/>
        </w:rPr>
        <w:t>隐藏状态</w:t>
      </w:r>
      <w:r w:rsidR="00CB4128">
        <w:t>的集合数量为</w:t>
      </w:r>
      <w:r w:rsidR="00CB4128">
        <w:rPr>
          <w:rFonts w:hint="eastAsia"/>
        </w:rPr>
        <w:t>标注</w:t>
      </w:r>
      <w:r w:rsidR="00CB4128">
        <w:t>样本集中</w:t>
      </w:r>
      <w:r w:rsidR="00CB4128">
        <w:lastRenderedPageBreak/>
        <w:t>的词性种类数，</w:t>
      </w:r>
      <w:r w:rsidR="00CB4128">
        <w:rPr>
          <w:rFonts w:hint="eastAsia"/>
        </w:rPr>
        <w:t>通常</w:t>
      </w:r>
      <w:r w:rsidR="00CB4128">
        <w:t>只有十几个隐藏状态。</w:t>
      </w:r>
    </w:p>
    <w:p w14:paraId="0554C240" w14:textId="04DB7391" w:rsidR="0080606D" w:rsidRDefault="0080606D" w:rsidP="00705639">
      <w:pPr>
        <w:pStyle w:val="a3"/>
        <w:ind w:firstLine="480"/>
      </w:pPr>
      <w:r>
        <w:rPr>
          <w:rFonts w:hint="eastAsia"/>
        </w:rPr>
        <w:t>利用</w:t>
      </w:r>
      <w:r>
        <w:t>有监督的方式进行隐马尔科夫模型参数估计后，</w:t>
      </w:r>
      <w:r>
        <w:rPr>
          <w:rFonts w:hint="eastAsia"/>
        </w:rPr>
        <w:t>就</w:t>
      </w:r>
      <w:r>
        <w:t>可以通过</w:t>
      </w:r>
      <w:r>
        <w:rPr>
          <w:rFonts w:hint="eastAsia"/>
        </w:rPr>
        <w:t>维特比算法</w:t>
      </w:r>
      <w:r>
        <w:t>对新来的测试观测序列进行译码，</w:t>
      </w:r>
      <w:r>
        <w:rPr>
          <w:rFonts w:hint="eastAsia"/>
        </w:rPr>
        <w:t>得到</w:t>
      </w:r>
      <w:r>
        <w:t>相应的隐藏状态序列（即词性标注序列）</w:t>
      </w:r>
      <w:r w:rsidR="003772C2">
        <w:t>。</w:t>
      </w:r>
    </w:p>
    <w:p w14:paraId="71ED31A1" w14:textId="6D3D1C80" w:rsidR="003772C2" w:rsidRDefault="003772C2" w:rsidP="00705639">
      <w:pPr>
        <w:pStyle w:val="a3"/>
        <w:ind w:firstLine="480"/>
      </w:pPr>
      <w:r>
        <w:rPr>
          <w:rFonts w:hint="eastAsia"/>
        </w:rPr>
        <w:t>以上</w:t>
      </w:r>
      <w:r>
        <w:t>即是基于隐马尔科夫模型的</w:t>
      </w:r>
      <w:r w:rsidR="00221679">
        <w:t>词性标注方法。</w:t>
      </w:r>
    </w:p>
    <w:p w14:paraId="1814ED0D" w14:textId="77777777" w:rsidR="00705639" w:rsidRDefault="00705639" w:rsidP="00814F9F">
      <w:pPr>
        <w:pStyle w:val="a3"/>
        <w:ind w:firstLineChars="0"/>
      </w:pPr>
    </w:p>
    <w:p w14:paraId="3FF047F6" w14:textId="7667C172" w:rsidR="005153F8" w:rsidRDefault="005153F8" w:rsidP="005153F8">
      <w:pPr>
        <w:pStyle w:val="a3"/>
        <w:ind w:firstLineChars="0"/>
      </w:pPr>
    </w:p>
    <w:p w14:paraId="018B498D" w14:textId="74447342" w:rsidR="001432F3" w:rsidRDefault="001432F3" w:rsidP="001432F3">
      <w:pPr>
        <w:pStyle w:val="a3"/>
        <w:numPr>
          <w:ilvl w:val="2"/>
          <w:numId w:val="3"/>
        </w:numPr>
        <w:ind w:firstLineChars="0"/>
      </w:pPr>
      <w:r>
        <w:t>条件随机场</w:t>
      </w:r>
      <w:r w:rsidR="002C4263">
        <w:rPr>
          <w:rFonts w:hint="eastAsia"/>
        </w:rPr>
        <w:t>概述</w:t>
      </w:r>
    </w:p>
    <w:p w14:paraId="06DB9B2E" w14:textId="7AFA3AAA" w:rsidR="0080741B" w:rsidRDefault="0080741B" w:rsidP="0080741B">
      <w:pPr>
        <w:pStyle w:val="a3"/>
        <w:ind w:firstLine="480"/>
      </w:pPr>
      <w:r>
        <w:t>条件随机场</w:t>
      </w:r>
      <w:r w:rsidR="00EF5C03">
        <w:t>（</w:t>
      </w:r>
      <w:r w:rsidR="00EF5C03">
        <w:t>C</w:t>
      </w:r>
      <w:r w:rsidR="00EF5C03">
        <w:rPr>
          <w:rFonts w:hint="eastAsia"/>
        </w:rPr>
        <w:t>onditional</w:t>
      </w:r>
      <w:r w:rsidR="00EF5C03">
        <w:t xml:space="preserve"> R</w:t>
      </w:r>
      <w:r w:rsidR="00EF5C03">
        <w:rPr>
          <w:rFonts w:hint="eastAsia"/>
        </w:rPr>
        <w:t>andom</w:t>
      </w:r>
      <w:r w:rsidR="00EF5C03">
        <w:t xml:space="preserve"> F</w:t>
      </w:r>
      <w:r w:rsidR="00EF5C03">
        <w:rPr>
          <w:rFonts w:hint="eastAsia"/>
        </w:rPr>
        <w:t>ield</w:t>
      </w:r>
      <w:r w:rsidR="00EF5C03">
        <w:t>，</w:t>
      </w:r>
      <w:r w:rsidR="00EF5C03">
        <w:t>CRF</w:t>
      </w:r>
      <w:r w:rsidR="00EF5C03">
        <w:t>）是一种马尔科夫随机场（</w:t>
      </w:r>
      <w:r w:rsidR="00EF5C03">
        <w:t>M</w:t>
      </w:r>
      <w:r w:rsidR="00EF5C03">
        <w:rPr>
          <w:rFonts w:hint="eastAsia"/>
        </w:rPr>
        <w:t>arkov</w:t>
      </w:r>
      <w:r w:rsidR="00EF5C03">
        <w:t xml:space="preserve"> R</w:t>
      </w:r>
      <w:r w:rsidR="00EF5C03">
        <w:rPr>
          <w:rFonts w:hint="eastAsia"/>
        </w:rPr>
        <w:t>andom</w:t>
      </w:r>
      <w:r w:rsidR="00EF5C03">
        <w:t xml:space="preserve"> F</w:t>
      </w:r>
      <w:r w:rsidR="00EF5C03">
        <w:rPr>
          <w:rFonts w:hint="eastAsia"/>
        </w:rPr>
        <w:t>iel</w:t>
      </w:r>
      <w:r w:rsidR="00EF5C03">
        <w:t>d</w:t>
      </w:r>
      <w:r w:rsidR="00325CC8">
        <w:t>，</w:t>
      </w:r>
      <w:r w:rsidR="00325CC8">
        <w:t>MRF</w:t>
      </w:r>
      <w:r w:rsidR="00EF5C03">
        <w:t>）</w:t>
      </w:r>
      <w:r w:rsidR="00D842F6">
        <w:t>拥有</w:t>
      </w:r>
      <w:r w:rsidR="00434D27">
        <w:rPr>
          <w:rFonts w:hint="eastAsia"/>
        </w:rPr>
        <w:t>无向图</w:t>
      </w:r>
      <w:r w:rsidR="00434D27">
        <w:t>和</w:t>
      </w:r>
      <w:r w:rsidR="00434D27">
        <w:t>MRF</w:t>
      </w:r>
      <w:r w:rsidR="00434D27">
        <w:rPr>
          <w:rFonts w:hint="eastAsia"/>
        </w:rPr>
        <w:t>所</w:t>
      </w:r>
      <w:r w:rsidR="00434D27">
        <w:t>共有的</w:t>
      </w:r>
      <w:commentRangeStart w:id="43"/>
      <w:r w:rsidR="00434D27">
        <w:t>特性</w:t>
      </w:r>
      <w:commentRangeEnd w:id="43"/>
      <w:r w:rsidR="007B3DE4">
        <w:rPr>
          <w:rStyle w:val="a6"/>
          <w:rFonts w:ascii="Calibri" w:hAnsi="Calibri"/>
        </w:rPr>
        <w:commentReference w:id="43"/>
      </w:r>
      <w:r w:rsidR="007B3DE4">
        <w:t>，</w:t>
      </w:r>
      <w:r w:rsidR="007B3DE4">
        <w:rPr>
          <w:rFonts w:hint="eastAsia"/>
        </w:rPr>
        <w:t>如全局马尔科夫性</w:t>
      </w:r>
      <w:r w:rsidR="007B3DE4">
        <w:t>（</w:t>
      </w:r>
      <w:r w:rsidR="007B3DE4">
        <w:t>G</w:t>
      </w:r>
      <w:r w:rsidR="007B3DE4">
        <w:rPr>
          <w:rFonts w:hint="eastAsia"/>
        </w:rPr>
        <w:t>lobal</w:t>
      </w:r>
      <w:r w:rsidR="007B3DE4">
        <w:t xml:space="preserve"> </w:t>
      </w:r>
      <w:r w:rsidR="007B3DE4">
        <w:rPr>
          <w:rFonts w:hint="eastAsia"/>
        </w:rPr>
        <w:t>Markov</w:t>
      </w:r>
      <w:r w:rsidR="007B3DE4">
        <w:t xml:space="preserve"> property</w:t>
      </w:r>
      <w:r w:rsidR="007B3DE4">
        <w:t>）、</w:t>
      </w:r>
      <w:r w:rsidR="007B3DE4">
        <w:rPr>
          <w:rFonts w:hint="eastAsia"/>
        </w:rPr>
        <w:t>局部</w:t>
      </w:r>
      <w:r w:rsidR="007B3DE4">
        <w:t>马尔科夫性（</w:t>
      </w:r>
      <w:r w:rsidR="007B3DE4">
        <w:t>local M</w:t>
      </w:r>
      <w:r w:rsidR="007B3DE4">
        <w:rPr>
          <w:rFonts w:hint="eastAsia"/>
        </w:rPr>
        <w:t>arkov</w:t>
      </w:r>
      <w:r w:rsidR="007B3DE4">
        <w:t xml:space="preserve"> </w:t>
      </w:r>
      <w:r w:rsidR="007B3DE4">
        <w:rPr>
          <w:rFonts w:hint="eastAsia"/>
        </w:rPr>
        <w:t>property</w:t>
      </w:r>
      <w:r w:rsidR="007B3DE4">
        <w:t>）和成对马尔科夫性（</w:t>
      </w:r>
      <w:r w:rsidR="007B3DE4">
        <w:t>pairwise M</w:t>
      </w:r>
      <w:r w:rsidR="007B3DE4">
        <w:rPr>
          <w:rFonts w:hint="eastAsia"/>
        </w:rPr>
        <w:t>arkov</w:t>
      </w:r>
      <w:r w:rsidR="007B3DE4">
        <w:t xml:space="preserve"> </w:t>
      </w:r>
      <w:r w:rsidR="007B3DE4">
        <w:rPr>
          <w:rFonts w:hint="eastAsia"/>
        </w:rPr>
        <w:t>property</w:t>
      </w:r>
      <w:r w:rsidR="007B3DE4">
        <w:t>）等</w:t>
      </w:r>
      <w:r w:rsidR="005E489F">
        <w:t>，</w:t>
      </w:r>
      <w:r w:rsidR="005E489F">
        <w:rPr>
          <w:rFonts w:hint="eastAsia"/>
        </w:rPr>
        <w:t>因而</w:t>
      </w:r>
      <w:r w:rsidR="005E489F">
        <w:t>可以使用</w:t>
      </w:r>
      <w:r w:rsidR="005E489F">
        <w:t>MRF</w:t>
      </w:r>
      <w:r w:rsidR="005E489F">
        <w:rPr>
          <w:rFonts w:hint="eastAsia"/>
        </w:rPr>
        <w:t>的</w:t>
      </w:r>
      <w:r w:rsidR="005E489F">
        <w:t>基本理论进行概率推断。</w:t>
      </w:r>
    </w:p>
    <w:p w14:paraId="52353FD6" w14:textId="0A6E0086" w:rsidR="00E30141" w:rsidRDefault="00E30141" w:rsidP="0080741B">
      <w:pPr>
        <w:pStyle w:val="a3"/>
        <w:ind w:firstLine="480"/>
      </w:pPr>
      <w:r>
        <w:rPr>
          <w:rFonts w:hint="eastAsia"/>
        </w:rPr>
        <w:t>马尔科夫随机场</w:t>
      </w:r>
      <w:r>
        <w:t>或</w:t>
      </w:r>
      <w:r>
        <w:rPr>
          <w:rFonts w:hint="eastAsia"/>
        </w:rPr>
        <w:t>概率无向图模型</w:t>
      </w:r>
      <w:r>
        <w:t>中的一个重要</w:t>
      </w:r>
      <w:r>
        <w:rPr>
          <w:rFonts w:hint="eastAsia"/>
        </w:rPr>
        <w:t>定理</w:t>
      </w:r>
      <w:r>
        <w:t>是关于</w:t>
      </w:r>
      <w:r>
        <w:rPr>
          <w:rFonts w:hint="eastAsia"/>
        </w:rPr>
        <w:t>因子</w:t>
      </w:r>
      <w:r>
        <w:t>分解的</w:t>
      </w:r>
      <w:r>
        <w:t>H</w:t>
      </w:r>
      <w:r>
        <w:rPr>
          <w:rFonts w:hint="eastAsia"/>
        </w:rPr>
        <w:t>ammersley-Clifford</w:t>
      </w:r>
      <w:r>
        <w:rPr>
          <w:rFonts w:hint="eastAsia"/>
        </w:rPr>
        <w:t>定理</w:t>
      </w:r>
      <w:r w:rsidR="000A2051">
        <w:t>，</w:t>
      </w:r>
      <w:r w:rsidR="000A2051">
        <w:rPr>
          <w:rFonts w:hint="eastAsia"/>
        </w:rPr>
        <w:t>它</w:t>
      </w:r>
      <w:r w:rsidR="000A2051">
        <w:t>用来描述概率无向图模型的联合概率分布</w:t>
      </w:r>
      <w:r w:rsidR="000A2051">
        <w:t>$P(Y)$</w:t>
      </w:r>
      <w:r w:rsidR="00774A98">
        <w:t>：</w:t>
      </w:r>
    </w:p>
    <w:p w14:paraId="5D9A5A05" w14:textId="27ED63E2" w:rsidR="00774A98" w:rsidRDefault="006A3351" w:rsidP="0080741B">
      <w:pPr>
        <w:pStyle w:val="a3"/>
        <w:ind w:firstLine="480"/>
      </w:pPr>
      <w:r>
        <w:t>$</w:t>
      </w:r>
      <w:r w:rsidR="00802172" w:rsidRPr="00802172">
        <w:t>P(Y)=\frac{1}{</w:t>
      </w:r>
      <w:proofErr w:type="gramStart"/>
      <w:r w:rsidR="00802172" w:rsidRPr="00802172">
        <w:t>Z}\</w:t>
      </w:r>
      <w:proofErr w:type="gramEnd"/>
      <w:r w:rsidR="00802172" w:rsidRPr="00802172">
        <w:t>prod_C{\Psi_C(Y_C)}</w:t>
      </w:r>
      <w:r>
        <w:t>$</w:t>
      </w:r>
    </w:p>
    <w:p w14:paraId="74A49CF0" w14:textId="2EEEEC1E" w:rsidR="00802172" w:rsidRDefault="00802172" w:rsidP="0080741B">
      <w:pPr>
        <w:pStyle w:val="a3"/>
        <w:ind w:firstLine="480"/>
      </w:pPr>
      <w:r>
        <w:rPr>
          <w:rFonts w:hint="eastAsia"/>
        </w:rPr>
        <w:t>$</w:t>
      </w:r>
      <w:r w:rsidR="00347D20" w:rsidRPr="00347D20">
        <w:t>Z=\sum_Y\prod_C{\Psi_C(Y_C</w:t>
      </w:r>
      <w:proofErr w:type="gramStart"/>
      <w:r w:rsidR="00347D20" w:rsidRPr="00347D20">
        <w:t>)}</w:t>
      </w:r>
      <w:r>
        <w:rPr>
          <w:rFonts w:hint="eastAsia"/>
        </w:rPr>
        <w:t>$</w:t>
      </w:r>
      <w:proofErr w:type="gramEnd"/>
    </w:p>
    <w:p w14:paraId="1C38AA8E" w14:textId="4E171A1B" w:rsidR="00DA6258" w:rsidRDefault="00DA6258" w:rsidP="0080741B">
      <w:pPr>
        <w:pStyle w:val="a3"/>
        <w:ind w:firstLine="480"/>
      </w:pPr>
      <w:r>
        <w:rPr>
          <w:rFonts w:hint="eastAsia"/>
        </w:rPr>
        <w:t>其中</w:t>
      </w:r>
      <w:r>
        <w:t>C</w:t>
      </w:r>
      <w:r>
        <w:rPr>
          <w:rFonts w:hint="eastAsia"/>
        </w:rPr>
        <w:t>是</w:t>
      </w:r>
      <w:r>
        <w:t>指</w:t>
      </w:r>
      <w:r>
        <w:rPr>
          <w:rFonts w:hint="eastAsia"/>
        </w:rPr>
        <w:t>该</w:t>
      </w:r>
      <w:r>
        <w:t>概率无向图中的最大团，</w:t>
      </w:r>
      <w:r>
        <w:t>$Y_C$</w:t>
      </w:r>
      <w:r>
        <w:rPr>
          <w:rFonts w:hint="eastAsia"/>
        </w:rPr>
        <w:t>是</w:t>
      </w:r>
      <w:r>
        <w:t>C</w:t>
      </w:r>
      <w:r>
        <w:rPr>
          <w:rFonts w:hint="eastAsia"/>
        </w:rPr>
        <w:t>中</w:t>
      </w:r>
      <w:r>
        <w:t>的节点所对应的随机变量</w:t>
      </w:r>
      <w:r w:rsidR="009A7952">
        <w:t>，</w:t>
      </w:r>
      <w:r w:rsidR="009A7952">
        <w:t>$</w:t>
      </w:r>
      <w:r w:rsidR="009A7952" w:rsidRPr="00802172">
        <w:t>\Psi_C(Y_C)</w:t>
      </w:r>
      <w:r w:rsidR="009A7952">
        <w:t>$</w:t>
      </w:r>
      <w:r w:rsidR="009A7952">
        <w:t>是在最大团</w:t>
      </w:r>
      <w:r w:rsidR="009A7952">
        <w:t>C</w:t>
      </w:r>
      <w:r w:rsidR="009A7952">
        <w:rPr>
          <w:rFonts w:hint="eastAsia"/>
        </w:rPr>
        <w:t>上</w:t>
      </w:r>
      <w:r w:rsidR="009A7952">
        <w:t>所定义的严格正函数，</w:t>
      </w:r>
      <w:r w:rsidR="009A7952">
        <w:rPr>
          <w:rFonts w:hint="eastAsia"/>
        </w:rPr>
        <w:t>或者</w:t>
      </w:r>
      <w:r w:rsidR="009A7952">
        <w:t>称为势函数</w:t>
      </w:r>
      <w:r w:rsidR="00B83C58">
        <w:t>。</w:t>
      </w:r>
      <w:r w:rsidR="00B83C58">
        <w:rPr>
          <w:rFonts w:hint="eastAsia"/>
        </w:rPr>
        <w:t>乘积</w:t>
      </w:r>
      <w:r w:rsidR="00B83C58">
        <w:t>是</w:t>
      </w:r>
      <w:r w:rsidR="00B83C58">
        <w:rPr>
          <w:rFonts w:hint="eastAsia"/>
        </w:rPr>
        <w:t>在</w:t>
      </w:r>
      <w:r w:rsidR="00B83C58">
        <w:t>该概率无向图中的所有最大团上进行的。</w:t>
      </w:r>
    </w:p>
    <w:p w14:paraId="0CC3D6DC" w14:textId="574A1709" w:rsidR="00742A3C" w:rsidRDefault="00742A3C" w:rsidP="0080741B">
      <w:pPr>
        <w:pStyle w:val="a3"/>
        <w:ind w:firstLine="480"/>
      </w:pPr>
      <w:r>
        <w:t>H</w:t>
      </w:r>
      <w:r>
        <w:rPr>
          <w:rFonts w:hint="eastAsia"/>
        </w:rPr>
        <w:t>ammersley-Clifford</w:t>
      </w:r>
      <w:r>
        <w:rPr>
          <w:rFonts w:hint="eastAsia"/>
        </w:rPr>
        <w:t>定理</w:t>
      </w:r>
      <w:r>
        <w:t>描述了如何对概率无向图进行因子分解，</w:t>
      </w:r>
      <w:r>
        <w:rPr>
          <w:rFonts w:hint="eastAsia"/>
        </w:rPr>
        <w:t>这一定理</w:t>
      </w:r>
      <w:r>
        <w:t>被广泛地应用在概率无向图的模型计算当中</w:t>
      </w:r>
      <w:r w:rsidR="002251BF">
        <w:t>。</w:t>
      </w:r>
    </w:p>
    <w:p w14:paraId="30220AB1" w14:textId="2500FAA6" w:rsidR="003A5286" w:rsidRDefault="005B2456" w:rsidP="003A5286">
      <w:pPr>
        <w:pStyle w:val="a3"/>
        <w:ind w:firstLine="480"/>
      </w:pPr>
      <w:r>
        <w:rPr>
          <w:rFonts w:hint="eastAsia"/>
        </w:rPr>
        <w:t>条件随机场</w:t>
      </w:r>
      <w:r>
        <w:t>是一种判别式的无向图模型，</w:t>
      </w:r>
      <w:r>
        <w:rPr>
          <w:rFonts w:hint="eastAsia"/>
        </w:rPr>
        <w:t>相对于</w:t>
      </w:r>
      <w:r>
        <w:t>生成</w:t>
      </w:r>
      <w:r>
        <w:rPr>
          <w:rFonts w:hint="eastAsia"/>
        </w:rPr>
        <w:t>式</w:t>
      </w:r>
      <w:r>
        <w:t>的模型（</w:t>
      </w:r>
      <w:r>
        <w:rPr>
          <w:rFonts w:hint="eastAsia"/>
        </w:rPr>
        <w:t>如隐马尔科夫模型</w:t>
      </w:r>
      <w:r w:rsidR="00BA57D2">
        <w:t>和</w:t>
      </w:r>
      <w:r w:rsidR="00BA57D2">
        <w:t>MRF</w:t>
      </w:r>
      <w:r w:rsidR="00BA57D2">
        <w:rPr>
          <w:rFonts w:hint="eastAsia"/>
        </w:rPr>
        <w:t>等</w:t>
      </w:r>
      <w:r>
        <w:t>）</w:t>
      </w:r>
      <w:r>
        <w:rPr>
          <w:rFonts w:hint="eastAsia"/>
        </w:rPr>
        <w:t>直接</w:t>
      </w:r>
      <w:r>
        <w:t>对联合分布进行建模，</w:t>
      </w:r>
      <w:r>
        <w:rPr>
          <w:rFonts w:hint="eastAsia"/>
        </w:rPr>
        <w:t>判别式</w:t>
      </w:r>
      <w:r>
        <w:t>的模型则是对条件分布进行</w:t>
      </w:r>
      <w:r w:rsidR="005E2FC8">
        <w:rPr>
          <w:rFonts w:hint="eastAsia"/>
        </w:rPr>
        <w:t>建模</w:t>
      </w:r>
      <w:r w:rsidR="0024103E">
        <w:t>。</w:t>
      </w:r>
      <w:r w:rsidR="004D7E14">
        <w:t>条件随机场是给定一组</w:t>
      </w:r>
      <w:r w:rsidR="005F11CA">
        <w:t>随机输入变量的条件下，</w:t>
      </w:r>
      <w:r w:rsidR="005F11CA">
        <w:rPr>
          <w:rFonts w:hint="eastAsia"/>
        </w:rPr>
        <w:t>求</w:t>
      </w:r>
      <w:r w:rsidR="005F11CA">
        <w:t>另一组随机输出变量的条件概率分布模型</w:t>
      </w:r>
      <w:r w:rsidR="00794AEF">
        <w:t>，</w:t>
      </w:r>
      <w:r w:rsidR="00794AEF">
        <w:rPr>
          <w:rFonts w:hint="eastAsia"/>
        </w:rPr>
        <w:t>它</w:t>
      </w:r>
      <w:r w:rsidR="00794AEF">
        <w:t>可以用于不同的预测问题中，</w:t>
      </w:r>
      <w:r w:rsidR="00794AEF">
        <w:rPr>
          <w:rFonts w:hint="eastAsia"/>
        </w:rPr>
        <w:t>如</w:t>
      </w:r>
      <w:commentRangeStart w:id="44"/>
      <w:r w:rsidR="00794AEF">
        <w:t>图像</w:t>
      </w:r>
      <w:r w:rsidR="00815689">
        <w:rPr>
          <w:rFonts w:hint="eastAsia"/>
        </w:rPr>
        <w:t>标注</w:t>
      </w:r>
      <w:commentRangeEnd w:id="44"/>
      <w:r w:rsidR="00815689">
        <w:rPr>
          <w:rStyle w:val="a6"/>
          <w:rFonts w:ascii="Calibri" w:hAnsi="Calibri"/>
        </w:rPr>
        <w:commentReference w:id="44"/>
      </w:r>
      <w:r w:rsidR="00794AEF">
        <w:t>、</w:t>
      </w:r>
      <w:commentRangeStart w:id="45"/>
      <w:r w:rsidR="00815689">
        <w:t>序列</w:t>
      </w:r>
      <w:r w:rsidR="00794AEF">
        <w:rPr>
          <w:rFonts w:hint="eastAsia"/>
        </w:rPr>
        <w:t>标注</w:t>
      </w:r>
      <w:commentRangeEnd w:id="45"/>
      <w:r w:rsidR="003E7850">
        <w:rPr>
          <w:rStyle w:val="a6"/>
          <w:rFonts w:ascii="Calibri" w:hAnsi="Calibri"/>
        </w:rPr>
        <w:commentReference w:id="45"/>
      </w:r>
      <w:r w:rsidR="00794AEF">
        <w:rPr>
          <w:rFonts w:hint="eastAsia"/>
        </w:rPr>
        <w:t>问题</w:t>
      </w:r>
      <w:r w:rsidR="00794AEF">
        <w:t>等。</w:t>
      </w:r>
      <w:r w:rsidR="00794AEF">
        <w:rPr>
          <w:rFonts w:hint="eastAsia"/>
        </w:rPr>
        <w:t>在</w:t>
      </w:r>
      <w:r w:rsidR="00794AEF">
        <w:t>应用于标注问题时，</w:t>
      </w:r>
      <w:r w:rsidR="00794AEF">
        <w:rPr>
          <w:rFonts w:hint="eastAsia"/>
        </w:rPr>
        <w:t>会对</w:t>
      </w:r>
      <w:r w:rsidR="00794AEF">
        <w:t>条件随机场的结构加上</w:t>
      </w:r>
      <w:r w:rsidR="00FE4451">
        <w:t>一个</w:t>
      </w:r>
      <w:r w:rsidR="00FE4451">
        <w:rPr>
          <w:rFonts w:hint="eastAsia"/>
        </w:rPr>
        <w:t>限制</w:t>
      </w:r>
      <w:r w:rsidR="00FE4451">
        <w:t>，</w:t>
      </w:r>
      <w:r w:rsidR="00FE4451">
        <w:rPr>
          <w:rFonts w:hint="eastAsia"/>
        </w:rPr>
        <w:t>形成</w:t>
      </w:r>
      <w:r w:rsidR="00FE4451">
        <w:t>线性</w:t>
      </w:r>
      <w:r w:rsidR="00FE4451">
        <w:rPr>
          <w:rFonts w:hint="eastAsia"/>
        </w:rPr>
        <w:t>链（</w:t>
      </w:r>
      <w:r w:rsidR="00FE4451">
        <w:t xml:space="preserve">linear </w:t>
      </w:r>
      <w:r w:rsidR="00FE4451">
        <w:rPr>
          <w:rFonts w:hint="eastAsia"/>
        </w:rPr>
        <w:t>chain</w:t>
      </w:r>
      <w:r w:rsidR="00FE4451">
        <w:rPr>
          <w:rFonts w:hint="eastAsia"/>
        </w:rPr>
        <w:t>）</w:t>
      </w:r>
      <w:r w:rsidR="00FE4451">
        <w:t>条件随机场</w:t>
      </w:r>
      <w:r w:rsidR="00D60741">
        <w:t>，</w:t>
      </w:r>
      <w:r w:rsidR="00D60741">
        <w:rPr>
          <w:rFonts w:hint="eastAsia"/>
        </w:rPr>
        <w:t>则</w:t>
      </w:r>
      <w:r w:rsidR="00D60741">
        <w:t>问题变成</w:t>
      </w:r>
      <w:r w:rsidR="009F3006">
        <w:t>根据输入序列</w:t>
      </w:r>
      <w:r w:rsidR="009F3006">
        <w:rPr>
          <w:rFonts w:hint="eastAsia"/>
        </w:rPr>
        <w:t>对</w:t>
      </w:r>
      <w:r w:rsidR="009F3006">
        <w:t>输出序列进行预测的判别式模型，</w:t>
      </w:r>
      <w:r w:rsidR="009F3006">
        <w:rPr>
          <w:rFonts w:hint="eastAsia"/>
        </w:rPr>
        <w:t>并且</w:t>
      </w:r>
      <w:r w:rsidR="009F3006">
        <w:t>通常使用最大似然估计</w:t>
      </w:r>
      <w:r w:rsidR="009F3006">
        <w:rPr>
          <w:rFonts w:hint="eastAsia"/>
        </w:rPr>
        <w:t>法</w:t>
      </w:r>
      <w:r w:rsidR="009F3006">
        <w:t>或正则化的</w:t>
      </w:r>
      <w:r w:rsidR="009F3006">
        <w:rPr>
          <w:rFonts w:hint="eastAsia"/>
        </w:rPr>
        <w:t>最大似然估计法</w:t>
      </w:r>
      <w:r w:rsidR="009F3006">
        <w:t>进行参数估计</w:t>
      </w:r>
      <w:r w:rsidR="00815689">
        <w:t>。</w:t>
      </w:r>
    </w:p>
    <w:p w14:paraId="02BB1208" w14:textId="2A51FFD1" w:rsidR="003A5286" w:rsidRDefault="00162348" w:rsidP="003A5286">
      <w:pPr>
        <w:pStyle w:val="a3"/>
        <w:ind w:firstLine="480"/>
      </w:pPr>
      <w:r>
        <w:t>条件随机场</w:t>
      </w:r>
      <w:r w:rsidR="004E7821">
        <w:t>的定义是：</w:t>
      </w:r>
      <w:r w:rsidR="004E7821">
        <w:rPr>
          <w:rFonts w:hint="eastAsia"/>
        </w:rPr>
        <w:t>设</w:t>
      </w:r>
      <w:r w:rsidR="004E7821">
        <w:t>X</w:t>
      </w:r>
      <w:r w:rsidR="004E7821">
        <w:t>、</w:t>
      </w:r>
      <w:r w:rsidR="004E7821">
        <w:t>Y</w:t>
      </w:r>
      <w:r w:rsidR="004E7821">
        <w:rPr>
          <w:rFonts w:hint="eastAsia"/>
        </w:rPr>
        <w:t>分别</w:t>
      </w:r>
      <w:r w:rsidR="004E7821">
        <w:t>是两个随机变量，</w:t>
      </w:r>
      <w:r w:rsidR="004E7821">
        <w:rPr>
          <w:rFonts w:hint="eastAsia"/>
        </w:rPr>
        <w:t>若</w:t>
      </w:r>
      <w:r w:rsidR="004E7821">
        <w:t>随机变量</w:t>
      </w:r>
      <w:r w:rsidR="004E7821">
        <w:t>Y</w:t>
      </w:r>
      <w:r w:rsidR="004E7821">
        <w:rPr>
          <w:rFonts w:hint="eastAsia"/>
        </w:rPr>
        <w:t>构成</w:t>
      </w:r>
      <w:r w:rsidR="004E7821">
        <w:t>的一</w:t>
      </w:r>
      <w:r w:rsidR="004E7821">
        <w:rPr>
          <w:rFonts w:hint="eastAsia"/>
        </w:rPr>
        <w:t>个</w:t>
      </w:r>
      <w:r w:rsidR="004E7821">
        <w:t>由</w:t>
      </w:r>
      <w:r w:rsidR="004E7821">
        <w:rPr>
          <w:rFonts w:hint="eastAsia"/>
        </w:rPr>
        <w:t>无向图</w:t>
      </w:r>
      <w:r w:rsidR="004E7821">
        <w:t>$G=(V,E)$</w:t>
      </w:r>
      <w:r w:rsidR="004E7821">
        <w:t>表示的</w:t>
      </w:r>
      <w:r w:rsidR="004E7821">
        <w:rPr>
          <w:rFonts w:hint="eastAsia"/>
        </w:rPr>
        <w:t>马尔科夫随机场有</w:t>
      </w:r>
      <w:r w:rsidR="004E7821">
        <w:t>：</w:t>
      </w:r>
    </w:p>
    <w:p w14:paraId="4AFA79AD" w14:textId="70036E45" w:rsidR="004E7821" w:rsidRDefault="004E7821" w:rsidP="003A5286">
      <w:pPr>
        <w:pStyle w:val="a3"/>
        <w:ind w:firstLine="480"/>
      </w:pPr>
      <w:r>
        <w:rPr>
          <w:rFonts w:hint="eastAsia"/>
        </w:rPr>
        <w:t>$</w:t>
      </w:r>
      <w:r w:rsidR="00CC14A1" w:rsidRPr="00CC14A1">
        <w:t xml:space="preserve"> P(Y_v|</w:t>
      </w:r>
      <w:proofErr w:type="gramStart"/>
      <w:r w:rsidR="00CC14A1" w:rsidRPr="00CC14A1">
        <w:t>X,Y</w:t>
      </w:r>
      <w:proofErr w:type="gramEnd"/>
      <w:r w:rsidR="00CC14A1" w:rsidRPr="00CC14A1">
        <w:t>_w,w\not=v)=P(Y_v|X,Y_w,w~v)</w:t>
      </w:r>
      <w:r w:rsidR="00CC14A1" w:rsidRPr="00CC14A1">
        <w:rPr>
          <w:rFonts w:hint="eastAsia"/>
        </w:rPr>
        <w:t xml:space="preserve"> </w:t>
      </w:r>
      <w:r>
        <w:rPr>
          <w:rFonts w:hint="eastAsia"/>
        </w:rPr>
        <w:t>$</w:t>
      </w:r>
    </w:p>
    <w:p w14:paraId="778BED06" w14:textId="6DEF6685" w:rsidR="009A0B9B" w:rsidRDefault="009A0B9B" w:rsidP="003A5286">
      <w:pPr>
        <w:pStyle w:val="a3"/>
        <w:ind w:firstLine="480"/>
      </w:pPr>
      <w:r>
        <w:t>且对于任意节点</w:t>
      </w:r>
      <w:r>
        <w:t>v</w:t>
      </w:r>
      <w:r>
        <w:t>都成立，</w:t>
      </w:r>
      <w:r>
        <w:rPr>
          <w:rFonts w:hint="eastAsia"/>
        </w:rPr>
        <w:t>则</w:t>
      </w:r>
      <w:r w:rsidR="00096B9F">
        <w:rPr>
          <w:rFonts w:hint="eastAsia"/>
        </w:rPr>
        <w:t>称</w:t>
      </w:r>
      <w:r>
        <w:t>条件概率分布</w:t>
      </w:r>
      <w:r>
        <w:t>$P(Y|X)$</w:t>
      </w:r>
      <w:r>
        <w:rPr>
          <w:rFonts w:hint="eastAsia"/>
        </w:rPr>
        <w:t>为</w:t>
      </w:r>
      <w:r>
        <w:t>条件随机场</w:t>
      </w:r>
      <w:r w:rsidR="00897B30">
        <w:t>，</w:t>
      </w:r>
      <w:r w:rsidR="00897B30">
        <w:rPr>
          <w:rFonts w:hint="eastAsia"/>
        </w:rPr>
        <w:t>其中</w:t>
      </w:r>
      <w:r w:rsidR="00897B30">
        <w:t>$w\not=v$</w:t>
      </w:r>
      <w:r w:rsidR="00897B30">
        <w:rPr>
          <w:rFonts w:hint="eastAsia"/>
        </w:rPr>
        <w:t>指</w:t>
      </w:r>
      <w:r w:rsidR="00897B30">
        <w:t>的是在</w:t>
      </w:r>
      <w:r w:rsidR="00897B30">
        <w:t>$G=(V,E)$</w:t>
      </w:r>
      <w:r w:rsidR="00897B30">
        <w:rPr>
          <w:rFonts w:hint="eastAsia"/>
        </w:rPr>
        <w:t>中</w:t>
      </w:r>
      <w:r w:rsidR="00897B30">
        <w:t>除节点</w:t>
      </w:r>
      <w:r w:rsidR="00897B30">
        <w:t>v</w:t>
      </w:r>
      <w:r w:rsidR="00897B30">
        <w:rPr>
          <w:rFonts w:hint="eastAsia"/>
        </w:rPr>
        <w:t>以外</w:t>
      </w:r>
      <w:r w:rsidR="00897B30">
        <w:t>的所有节点</w:t>
      </w:r>
      <w:r w:rsidR="00DD324B">
        <w:t>w</w:t>
      </w:r>
      <w:r w:rsidR="00897B30">
        <w:t>，</w:t>
      </w:r>
      <w:r w:rsidR="00897B30">
        <w:t>$w~v$</w:t>
      </w:r>
      <w:r w:rsidR="00897B30">
        <w:t>表示</w:t>
      </w:r>
      <w:r w:rsidR="00E12FE4">
        <w:rPr>
          <w:rFonts w:hint="eastAsia"/>
        </w:rPr>
        <w:t>所有</w:t>
      </w:r>
      <w:r w:rsidR="00E12FE4">
        <w:t>的</w:t>
      </w:r>
      <w:r w:rsidR="00E12FE4">
        <w:lastRenderedPageBreak/>
        <w:t>与节点</w:t>
      </w:r>
      <w:r w:rsidR="00E12FE4">
        <w:t>v</w:t>
      </w:r>
      <w:r w:rsidR="00E12FE4">
        <w:t>有边连接的节点</w:t>
      </w:r>
      <w:r w:rsidR="00DD324B">
        <w:t>w</w:t>
      </w:r>
      <w:r w:rsidR="00216705">
        <w:t>，</w:t>
      </w:r>
      <w:r w:rsidR="00C6117E">
        <w:t>$Y_</w:t>
      </w:r>
      <w:r w:rsidR="00C6117E">
        <w:rPr>
          <w:rFonts w:hint="eastAsia"/>
        </w:rPr>
        <w:t>v</w:t>
      </w:r>
      <w:r w:rsidR="00C6117E">
        <w:t>$</w:t>
      </w:r>
      <w:r w:rsidR="00C6117E">
        <w:t>、</w:t>
      </w:r>
      <w:r w:rsidR="00C6117E">
        <w:t>$Y_w$</w:t>
      </w:r>
      <w:r w:rsidR="00C6117E">
        <w:t>则表示与</w:t>
      </w:r>
      <w:r w:rsidR="00C6117E">
        <w:t>$v$</w:t>
      </w:r>
      <w:r w:rsidR="00C6117E">
        <w:t>、</w:t>
      </w:r>
      <w:r w:rsidR="00C6117E">
        <w:t>$w$</w:t>
      </w:r>
      <w:r w:rsidR="00C6117E">
        <w:rPr>
          <w:rFonts w:hint="eastAsia"/>
        </w:rPr>
        <w:t>相对应</w:t>
      </w:r>
      <w:r w:rsidR="00C6117E">
        <w:t>的随机变量</w:t>
      </w:r>
      <w:r w:rsidR="00A95305">
        <w:t>。</w:t>
      </w:r>
    </w:p>
    <w:p w14:paraId="1E1255B5" w14:textId="2208BA77" w:rsidR="009650E1" w:rsidRDefault="0006017A" w:rsidP="003A5286">
      <w:pPr>
        <w:pStyle w:val="a3"/>
        <w:ind w:firstLine="480"/>
      </w:pPr>
      <w:r>
        <w:t>在条件随机场的定义中，</w:t>
      </w:r>
      <w:r>
        <w:t>X</w:t>
      </w:r>
      <w:r>
        <w:rPr>
          <w:rFonts w:hint="eastAsia"/>
        </w:rPr>
        <w:t>和</w:t>
      </w:r>
      <w:r>
        <w:t>Y</w:t>
      </w:r>
      <w:r>
        <w:rPr>
          <w:rFonts w:hint="eastAsia"/>
        </w:rPr>
        <w:t>并不</w:t>
      </w:r>
      <w:r>
        <w:t>要求</w:t>
      </w:r>
      <w:r w:rsidR="00742EE2">
        <w:t>具有相同的结构，</w:t>
      </w:r>
      <w:r w:rsidR="00742EE2">
        <w:rPr>
          <w:rFonts w:hint="eastAsia"/>
        </w:rPr>
        <w:t>然而</w:t>
      </w:r>
      <w:r w:rsidR="00742EE2">
        <w:t>在</w:t>
      </w:r>
      <w:r w:rsidR="00791662">
        <w:rPr>
          <w:rFonts w:hint="eastAsia"/>
        </w:rPr>
        <w:t>线性</w:t>
      </w:r>
      <w:r w:rsidR="00791662">
        <w:t>链条件随机场</w:t>
      </w:r>
      <w:r w:rsidR="00742EE2">
        <w:t>中，一般假设</w:t>
      </w:r>
      <w:r w:rsidR="00DF0C6B">
        <w:t>XY</w:t>
      </w:r>
      <w:r w:rsidR="00DF0C6B">
        <w:rPr>
          <w:rFonts w:hint="eastAsia"/>
        </w:rPr>
        <w:t>具有</w:t>
      </w:r>
      <w:r w:rsidR="00DF0C6B">
        <w:t>如下</w:t>
      </w:r>
      <w:r w:rsidR="004E3F90">
        <w:t>结构：</w:t>
      </w:r>
    </w:p>
    <w:p w14:paraId="789B016E" w14:textId="43E63B26" w:rsidR="004E3F90" w:rsidRDefault="005A3ECB" w:rsidP="003A5286">
      <w:pPr>
        <w:pStyle w:val="a3"/>
        <w:ind w:firstLine="480"/>
      </w:pPr>
      <w:r w:rsidRPr="004E3F90">
        <w:rPr>
          <w:noProof/>
        </w:rPr>
        <w:drawing>
          <wp:anchor distT="0" distB="0" distL="114300" distR="114300" simplePos="0" relativeHeight="251659264" behindDoc="0" locked="0" layoutInCell="1" allowOverlap="1" wp14:anchorId="49E5C0A2" wp14:editId="1EA52EE0">
            <wp:simplePos x="0" y="0"/>
            <wp:positionH relativeFrom="column">
              <wp:posOffset>1422986</wp:posOffset>
            </wp:positionH>
            <wp:positionV relativeFrom="page">
              <wp:posOffset>2021352</wp:posOffset>
            </wp:positionV>
            <wp:extent cx="2627581" cy="1220401"/>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627581" cy="1220401"/>
                    </a:xfrm>
                    <a:prstGeom prst="rect">
                      <a:avLst/>
                    </a:prstGeom>
                  </pic:spPr>
                </pic:pic>
              </a:graphicData>
            </a:graphic>
            <wp14:sizeRelH relativeFrom="page">
              <wp14:pctWidth>0</wp14:pctWidth>
            </wp14:sizeRelH>
            <wp14:sizeRelV relativeFrom="page">
              <wp14:pctHeight>0</wp14:pctHeight>
            </wp14:sizeRelV>
          </wp:anchor>
        </w:drawing>
      </w:r>
    </w:p>
    <w:p w14:paraId="6D92D437" w14:textId="665C0D2E" w:rsidR="004E3F90" w:rsidRDefault="004E3F90" w:rsidP="003A5286">
      <w:pPr>
        <w:pStyle w:val="a3"/>
        <w:ind w:firstLine="480"/>
      </w:pPr>
    </w:p>
    <w:p w14:paraId="34E43A8B" w14:textId="591327D4" w:rsidR="004E3F90" w:rsidRDefault="004E3F90" w:rsidP="003A5286">
      <w:pPr>
        <w:pStyle w:val="a3"/>
        <w:ind w:firstLine="480"/>
      </w:pPr>
    </w:p>
    <w:p w14:paraId="32A6A403" w14:textId="00013266" w:rsidR="004E3F90" w:rsidRDefault="004E3F90" w:rsidP="003A5286">
      <w:pPr>
        <w:pStyle w:val="a3"/>
        <w:ind w:firstLine="480"/>
      </w:pPr>
    </w:p>
    <w:p w14:paraId="48023AC9" w14:textId="1DEBF8C6" w:rsidR="004E3F90" w:rsidRDefault="004E3F90" w:rsidP="003A5286">
      <w:pPr>
        <w:pStyle w:val="a3"/>
        <w:ind w:firstLine="480"/>
      </w:pPr>
    </w:p>
    <w:p w14:paraId="26A5D71A" w14:textId="3DD6E8C1" w:rsidR="004E3F90" w:rsidRDefault="00A96981" w:rsidP="003A5286">
      <w:pPr>
        <w:pStyle w:val="a3"/>
        <w:ind w:firstLine="480"/>
      </w:pPr>
      <w:r>
        <w:t>在此结构下</w:t>
      </w:r>
      <w:r w:rsidR="006F0D04">
        <w:t>，</w:t>
      </w:r>
      <w:r w:rsidR="006F0D04">
        <w:rPr>
          <w:rFonts w:hint="eastAsia"/>
        </w:rPr>
        <w:t>该</w:t>
      </w:r>
      <w:r w:rsidR="006F0D04">
        <w:t>图模型的最大团（</w:t>
      </w:r>
      <w:r w:rsidR="006F0D04">
        <w:t>C</w:t>
      </w:r>
      <w:r w:rsidR="006F0D04">
        <w:rPr>
          <w:rFonts w:hint="eastAsia"/>
        </w:rPr>
        <w:t>lique</w:t>
      </w:r>
      <w:r w:rsidR="006F0D04">
        <w:t>）是向量的两个节点</w:t>
      </w:r>
      <w:r w:rsidR="006F0D04">
        <w:rPr>
          <w:rFonts w:hint="eastAsia"/>
        </w:rPr>
        <w:t>集合</w:t>
      </w:r>
      <w:r w:rsidR="006F0D04">
        <w:t>，</w:t>
      </w:r>
      <w:r w:rsidR="006F0D04">
        <w:rPr>
          <w:rFonts w:hint="eastAsia"/>
        </w:rPr>
        <w:t>在</w:t>
      </w:r>
      <w:r w:rsidR="006F0D04">
        <w:t>标注问题中，</w:t>
      </w:r>
      <w:r w:rsidR="006F0D04">
        <w:t>X</w:t>
      </w:r>
      <w:r w:rsidR="006F0D04">
        <w:rPr>
          <w:rFonts w:hint="eastAsia"/>
        </w:rPr>
        <w:t>为</w:t>
      </w:r>
      <w:r w:rsidR="006F0D04">
        <w:t>观测序列，</w:t>
      </w:r>
      <w:r w:rsidR="006F0D04">
        <w:t>Y</w:t>
      </w:r>
      <w:r w:rsidR="006F0D04">
        <w:rPr>
          <w:rFonts w:hint="eastAsia"/>
        </w:rPr>
        <w:t>为</w:t>
      </w:r>
      <w:r w:rsidR="006F0D04">
        <w:t>对应的标记序列</w:t>
      </w:r>
      <w:r w:rsidR="00FC076B">
        <w:t>。</w:t>
      </w:r>
      <w:r w:rsidR="00FC076B">
        <w:rPr>
          <w:rFonts w:hint="eastAsia"/>
        </w:rPr>
        <w:t>线性链条件随机场有</w:t>
      </w:r>
      <w:r w:rsidR="00FC076B">
        <w:t>如下定义：</w:t>
      </w:r>
    </w:p>
    <w:p w14:paraId="26F76133" w14:textId="26B808B5" w:rsidR="00FC076B" w:rsidRDefault="00FC076B" w:rsidP="003A5286">
      <w:pPr>
        <w:pStyle w:val="a3"/>
        <w:ind w:firstLine="480"/>
      </w:pPr>
      <w:r>
        <w:rPr>
          <w:rFonts w:hint="eastAsia"/>
        </w:rPr>
        <w:t>$</w:t>
      </w:r>
      <w:r w:rsidRPr="00FC076B">
        <w:t>P(Y_i|</w:t>
      </w:r>
      <w:proofErr w:type="gramStart"/>
      <w:r w:rsidRPr="00FC076B">
        <w:t>X,Y</w:t>
      </w:r>
      <w:proofErr w:type="gramEnd"/>
      <w:r w:rsidRPr="00FC076B">
        <w:t>_1,...,Y_{i-1},Y_{i+1},...,Y_n)=P(Y_i|X,Y_{i-1},Y_{i+1})</w:t>
      </w:r>
      <w:r>
        <w:rPr>
          <w:rFonts w:hint="eastAsia"/>
        </w:rPr>
        <w:t>$</w:t>
      </w:r>
    </w:p>
    <w:p w14:paraId="7D32DFB7" w14:textId="1C804015" w:rsidR="00FC076B" w:rsidRDefault="00FC076B" w:rsidP="003A5286">
      <w:pPr>
        <w:pStyle w:val="a3"/>
        <w:ind w:firstLine="480"/>
      </w:pPr>
      <w:r>
        <w:rPr>
          <w:rFonts w:hint="eastAsia"/>
        </w:rPr>
        <w:t>即相应</w:t>
      </w:r>
      <w:r>
        <w:t>的变量</w:t>
      </w:r>
      <w:r>
        <w:rPr>
          <w:rFonts w:hint="eastAsia"/>
        </w:rPr>
        <w:t>状态</w:t>
      </w:r>
      <w:r>
        <w:t>只与相邻的随机变量有关</w:t>
      </w:r>
      <w:r w:rsidR="009412C7">
        <w:t>。</w:t>
      </w:r>
    </w:p>
    <w:p w14:paraId="6B7A8A07" w14:textId="35DF4CC2" w:rsidR="002B2454" w:rsidRDefault="005A3ECB" w:rsidP="002B2454">
      <w:pPr>
        <w:pStyle w:val="a3"/>
        <w:ind w:firstLine="480"/>
      </w:pPr>
      <w:r>
        <w:t>利用</w:t>
      </w:r>
      <w:r>
        <w:t>H</w:t>
      </w:r>
      <w:r>
        <w:rPr>
          <w:rFonts w:hint="eastAsia"/>
        </w:rPr>
        <w:t>ammersley-Clifford</w:t>
      </w:r>
      <w:r>
        <w:rPr>
          <w:rFonts w:hint="eastAsia"/>
        </w:rPr>
        <w:t>定理</w:t>
      </w:r>
      <w:r w:rsidR="002E05EF">
        <w:t>可以得到线性链条件随机场</w:t>
      </w:r>
      <w:r w:rsidR="002E05EF">
        <w:t>$P(Y|X)$</w:t>
      </w:r>
      <w:r w:rsidR="002E05EF">
        <w:rPr>
          <w:rFonts w:hint="eastAsia"/>
        </w:rPr>
        <w:t>的</w:t>
      </w:r>
      <w:r w:rsidR="002E05EF">
        <w:t>因子分解</w:t>
      </w:r>
      <w:r w:rsidR="002E05EF">
        <w:rPr>
          <w:rFonts w:hint="eastAsia"/>
        </w:rPr>
        <w:t>表达式</w:t>
      </w:r>
      <w:r w:rsidR="002B2454">
        <w:t>，</w:t>
      </w:r>
      <w:r w:rsidR="002B2454">
        <w:rPr>
          <w:rFonts w:hint="eastAsia"/>
        </w:rPr>
        <w:t>由此</w:t>
      </w:r>
      <w:r w:rsidR="002B2454">
        <w:t>可以得到线性链条件随机场的参数化形式。</w:t>
      </w:r>
      <w:r w:rsidR="00AB705A">
        <w:rPr>
          <w:rFonts w:hint="eastAsia"/>
        </w:rPr>
        <w:t>设</w:t>
      </w:r>
      <w:r w:rsidR="00AB705A">
        <w:t>线性链条件随机场</w:t>
      </w:r>
      <w:r w:rsidR="00AB705A">
        <w:t>$P(Y|X)$</w:t>
      </w:r>
      <w:r w:rsidR="00AB705A">
        <w:t>，</w:t>
      </w:r>
      <w:r w:rsidR="00AB705A">
        <w:rPr>
          <w:rFonts w:hint="eastAsia"/>
        </w:rPr>
        <w:t>则</w:t>
      </w:r>
      <w:r w:rsidR="00AB705A">
        <w:t>在随机变量</w:t>
      </w:r>
      <w:r w:rsidR="00AB705A">
        <w:t>X</w:t>
      </w:r>
      <w:r w:rsidR="00532BF0">
        <w:rPr>
          <w:rFonts w:hint="eastAsia"/>
        </w:rPr>
        <w:t>的</w:t>
      </w:r>
      <w:r w:rsidR="00532BF0">
        <w:t>取值为</w:t>
      </w:r>
      <w:r w:rsidR="00532BF0">
        <w:t>x</w:t>
      </w:r>
      <w:r w:rsidR="00532BF0">
        <w:t>的条件下，</w:t>
      </w:r>
      <w:r w:rsidR="00532BF0">
        <w:rPr>
          <w:rFonts w:hint="eastAsia"/>
        </w:rPr>
        <w:t>随机变量</w:t>
      </w:r>
      <w:r w:rsidR="00661A45">
        <w:t>Y</w:t>
      </w:r>
      <w:r w:rsidR="00661A45">
        <w:rPr>
          <w:rFonts w:hint="eastAsia"/>
        </w:rPr>
        <w:t>的</w:t>
      </w:r>
      <w:r w:rsidR="00661A45">
        <w:t>取值为</w:t>
      </w:r>
      <w:r w:rsidR="00661A45">
        <w:t>y</w:t>
      </w:r>
      <w:r w:rsidR="00661A45">
        <w:t>的条件概率为：</w:t>
      </w:r>
    </w:p>
    <w:p w14:paraId="47FC51EA" w14:textId="3261C153" w:rsidR="00661A45" w:rsidRDefault="00F03436" w:rsidP="002B2454">
      <w:pPr>
        <w:pStyle w:val="a3"/>
        <w:ind w:firstLine="480"/>
      </w:pPr>
      <w:r>
        <w:t>$</w:t>
      </w:r>
      <w:r w:rsidR="00214679" w:rsidRPr="00214679">
        <w:t>P(y|</w:t>
      </w:r>
      <w:proofErr w:type="gramStart"/>
      <w:r w:rsidR="00214679" w:rsidRPr="00214679">
        <w:t>x)=</w:t>
      </w:r>
      <w:proofErr w:type="gramEnd"/>
      <w:r w:rsidR="00214679" w:rsidRPr="00214679">
        <w:t>\frac{1}{Z(x)}exp(\sum_{i,k}{\lambda_kt_k(y_{i-1},y_i,x,i)+\sum_{i,l}{\mu_ls_l(y_i,x,i)}})</w:t>
      </w:r>
      <w:r>
        <w:t>$</w:t>
      </w:r>
    </w:p>
    <w:p w14:paraId="63C62638" w14:textId="77777777" w:rsidR="006050FE" w:rsidRDefault="00391056" w:rsidP="002B2454">
      <w:pPr>
        <w:pStyle w:val="a3"/>
        <w:ind w:firstLine="480"/>
      </w:pPr>
      <w:r>
        <w:t>其中</w:t>
      </w:r>
      <w:r>
        <w:t>$Z(x)$</w:t>
      </w:r>
      <w:r>
        <w:t>是规范化</w:t>
      </w:r>
      <w:r>
        <w:rPr>
          <w:rFonts w:hint="eastAsia"/>
        </w:rPr>
        <w:t>因子</w:t>
      </w:r>
      <w:r w:rsidR="00E417FA">
        <w:t>：</w:t>
      </w:r>
    </w:p>
    <w:p w14:paraId="3E8AA35A" w14:textId="43B52C7A" w:rsidR="00117D82" w:rsidRDefault="00DA5BF6" w:rsidP="002B2454">
      <w:pPr>
        <w:pStyle w:val="a3"/>
        <w:ind w:firstLine="480"/>
      </w:pPr>
      <w:r>
        <w:t>$$</w:t>
      </w:r>
      <w:r w:rsidRPr="00DA5BF6">
        <w:t>Z(x)=\sum_y{exp(\sum_{</w:t>
      </w:r>
      <w:proofErr w:type="gramStart"/>
      <w:r w:rsidRPr="00DA5BF6">
        <w:t>i,k</w:t>
      </w:r>
      <w:proofErr w:type="gramEnd"/>
      <w:r w:rsidRPr="00DA5BF6">
        <w:t>}{\lambda_kt_k(y_{i-1},y_i,x,i)+\sum_{i,l}{\mu_ls_l(y_i,x,i)}})}</w:t>
      </w:r>
      <w:r>
        <w:t>$$</w:t>
      </w:r>
    </w:p>
    <w:p w14:paraId="1AF743AB" w14:textId="683AF596" w:rsidR="009722E0" w:rsidRDefault="00A0197D" w:rsidP="002B2454">
      <w:pPr>
        <w:pStyle w:val="a3"/>
        <w:ind w:firstLine="480"/>
      </w:pPr>
      <w:r>
        <w:t>在上述两个式子中，</w:t>
      </w:r>
      <w:r>
        <w:t>$t_k$</w:t>
      </w:r>
      <w:r>
        <w:t>和</w:t>
      </w:r>
      <w:r>
        <w:t>$s_l$</w:t>
      </w:r>
      <w:r>
        <w:t>是特征</w:t>
      </w:r>
      <w:r>
        <w:rPr>
          <w:rFonts w:hint="eastAsia"/>
        </w:rPr>
        <w:t>函数</w:t>
      </w:r>
      <w:r w:rsidR="00576E7B">
        <w:t>，</w:t>
      </w:r>
      <w:r w:rsidR="00576E7B">
        <w:t>$\lambda_k$</w:t>
      </w:r>
      <w:r w:rsidR="00576E7B">
        <w:t>和</w:t>
      </w:r>
      <w:r w:rsidR="00576E7B">
        <w:t>$\mu_l$</w:t>
      </w:r>
      <w:r w:rsidR="00576E7B">
        <w:rPr>
          <w:rFonts w:hint="eastAsia"/>
        </w:rPr>
        <w:t>则是</w:t>
      </w:r>
      <w:r w:rsidR="00576E7B">
        <w:t>相应的权重</w:t>
      </w:r>
      <w:r w:rsidR="00193342">
        <w:t>。</w:t>
      </w:r>
      <w:r w:rsidR="00193342">
        <w:t>$t_k$</w:t>
      </w:r>
      <w:r w:rsidR="00193342">
        <w:t>是定义在节点边上的</w:t>
      </w:r>
      <w:r w:rsidR="0084385A">
        <w:t>特征函数，</w:t>
      </w:r>
      <w:r w:rsidR="0084385A">
        <w:rPr>
          <w:rFonts w:hint="eastAsia"/>
        </w:rPr>
        <w:t>称为</w:t>
      </w:r>
      <w:r w:rsidR="0084385A">
        <w:t>“</w:t>
      </w:r>
      <w:r w:rsidR="0084385A">
        <w:t>转移特征</w:t>
      </w:r>
      <w:r w:rsidR="006121BC">
        <w:t>函数</w:t>
      </w:r>
      <w:r w:rsidR="0084385A">
        <w:t>”</w:t>
      </w:r>
      <w:r w:rsidR="0084385A">
        <w:t>，</w:t>
      </w:r>
      <w:r w:rsidR="0084385A">
        <w:rPr>
          <w:rFonts w:hint="eastAsia"/>
        </w:rPr>
        <w:t>只</w:t>
      </w:r>
      <w:r w:rsidR="0084385A">
        <w:t>与当前位置和</w:t>
      </w:r>
      <w:r w:rsidR="0084385A">
        <w:rPr>
          <w:rFonts w:hint="eastAsia"/>
        </w:rPr>
        <w:t>前一个</w:t>
      </w:r>
      <w:r w:rsidR="0084385A">
        <w:t>位置相关；</w:t>
      </w:r>
      <w:r w:rsidR="0084385A">
        <w:t>$s_l$</w:t>
      </w:r>
      <w:r w:rsidR="006121BC">
        <w:t>是定义在节点上的特征函数，</w:t>
      </w:r>
      <w:r w:rsidR="006121BC">
        <w:rPr>
          <w:rFonts w:hint="eastAsia"/>
        </w:rPr>
        <w:t>又</w:t>
      </w:r>
      <w:r w:rsidR="006121BC">
        <w:t>称为</w:t>
      </w:r>
      <w:r w:rsidR="006121BC">
        <w:t>“</w:t>
      </w:r>
      <w:r w:rsidR="006121BC">
        <w:t>状态特征函数</w:t>
      </w:r>
      <w:r w:rsidR="006121BC">
        <w:t>”</w:t>
      </w:r>
      <w:r w:rsidR="001A6388">
        <w:t>，</w:t>
      </w:r>
      <w:r w:rsidR="001A6388">
        <w:rPr>
          <w:rFonts w:hint="eastAsia"/>
        </w:rPr>
        <w:t>只与</w:t>
      </w:r>
      <w:r w:rsidR="001A6388">
        <w:t>当前的</w:t>
      </w:r>
      <w:r w:rsidR="00176E16">
        <w:rPr>
          <w:rFonts w:hint="eastAsia"/>
        </w:rPr>
        <w:t>位置</w:t>
      </w:r>
      <w:r w:rsidR="00176E16">
        <w:t>有关</w:t>
      </w:r>
      <w:r w:rsidR="00025E72">
        <w:t>。</w:t>
      </w:r>
      <w:r w:rsidR="001E7075">
        <w:t>通常情况下，</w:t>
      </w:r>
      <w:r w:rsidR="001E7075">
        <w:rPr>
          <w:rFonts w:hint="eastAsia"/>
        </w:rPr>
        <w:t>特征函数</w:t>
      </w:r>
      <w:r w:rsidR="001E7075">
        <w:t>都是二值函数，</w:t>
      </w:r>
      <w:r w:rsidR="001E7075">
        <w:rPr>
          <w:rFonts w:hint="eastAsia"/>
        </w:rPr>
        <w:t>只有</w:t>
      </w:r>
      <w:r w:rsidR="001E7075">
        <w:t>满足</w:t>
      </w:r>
      <w:r w:rsidR="001E7075">
        <w:rPr>
          <w:rFonts w:hint="eastAsia"/>
        </w:rPr>
        <w:t>特征条件</w:t>
      </w:r>
      <w:r w:rsidR="001E7075">
        <w:t>时为</w:t>
      </w:r>
      <w:r w:rsidR="001E7075">
        <w:t>1</w:t>
      </w:r>
      <w:r w:rsidR="001E7075">
        <w:t>，</w:t>
      </w:r>
      <w:r w:rsidR="001E7075">
        <w:rPr>
          <w:rFonts w:hint="eastAsia"/>
        </w:rPr>
        <w:t>否则</w:t>
      </w:r>
      <w:r w:rsidR="001E7075">
        <w:t>为</w:t>
      </w:r>
      <w:r w:rsidR="001E7075">
        <w:t>0</w:t>
      </w:r>
      <w:r w:rsidR="001E7075">
        <w:t>。</w:t>
      </w:r>
      <w:r w:rsidR="001E7075">
        <w:rPr>
          <w:rFonts w:hint="eastAsia"/>
        </w:rPr>
        <w:t>每一个</w:t>
      </w:r>
      <w:r w:rsidR="001E7075">
        <w:t>条件随机场</w:t>
      </w:r>
      <w:r w:rsidR="001E7075">
        <w:rPr>
          <w:rFonts w:hint="eastAsia"/>
        </w:rPr>
        <w:t>完全</w:t>
      </w:r>
      <w:r w:rsidR="001E7075">
        <w:t>可以</w:t>
      </w:r>
      <w:r w:rsidR="001E7075">
        <w:rPr>
          <w:rFonts w:hint="eastAsia"/>
        </w:rPr>
        <w:t>由</w:t>
      </w:r>
      <w:r w:rsidR="001E7075">
        <w:t>特征函数</w:t>
      </w:r>
      <w:r w:rsidR="00E82655">
        <w:t>$t_k$</w:t>
      </w:r>
      <w:r w:rsidR="00E82655">
        <w:t>和</w:t>
      </w:r>
      <w:r w:rsidR="00E82655">
        <w:t>$s_l$</w:t>
      </w:r>
      <w:r w:rsidR="001E7075">
        <w:t>与对应的权重</w:t>
      </w:r>
      <w:r w:rsidR="00E82655">
        <w:t>$\lambda_k$</w:t>
      </w:r>
      <w:r w:rsidR="00E82655">
        <w:t>和</w:t>
      </w:r>
      <w:r w:rsidR="00E82655">
        <w:t>$\mu_l$</w:t>
      </w:r>
      <w:r w:rsidR="00E82655">
        <w:t>所确定</w:t>
      </w:r>
      <w:r w:rsidR="000539C5">
        <w:t>。</w:t>
      </w:r>
    </w:p>
    <w:p w14:paraId="48956DC1" w14:textId="3BF816FA" w:rsidR="001948E2" w:rsidRDefault="001948E2" w:rsidP="002B2454">
      <w:pPr>
        <w:pStyle w:val="a3"/>
        <w:ind w:firstLine="480"/>
      </w:pPr>
      <w:r>
        <w:rPr>
          <w:rFonts w:hint="eastAsia"/>
        </w:rPr>
        <w:t>与</w:t>
      </w:r>
      <w:r>
        <w:t>隐马尔科夫模型类似，</w:t>
      </w:r>
      <w:r>
        <w:rPr>
          <w:rFonts w:hint="eastAsia"/>
        </w:rPr>
        <w:t>线性链条件随机场</w:t>
      </w:r>
      <w:r>
        <w:t>也拥有三个基本问题，</w:t>
      </w:r>
      <w:r>
        <w:rPr>
          <w:rFonts w:hint="eastAsia"/>
        </w:rPr>
        <w:t>即</w:t>
      </w:r>
      <w:r>
        <w:t>：</w:t>
      </w:r>
      <w:r>
        <w:rPr>
          <w:rFonts w:hint="eastAsia"/>
        </w:rPr>
        <w:t>概率计算问题</w:t>
      </w:r>
      <w:r>
        <w:t>、</w:t>
      </w:r>
      <w:r>
        <w:rPr>
          <w:rFonts w:hint="eastAsia"/>
        </w:rPr>
        <w:t>参数</w:t>
      </w:r>
      <w:r>
        <w:t>学习问题和序列预测问题。</w:t>
      </w:r>
      <w:r w:rsidR="000727F8">
        <w:rPr>
          <w:rFonts w:hint="eastAsia"/>
        </w:rPr>
        <w:t>概率</w:t>
      </w:r>
      <w:r w:rsidR="000727F8">
        <w:t>计算问题同样使用了前向</w:t>
      </w:r>
      <w:r w:rsidR="000727F8">
        <w:t>-</w:t>
      </w:r>
      <w:r w:rsidR="000727F8">
        <w:rPr>
          <w:rFonts w:hint="eastAsia"/>
        </w:rPr>
        <w:t>后向</w:t>
      </w:r>
      <w:r w:rsidR="000727F8">
        <w:t>算法进行计算，</w:t>
      </w:r>
      <w:r w:rsidR="000727F8">
        <w:rPr>
          <w:rFonts w:hint="eastAsia"/>
        </w:rPr>
        <w:t>大大</w:t>
      </w:r>
      <w:r w:rsidR="000727F8">
        <w:t>减少了计算复杂度</w:t>
      </w:r>
      <w:r w:rsidR="00076E43">
        <w:t>；在参数学习问题中，</w:t>
      </w:r>
      <w:r w:rsidR="00076E43">
        <w:rPr>
          <w:rFonts w:hint="eastAsia"/>
        </w:rPr>
        <w:t>使用</w:t>
      </w:r>
      <w:r w:rsidR="00076E43">
        <w:t>了最大似然估计法进行参数估计</w:t>
      </w:r>
      <w:r w:rsidR="00464C54">
        <w:t>；</w:t>
      </w:r>
      <w:r w:rsidR="00464C54">
        <w:rPr>
          <w:rFonts w:hint="eastAsia"/>
        </w:rPr>
        <w:t>而</w:t>
      </w:r>
      <w:r w:rsidR="00464C54">
        <w:t>序列预测问题则同样使用维特比算法进行</w:t>
      </w:r>
      <w:r w:rsidR="00464C54">
        <w:rPr>
          <w:rFonts w:hint="eastAsia"/>
        </w:rPr>
        <w:t>序列预测</w:t>
      </w:r>
      <w:r w:rsidR="00464C54">
        <w:t>。</w:t>
      </w:r>
    </w:p>
    <w:p w14:paraId="010690CF" w14:textId="5A446BA7" w:rsidR="002C4263" w:rsidRDefault="002C4263" w:rsidP="001432F3">
      <w:pPr>
        <w:pStyle w:val="a3"/>
        <w:numPr>
          <w:ilvl w:val="2"/>
          <w:numId w:val="3"/>
        </w:numPr>
        <w:ind w:firstLineChars="0"/>
      </w:pPr>
      <w:r>
        <w:rPr>
          <w:rFonts w:hint="eastAsia"/>
        </w:rPr>
        <w:t>基于</w:t>
      </w:r>
      <w:r>
        <w:t>条件随机场的词性标注</w:t>
      </w:r>
    </w:p>
    <w:p w14:paraId="1A31B7C4" w14:textId="6A97F834" w:rsidR="009071A5" w:rsidRDefault="00AD3ADE" w:rsidP="00AD3ADE">
      <w:pPr>
        <w:pStyle w:val="a3"/>
        <w:ind w:firstLine="480"/>
      </w:pPr>
      <w:r>
        <w:t>在</w:t>
      </w:r>
      <w:r>
        <w:t>2001</w:t>
      </w:r>
      <w:r>
        <w:rPr>
          <w:rFonts w:hint="eastAsia"/>
        </w:rPr>
        <w:t>年</w:t>
      </w:r>
      <w:r>
        <w:t>，</w:t>
      </w:r>
      <w:commentRangeStart w:id="46"/>
      <w:r>
        <w:t>L</w:t>
      </w:r>
      <w:r>
        <w:rPr>
          <w:rFonts w:hint="eastAsia"/>
        </w:rPr>
        <w:t>afferty</w:t>
      </w:r>
      <w:commentRangeEnd w:id="46"/>
      <w:r w:rsidR="00CE41E1">
        <w:rPr>
          <w:rStyle w:val="a6"/>
          <w:rFonts w:ascii="Calibri" w:hAnsi="Calibri"/>
        </w:rPr>
        <w:commentReference w:id="46"/>
      </w:r>
      <w:r>
        <w:t>等人首次提出了运用线性链条件随机场进行标注问题求</w:t>
      </w:r>
      <w:r>
        <w:lastRenderedPageBreak/>
        <w:t>解的方法</w:t>
      </w:r>
      <w:r w:rsidR="00AA16AF">
        <w:t>。</w:t>
      </w:r>
    </w:p>
    <w:p w14:paraId="38DF1D60" w14:textId="73A6EBBA" w:rsidR="005F2C5A" w:rsidRDefault="004976CD" w:rsidP="00AD3ADE">
      <w:pPr>
        <w:pStyle w:val="a3"/>
        <w:ind w:firstLine="480"/>
      </w:pPr>
      <w:r>
        <w:t>在</w:t>
      </w:r>
      <w:r w:rsidR="004C713C">
        <w:t>运用</w:t>
      </w:r>
      <w:r w:rsidR="004C713C">
        <w:rPr>
          <w:rFonts w:hint="eastAsia"/>
        </w:rPr>
        <w:t>条件随机场</w:t>
      </w:r>
      <w:r>
        <w:t>进行词性标注任务时，词性标注状态序列与观测序列的形式和隐马尔科夫模型中的完全一致</w:t>
      </w:r>
      <w:r w:rsidR="00ED5828">
        <w:t>。</w:t>
      </w:r>
      <w:r w:rsidR="00ED5828">
        <w:rPr>
          <w:rFonts w:hint="eastAsia"/>
        </w:rPr>
        <w:t>由于</w:t>
      </w:r>
      <w:r w:rsidR="00ED5828">
        <w:t>条件随机场中的特征函数具有很大的灵活性，</w:t>
      </w:r>
      <w:r w:rsidR="00ED5828">
        <w:rPr>
          <w:rFonts w:hint="eastAsia"/>
        </w:rPr>
        <w:t>不同</w:t>
      </w:r>
      <w:r w:rsidR="00ED5828">
        <w:t>特征函数的选取会极大地影响条件随机</w:t>
      </w:r>
      <w:r w:rsidR="00ED5828">
        <w:rPr>
          <w:rFonts w:hint="eastAsia"/>
        </w:rPr>
        <w:t>场</w:t>
      </w:r>
      <w:r w:rsidR="00ED5828">
        <w:t>词性标注的效果</w:t>
      </w:r>
      <w:r w:rsidR="00650E65">
        <w:t>。</w:t>
      </w:r>
    </w:p>
    <w:p w14:paraId="6276AE2F" w14:textId="65FA002D" w:rsidR="005F2C5A" w:rsidRDefault="00AB334A" w:rsidP="00AD3ADE">
      <w:pPr>
        <w:pStyle w:val="a3"/>
        <w:ind w:firstLine="480"/>
      </w:pPr>
      <w:r>
        <w:t>在为</w:t>
      </w:r>
      <w:r>
        <w:rPr>
          <w:rFonts w:hint="eastAsia"/>
        </w:rPr>
        <w:t>条件随机场</w:t>
      </w:r>
      <w:r>
        <w:t>准备训练数据</w:t>
      </w:r>
      <w:r>
        <w:rPr>
          <w:rFonts w:hint="eastAsia"/>
        </w:rPr>
        <w:t>时</w:t>
      </w:r>
      <w:r>
        <w:t>，</w:t>
      </w:r>
      <w:r>
        <w:rPr>
          <w:rFonts w:hint="eastAsia"/>
        </w:rPr>
        <w:t>除了</w:t>
      </w:r>
      <w:r>
        <w:t>准备观测序列集以及对应的隐藏状态集之外，</w:t>
      </w:r>
      <w:r>
        <w:rPr>
          <w:rFonts w:hint="eastAsia"/>
        </w:rPr>
        <w:t>还需要</w:t>
      </w:r>
      <w:r>
        <w:t>定义一些特征函数模板</w:t>
      </w:r>
      <w:r w:rsidR="008A7B51">
        <w:t>。在此仍旧以</w:t>
      </w:r>
      <w:r w:rsidR="0067718C">
        <w:t>“</w:t>
      </w:r>
      <w:r w:rsidR="0067718C" w:rsidRPr="00313039">
        <w:rPr>
          <w:rFonts w:hint="eastAsia"/>
        </w:rPr>
        <w:t>我</w:t>
      </w:r>
      <w:r w:rsidR="0067718C">
        <w:t>/</w:t>
      </w:r>
      <w:r w:rsidR="0067718C">
        <w:rPr>
          <w:rFonts w:hint="eastAsia"/>
        </w:rPr>
        <w:t>代词</w:t>
      </w:r>
      <w:r w:rsidR="0067718C">
        <w:t>，</w:t>
      </w:r>
      <w:r w:rsidR="0067718C" w:rsidRPr="00313039">
        <w:rPr>
          <w:rFonts w:hint="eastAsia"/>
        </w:rPr>
        <w:t>是</w:t>
      </w:r>
      <w:r w:rsidR="0067718C">
        <w:t>/</w:t>
      </w:r>
      <w:r w:rsidR="0067718C">
        <w:rPr>
          <w:rFonts w:hint="eastAsia"/>
        </w:rPr>
        <w:t>动词</w:t>
      </w:r>
      <w:r w:rsidR="0067718C">
        <w:t>，</w:t>
      </w:r>
      <w:r w:rsidR="0067718C" w:rsidRPr="00313039">
        <w:rPr>
          <w:rFonts w:hint="eastAsia"/>
        </w:rPr>
        <w:t>北京邮电大学</w:t>
      </w:r>
      <w:r w:rsidR="0067718C">
        <w:t>/</w:t>
      </w:r>
      <w:r w:rsidR="0067718C">
        <w:rPr>
          <w:rFonts w:hint="eastAsia"/>
        </w:rPr>
        <w:t>名词</w:t>
      </w:r>
      <w:r w:rsidR="0067718C">
        <w:t>，</w:t>
      </w:r>
      <w:r w:rsidR="0067718C" w:rsidRPr="00313039">
        <w:rPr>
          <w:rFonts w:hint="eastAsia"/>
        </w:rPr>
        <w:t>的</w:t>
      </w:r>
      <w:r w:rsidR="0067718C">
        <w:t>/</w:t>
      </w:r>
      <w:r w:rsidR="0067718C">
        <w:rPr>
          <w:rFonts w:hint="eastAsia"/>
        </w:rPr>
        <w:t>助词</w:t>
      </w:r>
      <w:r w:rsidR="0067718C">
        <w:t>，</w:t>
      </w:r>
      <w:r w:rsidR="0067718C" w:rsidRPr="00313039">
        <w:rPr>
          <w:rFonts w:hint="eastAsia"/>
        </w:rPr>
        <w:t>学生</w:t>
      </w:r>
      <w:r w:rsidR="0067718C">
        <w:t>/</w:t>
      </w:r>
      <w:r w:rsidR="0067718C">
        <w:rPr>
          <w:rFonts w:hint="eastAsia"/>
        </w:rPr>
        <w:t>名词</w:t>
      </w:r>
      <w:r w:rsidR="0067718C">
        <w:t>”</w:t>
      </w:r>
      <w:r w:rsidR="0067718C">
        <w:t>为例，</w:t>
      </w:r>
      <w:r w:rsidR="0067718C">
        <w:rPr>
          <w:rFonts w:hint="eastAsia"/>
        </w:rPr>
        <w:t>假设</w:t>
      </w:r>
      <w:r w:rsidR="0067718C">
        <w:t>模板的形式为</w:t>
      </w:r>
      <w:r w:rsidR="0067718C">
        <w:t>“POS[-1]|POS[0]|POS[1]=</w:t>
      </w:r>
      <w:r w:rsidR="0067718C">
        <w:t>代词</w:t>
      </w:r>
      <w:r w:rsidR="0067718C">
        <w:t>|</w:t>
      </w:r>
      <w:r w:rsidR="0067718C">
        <w:rPr>
          <w:rFonts w:hint="eastAsia"/>
        </w:rPr>
        <w:t>动词</w:t>
      </w:r>
      <w:r w:rsidR="0067718C">
        <w:t>|</w:t>
      </w:r>
      <w:r w:rsidR="0067718C">
        <w:rPr>
          <w:rFonts w:hint="eastAsia"/>
        </w:rPr>
        <w:t>名词</w:t>
      </w:r>
      <w:r w:rsidR="0067718C">
        <w:t>”</w:t>
      </w:r>
      <w:r w:rsidR="0067718C">
        <w:t>，</w:t>
      </w:r>
      <w:r w:rsidR="0067718C">
        <w:rPr>
          <w:rFonts w:hint="eastAsia"/>
        </w:rPr>
        <w:t>该</w:t>
      </w:r>
      <w:r w:rsidR="0067718C">
        <w:t>模板的意思是</w:t>
      </w:r>
      <w:r w:rsidR="0067718C">
        <w:t>“</w:t>
      </w:r>
      <w:r w:rsidR="0067718C">
        <w:t>若前一个位置的词性是代词，</w:t>
      </w:r>
      <w:r w:rsidR="0067718C">
        <w:rPr>
          <w:rFonts w:hint="eastAsia"/>
        </w:rPr>
        <w:t>当前位置</w:t>
      </w:r>
      <w:r w:rsidR="0067718C">
        <w:t>词性是动词，</w:t>
      </w:r>
      <w:r w:rsidR="0067718C">
        <w:rPr>
          <w:rFonts w:hint="eastAsia"/>
        </w:rPr>
        <w:t>下一个</w:t>
      </w:r>
      <w:r w:rsidR="0067718C">
        <w:t>位置的词性是名词，</w:t>
      </w:r>
      <w:r w:rsidR="0067718C">
        <w:rPr>
          <w:rFonts w:hint="eastAsia"/>
        </w:rPr>
        <w:t>则</w:t>
      </w:r>
      <w:r w:rsidR="0067718C">
        <w:t>该定义的特征函数值为</w:t>
      </w:r>
      <w:r w:rsidR="0067718C">
        <w:t>1</w:t>
      </w:r>
      <w:r w:rsidR="0067718C">
        <w:t>，</w:t>
      </w:r>
      <w:r w:rsidR="0067718C">
        <w:rPr>
          <w:rFonts w:hint="eastAsia"/>
        </w:rPr>
        <w:t>否则</w:t>
      </w:r>
      <w:r w:rsidR="0067718C">
        <w:t>为</w:t>
      </w:r>
      <w:r w:rsidR="0067718C">
        <w:t>0”</w:t>
      </w:r>
      <w:r w:rsidR="00C33186">
        <w:t>，</w:t>
      </w:r>
      <w:r w:rsidR="00C33186">
        <w:rPr>
          <w:rFonts w:hint="eastAsia"/>
        </w:rPr>
        <w:t>那么</w:t>
      </w:r>
      <w:r w:rsidR="00C33186">
        <w:t>在训练过程中，</w:t>
      </w:r>
      <w:r w:rsidR="00C33186">
        <w:t>CRF</w:t>
      </w:r>
      <w:r w:rsidR="00C33186">
        <w:rPr>
          <w:rFonts w:hint="eastAsia"/>
        </w:rPr>
        <w:t>算法</w:t>
      </w:r>
      <w:r w:rsidR="00C33186">
        <w:t>会不断观察相邻三个位置的标记</w:t>
      </w:r>
      <w:r w:rsidR="00C33186">
        <w:rPr>
          <w:rFonts w:hint="eastAsia"/>
        </w:rPr>
        <w:t>值</w:t>
      </w:r>
      <w:r w:rsidR="00C33186">
        <w:t>，</w:t>
      </w:r>
      <w:r w:rsidR="00C33186">
        <w:rPr>
          <w:rFonts w:hint="eastAsia"/>
        </w:rPr>
        <w:t>并</w:t>
      </w:r>
      <w:r w:rsidR="00C33186">
        <w:t>更新相应的特征函数权重。</w:t>
      </w:r>
    </w:p>
    <w:p w14:paraId="685B5F95" w14:textId="03489EAF" w:rsidR="00BC689C" w:rsidRDefault="00BC689C" w:rsidP="00AD3ADE">
      <w:pPr>
        <w:pStyle w:val="a3"/>
        <w:ind w:firstLine="480"/>
      </w:pPr>
      <w:r>
        <w:rPr>
          <w:rFonts w:hint="eastAsia"/>
        </w:rPr>
        <w:t>由于</w:t>
      </w:r>
      <w:r>
        <w:t>特征函数的存在，</w:t>
      </w:r>
      <w:r>
        <w:rPr>
          <w:rFonts w:hint="eastAsia"/>
        </w:rPr>
        <w:t>条件随机场</w:t>
      </w:r>
      <w:r>
        <w:t>在进行序列标注时，</w:t>
      </w:r>
      <w:r>
        <w:rPr>
          <w:rFonts w:hint="eastAsia"/>
        </w:rPr>
        <w:t>不仅考虑</w:t>
      </w:r>
      <w:r>
        <w:t>了观测序列的值，</w:t>
      </w:r>
      <w:r>
        <w:rPr>
          <w:rFonts w:hint="eastAsia"/>
        </w:rPr>
        <w:t>还</w:t>
      </w:r>
      <w:r>
        <w:t>同时考虑了全局的隐藏状态序列标记值。</w:t>
      </w:r>
      <w:r>
        <w:rPr>
          <w:rFonts w:hint="eastAsia"/>
        </w:rPr>
        <w:t>相对</w:t>
      </w:r>
      <w:r>
        <w:t>于隐马尔科夫模型，</w:t>
      </w:r>
      <w:r>
        <w:rPr>
          <w:rFonts w:hint="eastAsia"/>
        </w:rPr>
        <w:t>条件随机场</w:t>
      </w:r>
      <w:r>
        <w:t>参考了更多的全局信息，</w:t>
      </w:r>
      <w:r>
        <w:rPr>
          <w:rFonts w:hint="eastAsia"/>
        </w:rPr>
        <w:t>并且</w:t>
      </w:r>
      <w:r>
        <w:t>拥有更加灵活的特征函数定义，</w:t>
      </w:r>
      <w:r>
        <w:rPr>
          <w:rFonts w:hint="eastAsia"/>
        </w:rPr>
        <w:t>这使得</w:t>
      </w:r>
      <w:r w:rsidR="009D2207">
        <w:t>基于条件随机场的</w:t>
      </w:r>
      <w:r w:rsidR="00DA503F">
        <w:rPr>
          <w:rFonts w:hint="eastAsia"/>
        </w:rPr>
        <w:t>词性</w:t>
      </w:r>
      <w:r w:rsidR="009D2207">
        <w:t>标注</w:t>
      </w:r>
      <w:r w:rsidR="004123CE">
        <w:t>效果</w:t>
      </w:r>
      <w:r w:rsidR="006E2BD5">
        <w:rPr>
          <w:rFonts w:hint="eastAsia"/>
        </w:rPr>
        <w:t>更加</w:t>
      </w:r>
      <w:r w:rsidR="006E2BD5">
        <w:t>令人满意</w:t>
      </w:r>
      <w:r w:rsidR="00774746">
        <w:t>。</w:t>
      </w:r>
    </w:p>
    <w:p w14:paraId="00639ADF" w14:textId="36AF762B" w:rsidR="009071A5" w:rsidRDefault="009071A5" w:rsidP="009071A5">
      <w:pPr>
        <w:pStyle w:val="a3"/>
        <w:numPr>
          <w:ilvl w:val="1"/>
          <w:numId w:val="3"/>
        </w:numPr>
        <w:ind w:firstLineChars="0"/>
      </w:pPr>
      <w:r>
        <w:rPr>
          <w:rFonts w:hint="eastAsia"/>
        </w:rPr>
        <w:t>LDA</w:t>
      </w:r>
      <w:r>
        <w:rPr>
          <w:rFonts w:hint="eastAsia"/>
        </w:rPr>
        <w:t>主题模型</w:t>
      </w:r>
      <w:r>
        <w:t>概述</w:t>
      </w:r>
    </w:p>
    <w:p w14:paraId="48DB6F00" w14:textId="713F284C" w:rsidR="00832366" w:rsidRDefault="00B565F9" w:rsidP="00050235">
      <w:pPr>
        <w:pStyle w:val="a3"/>
        <w:ind w:firstLine="480"/>
      </w:pPr>
      <w:r>
        <w:t>主题模型是一类生成式的有向图模型，主要用于</w:t>
      </w:r>
      <w:r w:rsidR="00F4073D">
        <w:t>处理离散型数据（典型的如文本数据等）。</w:t>
      </w:r>
      <w:r w:rsidR="00A672F5">
        <w:t>主题模型被广泛地运用于自然语言处理、</w:t>
      </w:r>
      <w:r w:rsidR="00A672F5">
        <w:rPr>
          <w:rFonts w:hint="eastAsia"/>
        </w:rPr>
        <w:t>信息检索</w:t>
      </w:r>
      <w:r w:rsidR="00A672F5">
        <w:t>等领域。</w:t>
      </w:r>
      <w:commentRangeStart w:id="47"/>
      <w:r w:rsidR="00D67E62">
        <w:t>LDA</w:t>
      </w:r>
      <w:commentRangeEnd w:id="47"/>
      <w:r w:rsidR="0038399B">
        <w:rPr>
          <w:rStyle w:val="a6"/>
          <w:rFonts w:ascii="Calibri" w:hAnsi="Calibri"/>
        </w:rPr>
        <w:commentReference w:id="47"/>
      </w:r>
      <w:r w:rsidR="00D67E62">
        <w:t>（</w:t>
      </w:r>
      <w:r w:rsidR="00D67E62">
        <w:t>L</w:t>
      </w:r>
      <w:r w:rsidR="00D67E62">
        <w:rPr>
          <w:rFonts w:hint="eastAsia"/>
        </w:rPr>
        <w:t>atent</w:t>
      </w:r>
      <w:r w:rsidR="00D67E62">
        <w:t xml:space="preserve"> Dirichlet Allocation</w:t>
      </w:r>
      <w:r w:rsidR="00D67E62">
        <w:t>，</w:t>
      </w:r>
      <w:r w:rsidR="00D67E62">
        <w:rPr>
          <w:rFonts w:hint="eastAsia"/>
        </w:rPr>
        <w:t>潜在</w:t>
      </w:r>
      <w:r w:rsidR="00D67E62">
        <w:t>狄利克雷</w:t>
      </w:r>
      <w:r w:rsidR="00D67E62">
        <w:rPr>
          <w:rFonts w:hint="eastAsia"/>
        </w:rPr>
        <w:t>分配</w:t>
      </w:r>
      <w:r w:rsidR="00D67E62">
        <w:t>）</w:t>
      </w:r>
      <w:r w:rsidR="00943BC3">
        <w:t>模型</w:t>
      </w:r>
      <w:r w:rsidR="00595A2A">
        <w:t>是</w:t>
      </w:r>
      <w:r w:rsidR="00595A2A">
        <w:rPr>
          <w:rFonts w:hint="eastAsia"/>
        </w:rPr>
        <w:t>由</w:t>
      </w:r>
      <w:r w:rsidR="00595A2A">
        <w:t>B</w:t>
      </w:r>
      <w:r w:rsidR="00595A2A">
        <w:rPr>
          <w:rFonts w:hint="eastAsia"/>
        </w:rPr>
        <w:t>lei</w:t>
      </w:r>
      <w:r w:rsidR="00595A2A">
        <w:t>、</w:t>
      </w:r>
      <w:r w:rsidR="00595A2A">
        <w:t>A</w:t>
      </w:r>
      <w:r w:rsidR="00595A2A">
        <w:rPr>
          <w:rFonts w:hint="eastAsia"/>
        </w:rPr>
        <w:t>ndrew</w:t>
      </w:r>
      <w:r w:rsidR="00595A2A">
        <w:t xml:space="preserve"> N</w:t>
      </w:r>
      <w:r w:rsidR="00595A2A">
        <w:rPr>
          <w:rFonts w:hint="eastAsia"/>
        </w:rPr>
        <w:t>g</w:t>
      </w:r>
      <w:r w:rsidR="00595A2A">
        <w:t>、</w:t>
      </w:r>
      <w:r w:rsidR="00595A2A">
        <w:t>M</w:t>
      </w:r>
      <w:r w:rsidR="00595A2A">
        <w:rPr>
          <w:rFonts w:hint="eastAsia"/>
        </w:rPr>
        <w:t>icheal</w:t>
      </w:r>
      <w:r w:rsidR="00595A2A">
        <w:t xml:space="preserve"> I. J</w:t>
      </w:r>
      <w:r w:rsidR="00595A2A">
        <w:rPr>
          <w:rFonts w:hint="eastAsia"/>
        </w:rPr>
        <w:t>ordan</w:t>
      </w:r>
      <w:r w:rsidR="00595A2A">
        <w:t>等人提出的一种</w:t>
      </w:r>
      <w:r w:rsidR="00943BC3">
        <w:t>典型的主题模型</w:t>
      </w:r>
      <w:r w:rsidR="00950BB2">
        <w:t>。</w:t>
      </w:r>
    </w:p>
    <w:p w14:paraId="6BB34B1E" w14:textId="77777777" w:rsidR="00A36772" w:rsidRDefault="00EC1E63" w:rsidP="00050235">
      <w:pPr>
        <w:pStyle w:val="a3"/>
        <w:ind w:firstLine="480"/>
      </w:pPr>
      <w:r>
        <w:t>在</w:t>
      </w:r>
      <w:r w:rsidR="00491343">
        <w:rPr>
          <w:rFonts w:hint="eastAsia"/>
        </w:rPr>
        <w:t>主题模型</w:t>
      </w:r>
      <w:r>
        <w:t>中</w:t>
      </w:r>
      <w:r w:rsidR="00744CAF">
        <w:t>，</w:t>
      </w:r>
      <w:r w:rsidR="00744CAF">
        <w:rPr>
          <w:rFonts w:hint="eastAsia"/>
        </w:rPr>
        <w:t>有</w:t>
      </w:r>
      <w:r w:rsidR="00744CAF">
        <w:t>几个重要的概念：</w:t>
      </w:r>
      <w:r w:rsidR="00522EDE">
        <w:t>词（</w:t>
      </w:r>
      <w:r w:rsidR="00522EDE">
        <w:t>word</w:t>
      </w:r>
      <w:r w:rsidR="00522EDE">
        <w:t>）、</w:t>
      </w:r>
      <w:r w:rsidR="00522EDE">
        <w:rPr>
          <w:rFonts w:hint="eastAsia"/>
        </w:rPr>
        <w:t>文档</w:t>
      </w:r>
      <w:r w:rsidR="00522EDE">
        <w:t>（</w:t>
      </w:r>
      <w:r w:rsidR="00522EDE">
        <w:t>document</w:t>
      </w:r>
      <w:r w:rsidR="00522EDE">
        <w:t>）、</w:t>
      </w:r>
      <w:r w:rsidR="00E221C6">
        <w:rPr>
          <w:rFonts w:hint="eastAsia"/>
        </w:rPr>
        <w:t>话题</w:t>
      </w:r>
      <w:r w:rsidR="00E221C6">
        <w:t>（</w:t>
      </w:r>
      <w:r w:rsidR="00E221C6">
        <w:t>topic</w:t>
      </w:r>
      <w:r w:rsidR="00E221C6">
        <w:t>）</w:t>
      </w:r>
      <w:r w:rsidR="007740D9">
        <w:t>。</w:t>
      </w:r>
      <w:r w:rsidR="00BE577D">
        <w:t>具体而言，</w:t>
      </w:r>
      <w:r w:rsidR="00BE577D">
        <w:rPr>
          <w:rFonts w:hint="eastAsia"/>
        </w:rPr>
        <w:t>一个</w:t>
      </w:r>
      <w:r w:rsidR="00BE577D">
        <w:t>“</w:t>
      </w:r>
      <w:r w:rsidR="00BE577D">
        <w:t>词</w:t>
      </w:r>
      <w:r w:rsidR="00BE577D">
        <w:t>”</w:t>
      </w:r>
      <w:r w:rsidR="00BE577D">
        <w:t>即是主题模型中待处理的基本离散数据单元</w:t>
      </w:r>
      <w:r w:rsidR="00195FAB">
        <w:t>，</w:t>
      </w:r>
      <w:r w:rsidR="00195FAB">
        <w:rPr>
          <w:rFonts w:hint="eastAsia"/>
        </w:rPr>
        <w:t>例如</w:t>
      </w:r>
      <w:r w:rsidR="00195FAB">
        <w:t>在文本处理中的一个词就是一个英文单词或有独立意义的中文词。</w:t>
      </w:r>
      <w:r w:rsidR="009960CA">
        <w:t>“</w:t>
      </w:r>
      <w:r w:rsidR="009960CA">
        <w:t>文档</w:t>
      </w:r>
      <w:r w:rsidR="009960CA">
        <w:t>”</w:t>
      </w:r>
      <w:r w:rsidR="009960CA">
        <w:t>则是</w:t>
      </w:r>
      <w:r w:rsidR="00E53ED9">
        <w:t>待处理的</w:t>
      </w:r>
      <w:r w:rsidR="00B30645">
        <w:t>数据对象，</w:t>
      </w:r>
      <w:r w:rsidR="00B30645">
        <w:rPr>
          <w:rFonts w:hint="eastAsia"/>
        </w:rPr>
        <w:t>由</w:t>
      </w:r>
      <w:r w:rsidR="00B30645">
        <w:t>一组</w:t>
      </w:r>
      <w:r w:rsidR="00B30645">
        <w:t>“</w:t>
      </w:r>
      <w:r w:rsidR="00B30645">
        <w:t>词</w:t>
      </w:r>
      <w:r w:rsidR="00B30645">
        <w:t>”</w:t>
      </w:r>
      <w:r w:rsidR="00B30645">
        <w:t>组成。</w:t>
      </w:r>
      <w:r w:rsidR="00B30645">
        <w:rPr>
          <w:rFonts w:hint="eastAsia"/>
        </w:rPr>
        <w:t>在</w:t>
      </w:r>
      <w:r w:rsidR="00B30645">
        <w:t>“</w:t>
      </w:r>
      <w:r w:rsidR="00B30645">
        <w:t>文档</w:t>
      </w:r>
      <w:r w:rsidR="00B30645">
        <w:t>”</w:t>
      </w:r>
      <w:r w:rsidR="00B30645">
        <w:t>中</w:t>
      </w:r>
      <w:r w:rsidR="004B2CAE">
        <w:t>的</w:t>
      </w:r>
      <w:r w:rsidR="00ED1A78">
        <w:t>“</w:t>
      </w:r>
      <w:r w:rsidR="00ED1A78">
        <w:t>词</w:t>
      </w:r>
      <w:r w:rsidR="00ED1A78">
        <w:t>”</w:t>
      </w:r>
      <w:r w:rsidR="00ED1A78">
        <w:t>并不考虑顺序，</w:t>
      </w:r>
      <w:r w:rsidR="00754361">
        <w:rPr>
          <w:rFonts w:hint="eastAsia"/>
        </w:rPr>
        <w:t>只考虑</w:t>
      </w:r>
      <w:r w:rsidR="00754361">
        <w:t>数量</w:t>
      </w:r>
      <w:r w:rsidR="003C0BE5">
        <w:t>与是否存在，</w:t>
      </w:r>
      <w:r w:rsidR="003C0BE5">
        <w:rPr>
          <w:rFonts w:hint="eastAsia"/>
        </w:rPr>
        <w:t>类似</w:t>
      </w:r>
      <w:r w:rsidR="003C0BE5">
        <w:t>一个装满不同类型的</w:t>
      </w:r>
      <w:r w:rsidR="003C0BE5">
        <w:rPr>
          <w:rFonts w:hint="eastAsia"/>
        </w:rPr>
        <w:t>球</w:t>
      </w:r>
      <w:r w:rsidR="003C0BE5">
        <w:t>的袋子，</w:t>
      </w:r>
      <w:r w:rsidR="003C0BE5">
        <w:rPr>
          <w:rFonts w:hint="eastAsia"/>
        </w:rPr>
        <w:t>通常</w:t>
      </w:r>
      <w:r w:rsidR="003C0BE5">
        <w:t>将这</w:t>
      </w:r>
      <w:r w:rsidR="003C0BE5">
        <w:rPr>
          <w:rFonts w:hint="eastAsia"/>
        </w:rPr>
        <w:t>种</w:t>
      </w:r>
      <w:r w:rsidR="003C0BE5">
        <w:t>表示方式</w:t>
      </w:r>
      <w:r w:rsidR="004701AC">
        <w:t>称为</w:t>
      </w:r>
      <w:r w:rsidR="006A4EC6">
        <w:t>“</w:t>
      </w:r>
      <w:r w:rsidR="006A4EC6">
        <w:t>词袋</w:t>
      </w:r>
      <w:r w:rsidR="001944A0">
        <w:t>（</w:t>
      </w:r>
      <w:r w:rsidR="00700124">
        <w:t>b</w:t>
      </w:r>
      <w:r w:rsidR="001944A0">
        <w:rPr>
          <w:rFonts w:hint="eastAsia"/>
        </w:rPr>
        <w:t>ag</w:t>
      </w:r>
      <w:r w:rsidR="003124C4">
        <w:t>-of-</w:t>
      </w:r>
      <w:r w:rsidR="001944A0">
        <w:t>words</w:t>
      </w:r>
      <w:r w:rsidR="001944A0">
        <w:t>）</w:t>
      </w:r>
      <w:r w:rsidR="006A4EC6">
        <w:t>”</w:t>
      </w:r>
      <w:r w:rsidR="00E207F4">
        <w:t>。</w:t>
      </w:r>
      <w:r w:rsidR="00E207F4">
        <w:rPr>
          <w:rFonts w:hint="eastAsia"/>
        </w:rPr>
        <w:t>词袋模型</w:t>
      </w:r>
      <w:r w:rsidR="00860D2C">
        <w:t>是一种统计语言学中的语言模型，</w:t>
      </w:r>
      <w:r w:rsidR="00860D2C">
        <w:rPr>
          <w:rFonts w:hint="eastAsia"/>
        </w:rPr>
        <w:t>它</w:t>
      </w:r>
      <w:r w:rsidR="00860D2C">
        <w:t>可以推广到其他领域。</w:t>
      </w:r>
      <w:r w:rsidR="00860D2C">
        <w:rPr>
          <w:rFonts w:hint="eastAsia"/>
        </w:rPr>
        <w:t>任何</w:t>
      </w:r>
      <w:r w:rsidR="00860D2C">
        <w:t>能够运用词袋模型表示的数据对象，</w:t>
      </w:r>
      <w:r w:rsidR="00860D2C">
        <w:rPr>
          <w:rFonts w:hint="eastAsia"/>
        </w:rPr>
        <w:t>都可以</w:t>
      </w:r>
      <w:r w:rsidR="00860D2C">
        <w:t>使用主题模型进行相关的分析，</w:t>
      </w:r>
      <w:r w:rsidR="00860D2C">
        <w:rPr>
          <w:rFonts w:hint="eastAsia"/>
        </w:rPr>
        <w:t>例如</w:t>
      </w:r>
      <w:r w:rsidR="00860D2C">
        <w:t>若</w:t>
      </w:r>
      <w:r w:rsidR="00860D2C">
        <w:rPr>
          <w:rFonts w:hint="eastAsia"/>
        </w:rPr>
        <w:t>把</w:t>
      </w:r>
      <w:r w:rsidR="00860D2C">
        <w:t>图像中的区域小块</w:t>
      </w:r>
      <w:r w:rsidR="001D03F4">
        <w:t>看做</w:t>
      </w:r>
      <w:r w:rsidR="001D03F4">
        <w:t>“</w:t>
      </w:r>
      <w:r w:rsidR="001D03F4">
        <w:rPr>
          <w:rFonts w:hint="eastAsia"/>
        </w:rPr>
        <w:t>词</w:t>
      </w:r>
      <w:r w:rsidR="001D03F4">
        <w:t>”</w:t>
      </w:r>
      <w:r w:rsidR="00D1053B">
        <w:t>，</w:t>
      </w:r>
      <w:r w:rsidR="00D1053B">
        <w:rPr>
          <w:rFonts w:hint="eastAsia"/>
        </w:rPr>
        <w:t>则</w:t>
      </w:r>
      <w:r w:rsidR="00D1053B">
        <w:t>可以把图像表示为词袋，</w:t>
      </w:r>
      <w:r w:rsidR="002C77DC">
        <w:t>进而</w:t>
      </w:r>
      <w:r w:rsidR="00D1053B">
        <w:t>运用主题模型进行分析。</w:t>
      </w:r>
      <w:r w:rsidR="00622C23">
        <w:t>而</w:t>
      </w:r>
      <w:r w:rsidR="00622C23">
        <w:rPr>
          <w:rFonts w:hint="eastAsia"/>
        </w:rPr>
        <w:t>话题</w:t>
      </w:r>
      <w:r w:rsidR="00622C23">
        <w:t>（</w:t>
      </w:r>
      <w:r w:rsidR="00622C23">
        <w:t>topic</w:t>
      </w:r>
      <w:r w:rsidR="00622C23">
        <w:t>）则比较抽象</w:t>
      </w:r>
      <w:r w:rsidR="00D870AC">
        <w:t>，</w:t>
      </w:r>
      <w:r w:rsidR="00D870AC">
        <w:rPr>
          <w:rFonts w:hint="eastAsia"/>
        </w:rPr>
        <w:t>可以</w:t>
      </w:r>
      <w:r w:rsidR="00D870AC">
        <w:t>把</w:t>
      </w:r>
      <w:r w:rsidR="00D870AC">
        <w:t>“</w:t>
      </w:r>
      <w:r w:rsidR="00D870AC">
        <w:t>话题</w:t>
      </w:r>
      <w:r w:rsidR="00D870AC">
        <w:t>”</w:t>
      </w:r>
      <w:r w:rsidR="00D870AC">
        <w:t>视作一个</w:t>
      </w:r>
      <w:r w:rsidR="00D870AC">
        <w:rPr>
          <w:rFonts w:hint="eastAsia"/>
        </w:rPr>
        <w:t>箱子</w:t>
      </w:r>
      <w:r w:rsidR="00D870AC">
        <w:t>，</w:t>
      </w:r>
      <w:r w:rsidR="00D870AC">
        <w:rPr>
          <w:rFonts w:hint="eastAsia"/>
        </w:rPr>
        <w:t>每个</w:t>
      </w:r>
      <w:r w:rsidR="00D870AC">
        <w:t>箱子里都装着在该</w:t>
      </w:r>
      <w:r w:rsidR="00D870AC">
        <w:t>“</w:t>
      </w:r>
      <w:r w:rsidR="00D870AC">
        <w:t>话题概念</w:t>
      </w:r>
      <w:r w:rsidR="00D870AC">
        <w:t>”</w:t>
      </w:r>
      <w:r w:rsidR="00D870AC">
        <w:t>下出现概率较高的</w:t>
      </w:r>
      <w:r w:rsidR="00D870AC">
        <w:t>“</w:t>
      </w:r>
      <w:r w:rsidR="00D870AC">
        <w:rPr>
          <w:rFonts w:hint="eastAsia"/>
        </w:rPr>
        <w:t>词</w:t>
      </w:r>
      <w:r w:rsidR="00D870AC">
        <w:t>”</w:t>
      </w:r>
      <w:r w:rsidR="00AC1621">
        <w:t>，</w:t>
      </w:r>
      <w:r w:rsidR="00AC1621">
        <w:rPr>
          <w:rFonts w:hint="eastAsia"/>
        </w:rPr>
        <w:t>“</w:t>
      </w:r>
      <w:r w:rsidR="00AC1621">
        <w:t>话题</w:t>
      </w:r>
      <w:r w:rsidR="00AC1621">
        <w:rPr>
          <w:rFonts w:hint="eastAsia"/>
        </w:rPr>
        <w:t>”</w:t>
      </w:r>
      <w:r w:rsidR="00AC1621">
        <w:t>下包含了若干个拥有某种联系和相关性的</w:t>
      </w:r>
      <w:r w:rsidR="00AC1621">
        <w:t>“</w:t>
      </w:r>
      <w:r w:rsidR="00AC1621">
        <w:t>词</w:t>
      </w:r>
      <w:r w:rsidR="00AC1621">
        <w:t>”</w:t>
      </w:r>
      <w:r w:rsidR="00AC1621">
        <w:t>。</w:t>
      </w:r>
    </w:p>
    <w:p w14:paraId="0A519884" w14:textId="4CC7E453" w:rsidR="0079564C" w:rsidRDefault="00A36772" w:rsidP="0079564C">
      <w:pPr>
        <w:pStyle w:val="a3"/>
        <w:ind w:firstLine="480"/>
      </w:pPr>
      <w:r>
        <w:t>LDA</w:t>
      </w:r>
      <w:r>
        <w:rPr>
          <w:rFonts w:hint="eastAsia"/>
        </w:rPr>
        <w:t>主题模型</w:t>
      </w:r>
      <w:r>
        <w:t>提出了一种关于</w:t>
      </w:r>
      <w:r>
        <w:t>“</w:t>
      </w:r>
      <w:r>
        <w:t>文档</w:t>
      </w:r>
      <w:r>
        <w:t>”</w:t>
      </w:r>
      <w:r>
        <w:t>的生成过程</w:t>
      </w:r>
      <w:r w:rsidR="00970A80">
        <w:t>。</w:t>
      </w:r>
      <w:r w:rsidR="00970A80">
        <w:rPr>
          <w:rFonts w:hint="eastAsia"/>
        </w:rPr>
        <w:t>假设</w:t>
      </w:r>
      <w:r w:rsidR="00970A80">
        <w:t>在样本</w:t>
      </w:r>
      <w:r w:rsidR="00970A80">
        <w:rPr>
          <w:rFonts w:hint="eastAsia"/>
        </w:rPr>
        <w:t>数据集</w:t>
      </w:r>
      <w:r w:rsidR="008E701C">
        <w:t>D</w:t>
      </w:r>
      <w:r w:rsidR="00970A80">
        <w:t>中共有</w:t>
      </w:r>
      <w:r w:rsidR="00970A80">
        <w:t>K</w:t>
      </w:r>
      <w:r w:rsidR="00970A80">
        <w:rPr>
          <w:rFonts w:hint="eastAsia"/>
        </w:rPr>
        <w:t>个</w:t>
      </w:r>
      <w:r w:rsidR="00970A80">
        <w:t>话题（</w:t>
      </w:r>
      <w:r w:rsidR="00970A80">
        <w:t>T</w:t>
      </w:r>
      <w:r w:rsidR="00970A80">
        <w:rPr>
          <w:rFonts w:hint="eastAsia"/>
        </w:rPr>
        <w:t>opi</w:t>
      </w:r>
      <w:r w:rsidR="00970A80">
        <w:t>c</w:t>
      </w:r>
      <w:r w:rsidR="00970A80">
        <w:t>）</w:t>
      </w:r>
      <w:r w:rsidR="00970A80">
        <w:rPr>
          <w:rFonts w:hint="eastAsia"/>
        </w:rPr>
        <w:t>和</w:t>
      </w:r>
      <w:r w:rsidR="00970A80">
        <w:t>T</w:t>
      </w:r>
      <w:r w:rsidR="00970A80">
        <w:rPr>
          <w:rFonts w:hint="eastAsia"/>
        </w:rPr>
        <w:t>篇</w:t>
      </w:r>
      <w:r w:rsidR="00970A80">
        <w:t>文档</w:t>
      </w:r>
      <w:r w:rsidR="00250710">
        <w:t>（</w:t>
      </w:r>
      <w:r w:rsidR="00250710">
        <w:t>D</w:t>
      </w:r>
      <w:r w:rsidR="00250710">
        <w:rPr>
          <w:rFonts w:hint="eastAsia"/>
        </w:rPr>
        <w:t>ocument</w:t>
      </w:r>
      <w:r w:rsidR="00250710">
        <w:t>）</w:t>
      </w:r>
      <w:r w:rsidR="00970A80">
        <w:t>，</w:t>
      </w:r>
      <w:r w:rsidR="00970A80">
        <w:rPr>
          <w:rFonts w:hint="eastAsia"/>
        </w:rPr>
        <w:t>文档</w:t>
      </w:r>
      <w:r w:rsidR="00970A80">
        <w:t>中的所有词都来自一个包含了</w:t>
      </w:r>
      <w:r w:rsidR="00970A80">
        <w:t>N</w:t>
      </w:r>
      <w:r w:rsidR="00970A80">
        <w:rPr>
          <w:rFonts w:hint="eastAsia"/>
        </w:rPr>
        <w:t>个</w:t>
      </w:r>
      <w:r w:rsidR="00970A80">
        <w:t>词的词典（</w:t>
      </w:r>
      <w:r w:rsidR="00970A80">
        <w:t>D</w:t>
      </w:r>
      <w:r w:rsidR="00970A80">
        <w:rPr>
          <w:rFonts w:hint="eastAsia"/>
        </w:rPr>
        <w:t>ictionary</w:t>
      </w:r>
      <w:r w:rsidR="00970A80">
        <w:t>）</w:t>
      </w:r>
      <w:r w:rsidR="006107CC">
        <w:t>。</w:t>
      </w:r>
      <w:r w:rsidR="006107CC">
        <w:rPr>
          <w:rFonts w:hint="eastAsia"/>
        </w:rPr>
        <w:t>一般</w:t>
      </w:r>
      <w:r w:rsidR="006107CC">
        <w:t>地，</w:t>
      </w:r>
      <w:r w:rsidR="006107CC">
        <w:rPr>
          <w:rFonts w:hint="eastAsia"/>
        </w:rPr>
        <w:t>我们</w:t>
      </w:r>
      <w:r w:rsidR="006107CC">
        <w:t>会使用</w:t>
      </w:r>
      <w:r w:rsidR="006107CC">
        <w:t>T</w:t>
      </w:r>
      <w:r w:rsidR="006107CC">
        <w:rPr>
          <w:rFonts w:hint="eastAsia"/>
        </w:rPr>
        <w:t>个</w:t>
      </w:r>
      <w:r w:rsidR="006107CC">
        <w:t>N</w:t>
      </w:r>
      <w:r w:rsidR="006107CC">
        <w:rPr>
          <w:rFonts w:hint="eastAsia"/>
        </w:rPr>
        <w:t>维</w:t>
      </w:r>
      <w:r w:rsidR="006107CC">
        <w:t>的向量</w:t>
      </w:r>
      <w:r w:rsidR="006107CC">
        <w:lastRenderedPageBreak/>
        <w:t>$W={w_1,w_2,…</w:t>
      </w:r>
      <w:r w:rsidR="006107CC">
        <w:rPr>
          <w:rFonts w:hint="eastAsia"/>
        </w:rPr>
        <w:t>,w_T</w:t>
      </w:r>
      <w:r w:rsidR="006107CC">
        <w:t>}$</w:t>
      </w:r>
      <w:r w:rsidR="006107CC">
        <w:t>来表示</w:t>
      </w:r>
      <w:r w:rsidR="006D4461">
        <w:rPr>
          <w:rFonts w:hint="eastAsia"/>
        </w:rPr>
        <w:t>文档</w:t>
      </w:r>
      <w:r w:rsidR="006107CC">
        <w:t>集</w:t>
      </w:r>
      <w:r w:rsidR="00503079">
        <w:t>，</w:t>
      </w:r>
      <w:r w:rsidR="00503079">
        <w:rPr>
          <w:rFonts w:hint="eastAsia"/>
        </w:rPr>
        <w:t>其中</w:t>
      </w:r>
      <w:r w:rsidR="00503079">
        <w:t>$</w:t>
      </w:r>
      <w:r w:rsidR="002C17E7" w:rsidRPr="003A76BC">
        <w:t>w_t\in\mathbb{R}^</w:t>
      </w:r>
      <w:r w:rsidR="005661F3" w:rsidRPr="003A76BC">
        <w:t>N</w:t>
      </w:r>
      <w:r w:rsidR="00503079">
        <w:t>$</w:t>
      </w:r>
      <w:r w:rsidR="00291394">
        <w:rPr>
          <w:rFonts w:hint="eastAsia"/>
        </w:rPr>
        <w:t>的</w:t>
      </w:r>
      <w:r w:rsidR="00291394">
        <w:t>第</w:t>
      </w:r>
      <w:r w:rsidR="00291394">
        <w:t>n</w:t>
      </w:r>
      <w:r w:rsidR="00291394">
        <w:t>个分量</w:t>
      </w:r>
      <w:r w:rsidR="00291394">
        <w:t>$w_{t,n}$</w:t>
      </w:r>
      <w:r w:rsidR="00291394">
        <w:t>表示文档</w:t>
      </w:r>
      <w:r w:rsidR="00291394">
        <w:t>t</w:t>
      </w:r>
      <w:r w:rsidR="00291394">
        <w:t>中</w:t>
      </w:r>
      <w:r w:rsidR="00291394">
        <w:rPr>
          <w:rFonts w:hint="eastAsia"/>
        </w:rPr>
        <w:t>词</w:t>
      </w:r>
      <w:r w:rsidR="00291394">
        <w:t>n</w:t>
      </w:r>
      <w:r w:rsidR="00291394">
        <w:t>的词频；</w:t>
      </w:r>
      <w:r w:rsidR="006D4461">
        <w:rPr>
          <w:rFonts w:hint="eastAsia"/>
        </w:rPr>
        <w:t>用</w:t>
      </w:r>
      <w:r w:rsidR="00503079">
        <w:t>K</w:t>
      </w:r>
      <w:r w:rsidR="00503079">
        <w:rPr>
          <w:rFonts w:hint="eastAsia"/>
        </w:rPr>
        <w:t>个</w:t>
      </w:r>
      <w:r w:rsidR="00503079">
        <w:t>N</w:t>
      </w:r>
      <w:r w:rsidR="00503079">
        <w:rPr>
          <w:rFonts w:hint="eastAsia"/>
        </w:rPr>
        <w:t>维</w:t>
      </w:r>
      <w:r w:rsidR="00503079">
        <w:t>向量</w:t>
      </w:r>
      <w:r w:rsidR="008A2D96">
        <w:t>$\beta_k,\ k=1,2,…</w:t>
      </w:r>
      <w:r w:rsidR="008A2D96">
        <w:rPr>
          <w:rFonts w:hint="eastAsia"/>
        </w:rPr>
        <w:t>,K</w:t>
      </w:r>
      <w:r w:rsidR="008A2D96">
        <w:t>$</w:t>
      </w:r>
      <w:r w:rsidR="008A2D96">
        <w:t>来表示话题，</w:t>
      </w:r>
      <w:r w:rsidR="008A2D96">
        <w:rPr>
          <w:rFonts w:hint="eastAsia"/>
        </w:rPr>
        <w:t>其中</w:t>
      </w:r>
      <w:r w:rsidR="00FD005A">
        <w:t>$\beta_k</w:t>
      </w:r>
      <w:r w:rsidR="00FD005A" w:rsidRPr="003A76BC">
        <w:t xml:space="preserve"> \in\mathbb{R}^</w:t>
      </w:r>
      <w:r w:rsidR="009946CC" w:rsidRPr="003A76BC">
        <w:t>N</w:t>
      </w:r>
      <w:r w:rsidR="00FD005A">
        <w:t>$</w:t>
      </w:r>
      <w:r w:rsidR="00297DDF">
        <w:rPr>
          <w:rFonts w:hint="eastAsia"/>
        </w:rPr>
        <w:t>的</w:t>
      </w:r>
      <w:r w:rsidR="00297DDF">
        <w:t>第</w:t>
      </w:r>
      <w:r w:rsidR="00297DDF">
        <w:t>n</w:t>
      </w:r>
      <w:r w:rsidR="00297DDF">
        <w:t>个分量</w:t>
      </w:r>
      <w:r w:rsidR="00297DDF">
        <w:t>$\beta_{k,n}$</w:t>
      </w:r>
      <w:r w:rsidR="00297DDF">
        <w:t>表示话题</w:t>
      </w:r>
      <w:r w:rsidR="00297DDF">
        <w:t>k</w:t>
      </w:r>
      <w:r w:rsidR="001A2D2A">
        <w:rPr>
          <w:rFonts w:hint="eastAsia"/>
          <w:noProof/>
        </w:rPr>
        <w:drawing>
          <wp:anchor distT="0" distB="0" distL="114300" distR="114300" simplePos="0" relativeHeight="251660288" behindDoc="0" locked="0" layoutInCell="1" allowOverlap="1" wp14:anchorId="1D6F4CB3" wp14:editId="78579999">
            <wp:simplePos x="0" y="0"/>
            <wp:positionH relativeFrom="column">
              <wp:posOffset>508000</wp:posOffset>
            </wp:positionH>
            <wp:positionV relativeFrom="paragraph">
              <wp:posOffset>1111250</wp:posOffset>
            </wp:positionV>
            <wp:extent cx="4450715" cy="2760345"/>
            <wp:effectExtent l="0" t="0" r="0" b="825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DA生成过程中文.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50715" cy="2760345"/>
                    </a:xfrm>
                    <a:prstGeom prst="rect">
                      <a:avLst/>
                    </a:prstGeom>
                  </pic:spPr>
                </pic:pic>
              </a:graphicData>
            </a:graphic>
            <wp14:sizeRelH relativeFrom="page">
              <wp14:pctWidth>0</wp14:pctWidth>
            </wp14:sizeRelH>
            <wp14:sizeRelV relativeFrom="page">
              <wp14:pctHeight>0</wp14:pctHeight>
            </wp14:sizeRelV>
          </wp:anchor>
        </w:drawing>
      </w:r>
      <w:r w:rsidR="00297DDF">
        <w:t>中词</w:t>
      </w:r>
      <w:r w:rsidR="00297DDF">
        <w:t>n</w:t>
      </w:r>
      <w:r w:rsidR="00297DDF">
        <w:t>的词频。</w:t>
      </w:r>
      <w:r w:rsidR="00F05DA0">
        <w:t>在</w:t>
      </w:r>
      <w:r w:rsidR="00F05DA0">
        <w:t>LDA</w:t>
      </w:r>
      <w:r w:rsidR="00F05DA0">
        <w:t>主题模型中，</w:t>
      </w:r>
      <w:r w:rsidR="00F05DA0">
        <w:rPr>
          <w:rFonts w:hint="eastAsia"/>
        </w:rPr>
        <w:t>认为</w:t>
      </w:r>
      <w:r w:rsidR="00F05DA0">
        <w:t>每个文档都可能包含多个话题，因此可以用一个向量</w:t>
      </w:r>
      <w:r w:rsidR="00F05DA0">
        <w:t>$</w:t>
      </w:r>
      <w:r w:rsidR="003A64F3">
        <w:t>\T</w:t>
      </w:r>
      <w:r w:rsidR="0079564C">
        <w:t>heta_{</w:t>
      </w:r>
      <w:r w:rsidR="0079564C">
        <w:rPr>
          <w:rFonts w:hint="eastAsia"/>
        </w:rPr>
        <w:t>t</w:t>
      </w:r>
      <w:r w:rsidR="00F05DA0">
        <w:t>}\in\mathbb{R}^K$</w:t>
      </w:r>
      <w:r w:rsidR="0079564C">
        <w:rPr>
          <w:rFonts w:hint="eastAsia"/>
        </w:rPr>
        <w:t>来</w:t>
      </w:r>
      <w:r w:rsidR="0079564C">
        <w:t>表示文档</w:t>
      </w:r>
      <w:r w:rsidR="0079564C">
        <w:t>t</w:t>
      </w:r>
      <w:r w:rsidR="0079564C">
        <w:rPr>
          <w:rFonts w:hint="eastAsia"/>
        </w:rPr>
        <w:t>中所</w:t>
      </w:r>
      <w:r w:rsidR="0079564C">
        <w:t>包含的话题比例</w:t>
      </w:r>
      <w:r w:rsidR="001161DA">
        <w:t>，</w:t>
      </w:r>
      <w:r w:rsidR="001161DA">
        <w:rPr>
          <w:rFonts w:hint="eastAsia"/>
        </w:rPr>
        <w:t>其中</w:t>
      </w:r>
      <w:r w:rsidR="001161DA">
        <w:t>该向量的每一个分量</w:t>
      </w:r>
      <w:r w:rsidR="001161DA">
        <w:t>$</w:t>
      </w:r>
      <w:r w:rsidR="003A64F3">
        <w:t>\T</w:t>
      </w:r>
      <w:r w:rsidR="001161DA">
        <w:t>heta_{t,k}$</w:t>
      </w:r>
      <w:r w:rsidR="00D35506">
        <w:t>表示文档</w:t>
      </w:r>
      <w:r w:rsidR="00D35506">
        <w:t>t</w:t>
      </w:r>
      <w:r w:rsidR="00D35506">
        <w:t>中包含</w:t>
      </w:r>
      <w:r w:rsidR="00D35506">
        <w:rPr>
          <w:rFonts w:hint="eastAsia"/>
        </w:rPr>
        <w:t>话题</w:t>
      </w:r>
      <w:r w:rsidR="00D35506">
        <w:t>k</w:t>
      </w:r>
      <w:r w:rsidR="00D35506">
        <w:t>的比例。</w:t>
      </w:r>
    </w:p>
    <w:p w14:paraId="5FC2E455" w14:textId="0091DCCA" w:rsidR="000F3825" w:rsidRDefault="001A2D2A" w:rsidP="00050235">
      <w:pPr>
        <w:pStyle w:val="a3"/>
        <w:ind w:firstLine="480"/>
      </w:pPr>
      <w:r>
        <w:t>上图</w:t>
      </w:r>
      <w:r>
        <w:rPr>
          <w:rFonts w:hint="eastAsia"/>
        </w:rPr>
        <w:t>显示</w:t>
      </w:r>
      <w:r>
        <w:t>了文档中</w:t>
      </w:r>
      <w:r>
        <w:t>“</w:t>
      </w:r>
      <w:r>
        <w:t>字词</w:t>
      </w:r>
      <w:r>
        <w:t>-</w:t>
      </w:r>
      <w:r>
        <w:t>话题</w:t>
      </w:r>
      <w:r>
        <w:t>-</w:t>
      </w:r>
      <w:r>
        <w:rPr>
          <w:rFonts w:hint="eastAsia"/>
        </w:rPr>
        <w:t>文档</w:t>
      </w:r>
      <w:r>
        <w:t>”</w:t>
      </w:r>
      <w:r>
        <w:rPr>
          <w:rFonts w:hint="eastAsia"/>
        </w:rPr>
        <w:t>的</w:t>
      </w:r>
      <w:r>
        <w:t>关系</w:t>
      </w:r>
      <w:r w:rsidR="00F05DA0">
        <w:rPr>
          <w:rFonts w:hint="eastAsia"/>
        </w:rPr>
        <w:t>和</w:t>
      </w:r>
      <w:r w:rsidR="00F05DA0">
        <w:t>LDA</w:t>
      </w:r>
      <w:r w:rsidR="00F05DA0">
        <w:rPr>
          <w:rFonts w:hint="eastAsia"/>
        </w:rPr>
        <w:t>中</w:t>
      </w:r>
      <w:r w:rsidR="00F05DA0">
        <w:t>文档生成的</w:t>
      </w:r>
      <w:commentRangeStart w:id="48"/>
      <w:r w:rsidR="00F05DA0">
        <w:t>过程</w:t>
      </w:r>
      <w:commentRangeEnd w:id="48"/>
      <w:r w:rsidR="0038399B">
        <w:rPr>
          <w:rStyle w:val="a6"/>
          <w:rFonts w:ascii="Calibri" w:hAnsi="Calibri"/>
        </w:rPr>
        <w:commentReference w:id="48"/>
      </w:r>
      <w:r w:rsidR="00F05DA0">
        <w:t>：</w:t>
      </w:r>
    </w:p>
    <w:p w14:paraId="347E2A3D" w14:textId="0E8C08FC" w:rsidR="000F3825" w:rsidRDefault="006D1046" w:rsidP="006D1046">
      <w:pPr>
        <w:pStyle w:val="a3"/>
        <w:numPr>
          <w:ilvl w:val="0"/>
          <w:numId w:val="7"/>
        </w:numPr>
        <w:ind w:firstLineChars="0"/>
      </w:pPr>
      <w:r>
        <w:rPr>
          <w:rFonts w:hint="eastAsia"/>
        </w:rPr>
        <w:t>首先从</w:t>
      </w:r>
      <w:r>
        <w:t>话题集合中，</w:t>
      </w:r>
      <w:r>
        <w:rPr>
          <w:rFonts w:hint="eastAsia"/>
        </w:rPr>
        <w:t>根据</w:t>
      </w:r>
      <w:r>
        <w:t>参数为</w:t>
      </w:r>
      <w:r>
        <w:t>$\alpha$</w:t>
      </w:r>
      <w:r>
        <w:rPr>
          <w:rFonts w:hint="eastAsia"/>
        </w:rPr>
        <w:t>的</w:t>
      </w:r>
      <w:r>
        <w:t>狄利克雷分布随机采样一个话题分布</w:t>
      </w:r>
      <w:r w:rsidR="00211B9F">
        <w:t>$\T</w:t>
      </w:r>
      <w:r>
        <w:t>heta_t$</w:t>
      </w:r>
      <w:r>
        <w:t>。</w:t>
      </w:r>
    </w:p>
    <w:p w14:paraId="58013A25" w14:textId="18710FA3" w:rsidR="006D1046" w:rsidRDefault="0034730C" w:rsidP="006D1046">
      <w:pPr>
        <w:pStyle w:val="a3"/>
        <w:numPr>
          <w:ilvl w:val="0"/>
          <w:numId w:val="7"/>
        </w:numPr>
        <w:ind w:firstLineChars="0"/>
      </w:pPr>
      <w:r>
        <w:rPr>
          <w:rFonts w:hint="eastAsia"/>
        </w:rPr>
        <w:t>重复以下</w:t>
      </w:r>
      <w:r>
        <w:t>步骤生成接下来的</w:t>
      </w:r>
      <w:r>
        <w:t>N</w:t>
      </w:r>
      <w:r>
        <w:rPr>
          <w:rFonts w:hint="eastAsia"/>
        </w:rPr>
        <w:t>个</w:t>
      </w:r>
      <w:r>
        <w:t>词：</w:t>
      </w:r>
    </w:p>
    <w:p w14:paraId="7F182882" w14:textId="0B5B57F2" w:rsidR="0034730C" w:rsidRDefault="0034730C" w:rsidP="0034730C">
      <w:pPr>
        <w:pStyle w:val="a3"/>
        <w:numPr>
          <w:ilvl w:val="0"/>
          <w:numId w:val="8"/>
        </w:numPr>
        <w:ind w:firstLineChars="0"/>
      </w:pPr>
      <w:r>
        <w:t>根据</w:t>
      </w:r>
      <w:r w:rsidR="003A64F3">
        <w:t>$\T</w:t>
      </w:r>
      <w:r>
        <w:t>heta_t$</w:t>
      </w:r>
      <w:r>
        <w:t>进行话题指派（</w:t>
      </w:r>
      <w:r>
        <w:rPr>
          <w:rFonts w:hint="eastAsia"/>
        </w:rPr>
        <w:t>topic</w:t>
      </w:r>
      <w:r>
        <w:t xml:space="preserve"> </w:t>
      </w:r>
      <w:r>
        <w:rPr>
          <w:rFonts w:hint="eastAsia"/>
        </w:rPr>
        <w:t>assignment</w:t>
      </w:r>
      <w:r>
        <w:t>）</w:t>
      </w:r>
      <w:r w:rsidR="00E72AB2">
        <w:t>，</w:t>
      </w:r>
      <w:r w:rsidR="00E72AB2">
        <w:rPr>
          <w:rFonts w:hint="eastAsia"/>
        </w:rPr>
        <w:t>进而</w:t>
      </w:r>
      <w:r w:rsidR="00E72AB2">
        <w:t>得到文档</w:t>
      </w:r>
      <w:r w:rsidR="00E72AB2">
        <w:t>t</w:t>
      </w:r>
      <w:r w:rsidR="00E72AB2">
        <w:t>中第</w:t>
      </w:r>
      <w:r w:rsidR="00E72AB2">
        <w:t>n</w:t>
      </w:r>
      <w:r w:rsidR="00E72AB2">
        <w:t>个词的话题</w:t>
      </w:r>
      <w:r w:rsidR="00E72AB2">
        <w:t>$z_{t,n}$</w:t>
      </w:r>
      <w:r w:rsidR="00912B69">
        <w:t>；</w:t>
      </w:r>
    </w:p>
    <w:p w14:paraId="202BBDA5" w14:textId="3438ADB9" w:rsidR="00912B69" w:rsidRDefault="00912B69" w:rsidP="0034730C">
      <w:pPr>
        <w:pStyle w:val="a3"/>
        <w:numPr>
          <w:ilvl w:val="0"/>
          <w:numId w:val="8"/>
        </w:numPr>
        <w:ind w:firstLineChars="0"/>
      </w:pPr>
      <w:r>
        <w:rPr>
          <w:rFonts w:hint="eastAsia"/>
        </w:rPr>
        <w:t>根据</w:t>
      </w:r>
      <w:r>
        <w:t>指派的话题所对应的词频分布</w:t>
      </w:r>
      <w:r>
        <w:t>$\beta_k$</w:t>
      </w:r>
      <w:r>
        <w:t>，</w:t>
      </w:r>
      <w:r>
        <w:rPr>
          <w:rFonts w:hint="eastAsia"/>
        </w:rPr>
        <w:t>随机</w:t>
      </w:r>
      <w:r>
        <w:t>采样得到文档</w:t>
      </w:r>
      <w:r>
        <w:t>t</w:t>
      </w:r>
      <w:r>
        <w:t>中的第</w:t>
      </w:r>
      <w:r>
        <w:t>n</w:t>
      </w:r>
      <w:r>
        <w:t>个词</w:t>
      </w:r>
      <w:r>
        <w:t>$w_{t,n}$</w:t>
      </w:r>
    </w:p>
    <w:p w14:paraId="3FF2BF0C" w14:textId="7D6D733C" w:rsidR="00FD7BB9" w:rsidRDefault="00343958" w:rsidP="00FD7BB9">
      <w:pPr>
        <w:pStyle w:val="a3"/>
        <w:ind w:firstLine="480"/>
      </w:pPr>
      <w:r>
        <w:rPr>
          <w:rFonts w:hint="eastAsia"/>
          <w:noProof/>
        </w:rPr>
        <w:drawing>
          <wp:anchor distT="0" distB="0" distL="114300" distR="114300" simplePos="0" relativeHeight="251661312" behindDoc="0" locked="0" layoutInCell="1" allowOverlap="1" wp14:anchorId="26808C96" wp14:editId="2EACB951">
            <wp:simplePos x="0" y="0"/>
            <wp:positionH relativeFrom="column">
              <wp:posOffset>734695</wp:posOffset>
            </wp:positionH>
            <wp:positionV relativeFrom="paragraph">
              <wp:posOffset>786130</wp:posOffset>
            </wp:positionV>
            <wp:extent cx="3860165" cy="1524000"/>
            <wp:effectExtent l="0" t="0" r="0" b="0"/>
            <wp:wrapTopAndBottom/>
            <wp:docPr id="4" name="图片 4" descr="images/LDA盘式记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s/LDA盘式记法.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6016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1E1">
        <w:t>根据以上的生成过程</w:t>
      </w:r>
      <w:r w:rsidR="00E201E1">
        <w:rPr>
          <w:rFonts w:hint="eastAsia"/>
        </w:rPr>
        <w:t>可知</w:t>
      </w:r>
      <w:r w:rsidR="00E201E1">
        <w:t>，所生成的文档一定以不同的比例包含了多个话题（因为在步骤</w:t>
      </w:r>
      <w:r w:rsidR="00E201E1">
        <w:t>1</w:t>
      </w:r>
      <w:r w:rsidR="00E201E1">
        <w:rPr>
          <w:rFonts w:hint="eastAsia"/>
        </w:rPr>
        <w:t>中</w:t>
      </w:r>
      <w:r w:rsidR="00E201E1">
        <w:t>进行了话题指派）</w:t>
      </w:r>
      <w:r w:rsidR="003F53A5">
        <w:t>，</w:t>
      </w:r>
      <w:r w:rsidR="003F53A5">
        <w:rPr>
          <w:rFonts w:hint="eastAsia"/>
        </w:rPr>
        <w:t>同时</w:t>
      </w:r>
      <w:r w:rsidR="003F53A5">
        <w:t>文档中的每个词</w:t>
      </w:r>
      <w:r w:rsidR="003F53A5">
        <w:rPr>
          <w:rFonts w:hint="eastAsia"/>
        </w:rPr>
        <w:t>属于</w:t>
      </w:r>
      <w:r w:rsidR="003F53A5">
        <w:t>不同的一个话题（步骤</w:t>
      </w:r>
      <w:r w:rsidR="003F53A5">
        <w:t>2</w:t>
      </w:r>
      <w:r w:rsidR="003F53A5">
        <w:rPr>
          <w:rFonts w:hint="eastAsia"/>
        </w:rPr>
        <w:t>b</w:t>
      </w:r>
      <w:r w:rsidR="003F53A5">
        <w:t>中，</w:t>
      </w:r>
      <w:r w:rsidR="003F53A5">
        <w:rPr>
          <w:rFonts w:hint="eastAsia"/>
        </w:rPr>
        <w:t>根据</w:t>
      </w:r>
      <w:r w:rsidR="003F53A5">
        <w:t>话题进行词的采样），</w:t>
      </w:r>
      <w:r w:rsidR="003F53A5">
        <w:rPr>
          <w:rFonts w:hint="eastAsia"/>
        </w:rPr>
        <w:t>而</w:t>
      </w:r>
      <w:r w:rsidR="003F53A5">
        <w:t>这些话题是根据话题比例所产生的</w:t>
      </w:r>
      <w:r w:rsidR="003F53A5">
        <w:lastRenderedPageBreak/>
        <w:t>（步骤</w:t>
      </w:r>
      <w:r w:rsidR="003F53A5">
        <w:t>2</w:t>
      </w:r>
      <w:r w:rsidR="003F53A5">
        <w:rPr>
          <w:rFonts w:hint="eastAsia"/>
        </w:rPr>
        <w:t>a</w:t>
      </w:r>
      <w:r w:rsidR="003F53A5">
        <w:t>中根据话题指派而得到的</w:t>
      </w:r>
      <w:r w:rsidR="00770444">
        <w:t>具体</w:t>
      </w:r>
      <w:r w:rsidR="003F53A5">
        <w:t>话题）</w:t>
      </w:r>
      <w:r w:rsidR="00CD2B7E">
        <w:t>。</w:t>
      </w:r>
    </w:p>
    <w:p w14:paraId="52F18CA2" w14:textId="5889B412" w:rsidR="00BD797F" w:rsidRDefault="00343958" w:rsidP="00FD7BB9">
      <w:pPr>
        <w:pStyle w:val="a3"/>
        <w:ind w:firstLine="480"/>
      </w:pPr>
      <w:r>
        <w:rPr>
          <w:rFonts w:hint="eastAsia"/>
        </w:rPr>
        <w:t>由此</w:t>
      </w:r>
      <w:r>
        <w:t>可以得到</w:t>
      </w:r>
      <w:r>
        <w:t>LDA</w:t>
      </w:r>
      <w:r>
        <w:rPr>
          <w:rFonts w:hint="eastAsia"/>
        </w:rPr>
        <w:t>模型</w:t>
      </w:r>
      <w:r>
        <w:t>的随机变量关系，</w:t>
      </w:r>
      <w:r>
        <w:rPr>
          <w:rFonts w:hint="eastAsia"/>
        </w:rPr>
        <w:t>利用</w:t>
      </w:r>
      <w:commentRangeStart w:id="49"/>
      <w:r>
        <w:t>盘</w:t>
      </w:r>
      <w:r>
        <w:rPr>
          <w:rFonts w:hint="eastAsia"/>
        </w:rPr>
        <w:t>式</w:t>
      </w:r>
      <w:r>
        <w:t>表示法</w:t>
      </w:r>
      <w:commentRangeEnd w:id="49"/>
      <w:r w:rsidR="001C7A6A">
        <w:rPr>
          <w:rStyle w:val="a6"/>
          <w:rFonts w:ascii="Calibri" w:hAnsi="Calibri"/>
        </w:rPr>
        <w:commentReference w:id="49"/>
      </w:r>
      <w:r>
        <w:t>得到</w:t>
      </w:r>
      <w:r>
        <w:rPr>
          <w:rFonts w:hint="eastAsia"/>
        </w:rPr>
        <w:t>上</w:t>
      </w:r>
      <w:r>
        <w:t>图：</w:t>
      </w:r>
      <w:r w:rsidR="00694CEE">
        <w:rPr>
          <w:rFonts w:hint="eastAsia"/>
        </w:rPr>
        <w:t>盘式记法</w:t>
      </w:r>
      <w:r w:rsidR="00694CEE">
        <w:t>的每个圆圈代表一</w:t>
      </w:r>
      <w:r w:rsidR="00694CEE">
        <w:rPr>
          <w:rFonts w:hint="eastAsia"/>
        </w:rPr>
        <w:t>个</w:t>
      </w:r>
      <w:r w:rsidR="00694CEE">
        <w:t>随机变量</w:t>
      </w:r>
      <w:r w:rsidR="00607B8A">
        <w:t>，</w:t>
      </w:r>
      <w:r w:rsidR="00607B8A">
        <w:rPr>
          <w:rFonts w:hint="eastAsia"/>
        </w:rPr>
        <w:t>相互独立</w:t>
      </w:r>
      <w:r w:rsidR="00607B8A">
        <w:t>的、</w:t>
      </w:r>
      <w:r w:rsidR="00607B8A">
        <w:rPr>
          <w:rFonts w:hint="eastAsia"/>
        </w:rPr>
        <w:t>由</w:t>
      </w:r>
      <w:r w:rsidR="00607B8A">
        <w:t>相同机制产生的多个变量被放在一个方框里，</w:t>
      </w:r>
      <w:r w:rsidR="00607B8A">
        <w:rPr>
          <w:rFonts w:hint="eastAsia"/>
        </w:rPr>
        <w:t>方框</w:t>
      </w:r>
      <w:r w:rsidR="00607B8A">
        <w:t>的右下角标出变量的个数</w:t>
      </w:r>
      <w:r w:rsidR="00515A13">
        <w:t>，</w:t>
      </w:r>
      <w:r w:rsidR="00515A13">
        <w:rPr>
          <w:rFonts w:hint="eastAsia"/>
        </w:rPr>
        <w:t>通常</w:t>
      </w:r>
      <w:r w:rsidR="00515A13">
        <w:t>用阴影会灰色表示能够被观测到的变量</w:t>
      </w:r>
      <w:r w:rsidR="000A01B3">
        <w:t>，</w:t>
      </w:r>
      <w:r w:rsidR="000A01B3">
        <w:rPr>
          <w:rFonts w:hint="eastAsia"/>
        </w:rPr>
        <w:t>变量</w:t>
      </w:r>
      <w:r w:rsidR="000A01B3">
        <w:t>之间箭头的指向表示了变量之间的决定关系</w:t>
      </w:r>
      <w:r w:rsidR="0007409B">
        <w:t>。</w:t>
      </w:r>
      <w:r w:rsidR="0013359B">
        <w:rPr>
          <w:rFonts w:hint="eastAsia"/>
        </w:rPr>
        <w:t>由</w:t>
      </w:r>
      <w:r w:rsidR="0013359B">
        <w:t>上图可知，</w:t>
      </w:r>
      <w:r w:rsidR="0013359B">
        <w:rPr>
          <w:rFonts w:hint="eastAsia"/>
        </w:rPr>
        <w:t>文档</w:t>
      </w:r>
      <w:r w:rsidR="0013359B">
        <w:t>中的词频</w:t>
      </w:r>
      <w:r w:rsidR="0013359B">
        <w:t>$w_{t,n}$</w:t>
      </w:r>
      <w:r w:rsidR="008A55D0">
        <w:t>是</w:t>
      </w:r>
      <w:r w:rsidR="008A55D0">
        <w:t>LDA</w:t>
      </w:r>
      <w:r w:rsidR="008A55D0">
        <w:rPr>
          <w:rFonts w:hint="eastAsia"/>
        </w:rPr>
        <w:t>模型</w:t>
      </w:r>
      <w:r w:rsidR="008A55D0">
        <w:t>中</w:t>
      </w:r>
      <w:r w:rsidR="008A55D0">
        <w:rPr>
          <w:rFonts w:hint="eastAsia"/>
        </w:rPr>
        <w:t>唯一</w:t>
      </w:r>
      <w:r w:rsidR="008A55D0">
        <w:t>可以观测到的</w:t>
      </w:r>
      <w:r w:rsidR="008A55D0">
        <w:rPr>
          <w:rFonts w:hint="eastAsia"/>
        </w:rPr>
        <w:t>变量</w:t>
      </w:r>
      <w:r w:rsidR="00E1576C">
        <w:t>，</w:t>
      </w:r>
      <w:r w:rsidR="00E1576C">
        <w:rPr>
          <w:rFonts w:hint="eastAsia"/>
        </w:rPr>
        <w:t>它</w:t>
      </w:r>
      <w:r w:rsidR="00E1576C">
        <w:t>依赖于</w:t>
      </w:r>
      <w:r w:rsidR="003E0177">
        <w:t>对该</w:t>
      </w:r>
      <w:r w:rsidR="003E0177">
        <w:rPr>
          <w:rFonts w:hint="eastAsia"/>
        </w:rPr>
        <w:t>词</w:t>
      </w:r>
      <w:r w:rsidR="003E0177">
        <w:t>所</w:t>
      </w:r>
      <w:r w:rsidR="003E0177">
        <w:rPr>
          <w:rFonts w:hint="eastAsia"/>
        </w:rPr>
        <w:t>进行</w:t>
      </w:r>
      <w:r w:rsidR="003E0177">
        <w:t>的话题指派（</w:t>
      </w:r>
      <w:r w:rsidR="003E0177">
        <w:t xml:space="preserve">topic </w:t>
      </w:r>
      <w:r w:rsidR="003E0177">
        <w:rPr>
          <w:rFonts w:hint="eastAsia"/>
        </w:rPr>
        <w:t>assignment</w:t>
      </w:r>
      <w:r w:rsidR="003E0177">
        <w:t>）</w:t>
      </w:r>
      <w:r w:rsidR="003E0177">
        <w:t>$z_{t,n}$</w:t>
      </w:r>
      <w:r w:rsidR="00184168">
        <w:rPr>
          <w:rFonts w:hint="eastAsia"/>
        </w:rPr>
        <w:t>以及</w:t>
      </w:r>
      <w:r w:rsidR="00184168">
        <w:t>话题所对应的词频分布</w:t>
      </w:r>
      <w:r w:rsidR="00E42F33">
        <w:t>$\beta_k$</w:t>
      </w:r>
      <w:r w:rsidR="00320D7F">
        <w:t>，</w:t>
      </w:r>
      <w:r w:rsidR="00320D7F">
        <w:rPr>
          <w:rFonts w:hint="eastAsia"/>
        </w:rPr>
        <w:t>其中</w:t>
      </w:r>
      <w:r w:rsidR="00320D7F">
        <w:t>$\beta_k$</w:t>
      </w:r>
      <w:r w:rsidR="00320D7F">
        <w:t>依赖于狄利克雷分布的参数</w:t>
      </w:r>
      <w:r w:rsidR="00320D7F">
        <w:t>$\eta$</w:t>
      </w:r>
      <w:r w:rsidR="00076891">
        <w:t>；</w:t>
      </w:r>
      <w:r w:rsidR="00076891">
        <w:rPr>
          <w:rFonts w:hint="eastAsia"/>
        </w:rPr>
        <w:t>而</w:t>
      </w:r>
      <w:r w:rsidR="00076891">
        <w:t>话题指派</w:t>
      </w:r>
      <w:r w:rsidR="00076891">
        <w:t>$\z_{t,n}$</w:t>
      </w:r>
      <w:r w:rsidR="00076891">
        <w:t>则</w:t>
      </w:r>
      <w:r w:rsidR="00CE4A4B">
        <w:t>依赖于</w:t>
      </w:r>
      <w:r w:rsidR="00F123EF">
        <w:t>话题分布</w:t>
      </w:r>
      <w:r w:rsidR="00F123EF">
        <w:t>$\Theta_t$</w:t>
      </w:r>
      <w:r w:rsidR="009D169D">
        <w:t>，且</w:t>
      </w:r>
      <w:r w:rsidR="009D169D">
        <w:t>$\Theta_t$</w:t>
      </w:r>
      <w:r w:rsidR="00442E98">
        <w:t>依赖于</w:t>
      </w:r>
      <w:r w:rsidR="00D05C90">
        <w:rPr>
          <w:rFonts w:hint="eastAsia"/>
        </w:rPr>
        <w:t>狄利克雷分布</w:t>
      </w:r>
      <w:r w:rsidR="00D05C90">
        <w:t>的参数</w:t>
      </w:r>
      <w:r w:rsidR="00D05C90">
        <w:t>$\alpha$</w:t>
      </w:r>
      <w:r w:rsidR="00DD6B70">
        <w:t>。</w:t>
      </w:r>
    </w:p>
    <w:p w14:paraId="35CDEE81" w14:textId="4C858197" w:rsidR="005F0363" w:rsidRDefault="00712F46" w:rsidP="00FD7BB9">
      <w:pPr>
        <w:pStyle w:val="a3"/>
        <w:ind w:firstLine="480"/>
      </w:pPr>
      <w:r>
        <w:rPr>
          <w:rFonts w:hint="eastAsia"/>
        </w:rPr>
        <w:t>因此</w:t>
      </w:r>
      <w:r>
        <w:t>可以得到</w:t>
      </w:r>
      <w:r>
        <w:t>LDA</w:t>
      </w:r>
      <w:r>
        <w:rPr>
          <w:rFonts w:hint="eastAsia"/>
        </w:rPr>
        <w:t>模型</w:t>
      </w:r>
      <w:r>
        <w:t>所对应的概率分布公式：</w:t>
      </w:r>
    </w:p>
    <w:p w14:paraId="4E3B1AF1" w14:textId="180ACF84" w:rsidR="00712F46" w:rsidRDefault="00561D20" w:rsidP="00FD7BB9">
      <w:pPr>
        <w:pStyle w:val="a3"/>
        <w:ind w:firstLine="480"/>
      </w:pPr>
      <w:r>
        <w:t>$</w:t>
      </w:r>
      <w:r w:rsidRPr="00561D20">
        <w:t>p(</w:t>
      </w:r>
      <w:proofErr w:type="gramStart"/>
      <w:r w:rsidRPr="00561D20">
        <w:t>W,z</w:t>
      </w:r>
      <w:proofErr w:type="gramEnd"/>
      <w:r w:rsidRPr="00561D20">
        <w:t>,\beta,\Theta|\alpha,\eta)=\prod_{t=1}^Tp(\Theta_t|\alpha)\prod_{i=1}^Kp(\beta_k|\eta)(\prod_{n=1}^NP(w_{t,n}|z_{t,n},\beta_k)P(z_{t,n}|\Theta_t))</w:t>
      </w:r>
      <w:r>
        <w:t>$</w:t>
      </w:r>
    </w:p>
    <w:p w14:paraId="0B2B879B" w14:textId="39B8B6B4" w:rsidR="00343958" w:rsidRDefault="00E34A92" w:rsidP="00FD7BB9">
      <w:pPr>
        <w:pStyle w:val="a3"/>
        <w:ind w:firstLine="480"/>
      </w:pPr>
      <w:r>
        <w:t>通常，</w:t>
      </w:r>
      <w:r w:rsidR="007F5E05">
        <w:rPr>
          <w:rFonts w:hint="eastAsia"/>
        </w:rPr>
        <w:t>上式</w:t>
      </w:r>
      <w:r w:rsidR="007F5E05">
        <w:t>中的</w:t>
      </w:r>
      <w:r w:rsidR="006A7D59">
        <w:t>$</w:t>
      </w:r>
      <w:r w:rsidR="006A7D59" w:rsidRPr="00561D20">
        <w:t>p(\Theta_t|\alpha)</w:t>
      </w:r>
      <w:r w:rsidR="006A7D59">
        <w:t>$</w:t>
      </w:r>
      <w:r w:rsidR="006A7D59">
        <w:rPr>
          <w:rFonts w:hint="eastAsia"/>
        </w:rPr>
        <w:t>和</w:t>
      </w:r>
      <w:r w:rsidR="006A7D59">
        <w:t>$</w:t>
      </w:r>
      <w:r w:rsidR="006A7D59" w:rsidRPr="00561D20">
        <w:t>p(\beta_k|\eta)</w:t>
      </w:r>
      <w:r w:rsidR="006A7D59">
        <w:t>$</w:t>
      </w:r>
      <w:r w:rsidR="007A5A04">
        <w:t>分别是以</w:t>
      </w:r>
      <w:r w:rsidR="0043416B">
        <w:t>$\alpha$</w:t>
      </w:r>
      <w:r w:rsidR="0043416B">
        <w:rPr>
          <w:rFonts w:hint="eastAsia"/>
        </w:rPr>
        <w:t>和</w:t>
      </w:r>
      <w:r w:rsidR="0043416B">
        <w:t>$\</w:t>
      </w:r>
      <w:r w:rsidR="0043416B">
        <w:rPr>
          <w:rFonts w:hint="eastAsia"/>
        </w:rPr>
        <w:t>eta</w:t>
      </w:r>
      <w:r w:rsidR="0043416B">
        <w:t>$</w:t>
      </w:r>
      <w:r w:rsidR="0043416B">
        <w:t>为参数的狄利克雷分布，</w:t>
      </w:r>
      <w:r w:rsidR="0043416B">
        <w:rPr>
          <w:rFonts w:hint="eastAsia"/>
        </w:rPr>
        <w:t>如</w:t>
      </w:r>
      <w:r w:rsidR="0043416B">
        <w:t>：</w:t>
      </w:r>
    </w:p>
    <w:p w14:paraId="2E6026AE" w14:textId="7B2FCD72" w:rsidR="0043416B" w:rsidRDefault="00F33502" w:rsidP="00FD7BB9">
      <w:pPr>
        <w:pStyle w:val="a3"/>
        <w:ind w:firstLine="480"/>
      </w:pPr>
      <w:r>
        <w:t>$</w:t>
      </w:r>
      <w:r w:rsidRPr="00F33502">
        <w:t>p(\Theta_t|\</w:t>
      </w:r>
      <w:proofErr w:type="gramStart"/>
      <w:r w:rsidRPr="00F33502">
        <w:t>alpha)=</w:t>
      </w:r>
      <w:proofErr w:type="gramEnd"/>
      <w:r w:rsidRPr="00F33502">
        <w:t>\frac{\Gamma(\sum_k\alpha_k)}{\prod_k{\Gamma(\alpha_k)}}\prod_k{\Theta_{t,k}^{\alpha_k-1}}</w:t>
      </w:r>
      <w:r>
        <w:t>$</w:t>
      </w:r>
    </w:p>
    <w:p w14:paraId="09B75B76" w14:textId="27FF4437" w:rsidR="00291AB3" w:rsidRDefault="00291AB3" w:rsidP="00FD7BB9">
      <w:pPr>
        <w:pStyle w:val="a3"/>
        <w:ind w:firstLine="480"/>
      </w:pPr>
      <w:r>
        <w:rPr>
          <w:rFonts w:hint="eastAsia"/>
        </w:rPr>
        <w:t>其中</w:t>
      </w:r>
      <w:r>
        <w:t>$\</w:t>
      </w:r>
      <w:r w:rsidR="005263BA">
        <w:t>Gamma(.)</w:t>
      </w:r>
      <w:r>
        <w:t>$</w:t>
      </w:r>
      <w:r w:rsidR="005263BA">
        <w:t>是</w:t>
      </w:r>
      <w:r w:rsidR="003A3082">
        <w:t>Gamma</w:t>
      </w:r>
      <w:r w:rsidR="003A3082">
        <w:rPr>
          <w:rFonts w:hint="eastAsia"/>
        </w:rPr>
        <w:t>函数</w:t>
      </w:r>
      <w:r w:rsidR="006B4A50">
        <w:t>。</w:t>
      </w:r>
      <w:r w:rsidR="009740BB">
        <w:t>在</w:t>
      </w:r>
      <w:r w:rsidR="009740BB">
        <w:t>LDA</w:t>
      </w:r>
      <w:r w:rsidR="009740BB">
        <w:rPr>
          <w:rFonts w:hint="eastAsia"/>
        </w:rPr>
        <w:t>概率</w:t>
      </w:r>
      <w:r w:rsidR="009740BB">
        <w:t>分布公式中，</w:t>
      </w:r>
      <w:r w:rsidR="009740BB">
        <w:rPr>
          <w:rFonts w:hint="eastAsia"/>
        </w:rPr>
        <w:t>需要</w:t>
      </w:r>
      <w:r w:rsidR="009740BB">
        <w:t>确定的</w:t>
      </w:r>
      <w:r w:rsidR="009740BB">
        <w:rPr>
          <w:rFonts w:hint="eastAsia"/>
        </w:rPr>
        <w:t>即是</w:t>
      </w:r>
      <w:r w:rsidR="009740BB">
        <w:t>参数</w:t>
      </w:r>
      <w:r w:rsidR="009740BB">
        <w:t>$\alpha$</w:t>
      </w:r>
      <w:r w:rsidR="009740BB">
        <w:rPr>
          <w:rFonts w:hint="eastAsia"/>
        </w:rPr>
        <w:t>和</w:t>
      </w:r>
      <w:r w:rsidR="009740BB">
        <w:t>$\</w:t>
      </w:r>
      <w:r w:rsidR="009740BB">
        <w:rPr>
          <w:rFonts w:hint="eastAsia"/>
        </w:rPr>
        <w:t>eta</w:t>
      </w:r>
      <w:r w:rsidR="009740BB">
        <w:t>$</w:t>
      </w:r>
      <w:r w:rsidR="00054C78">
        <w:t>。</w:t>
      </w:r>
      <w:r w:rsidR="00054C78">
        <w:rPr>
          <w:rFonts w:hint="eastAsia"/>
        </w:rPr>
        <w:t>在实践中</w:t>
      </w:r>
      <w:r w:rsidR="00054C78">
        <w:t>，</w:t>
      </w:r>
      <w:r w:rsidR="00054C78">
        <w:rPr>
          <w:rFonts w:hint="eastAsia"/>
        </w:rPr>
        <w:t>对于</w:t>
      </w:r>
      <w:r w:rsidR="00054C78">
        <w:t>LDA</w:t>
      </w:r>
      <w:r w:rsidR="00054C78">
        <w:rPr>
          <w:rFonts w:hint="eastAsia"/>
        </w:rPr>
        <w:t>主题</w:t>
      </w:r>
      <w:r w:rsidR="00054C78">
        <w:t>模型的训练需要采用变</w:t>
      </w:r>
      <w:r w:rsidR="00054C78">
        <w:rPr>
          <w:rFonts w:hint="eastAsia"/>
        </w:rPr>
        <w:t>分法</w:t>
      </w:r>
      <w:r w:rsidR="00054C78">
        <w:t>来近似求解</w:t>
      </w:r>
      <w:r w:rsidR="00054C78">
        <w:t>$\alpha$</w:t>
      </w:r>
      <w:r w:rsidR="00054C78">
        <w:rPr>
          <w:rFonts w:hint="eastAsia"/>
        </w:rPr>
        <w:t>和</w:t>
      </w:r>
      <w:r w:rsidR="00054C78">
        <w:t>$\</w:t>
      </w:r>
      <w:r w:rsidR="00054C78">
        <w:rPr>
          <w:rFonts w:hint="eastAsia"/>
        </w:rPr>
        <w:t>eta</w:t>
      </w:r>
      <w:r w:rsidR="00054C78">
        <w:t>$</w:t>
      </w:r>
      <w:r w:rsidR="00054C78">
        <w:rPr>
          <w:rFonts w:hint="eastAsia"/>
        </w:rPr>
        <w:t>的</w:t>
      </w:r>
      <w:r w:rsidR="00054C78">
        <w:t>最大对数似然函数。</w:t>
      </w:r>
    </w:p>
    <w:p w14:paraId="16FB2300" w14:textId="7AF18F1D" w:rsidR="00552C38" w:rsidRDefault="00552C38" w:rsidP="00FD7BB9">
      <w:pPr>
        <w:pStyle w:val="a3"/>
        <w:ind w:firstLine="480"/>
      </w:pPr>
      <w:r>
        <w:rPr>
          <w:rFonts w:hint="eastAsia"/>
        </w:rPr>
        <w:t>在已知</w:t>
      </w:r>
      <w:r>
        <w:t>了模型参数</w:t>
      </w:r>
      <w:r>
        <w:t>$\alpha$</w:t>
      </w:r>
      <w:r>
        <w:rPr>
          <w:rFonts w:hint="eastAsia"/>
        </w:rPr>
        <w:t>和</w:t>
      </w:r>
      <w:r>
        <w:t>$\</w:t>
      </w:r>
      <w:r>
        <w:rPr>
          <w:rFonts w:hint="eastAsia"/>
        </w:rPr>
        <w:t>eta</w:t>
      </w:r>
      <w:r>
        <w:t>$</w:t>
      </w:r>
      <w:r>
        <w:t>以后，可以根据新</w:t>
      </w:r>
      <w:r>
        <w:rPr>
          <w:rFonts w:hint="eastAsia"/>
        </w:rPr>
        <w:t>文档集</w:t>
      </w:r>
      <w:r>
        <w:t>中的词频</w:t>
      </w:r>
      <w:r>
        <w:t>$w_{t,n}$</w:t>
      </w:r>
      <w:r>
        <w:rPr>
          <w:rFonts w:hint="eastAsia"/>
        </w:rPr>
        <w:t>来</w:t>
      </w:r>
      <w:r>
        <w:t>推断文档集所对应的话题分布</w:t>
      </w:r>
      <w:r w:rsidR="003E7594">
        <w:t>，</w:t>
      </w:r>
      <w:r w:rsidR="003E7594">
        <w:rPr>
          <w:rFonts w:hint="eastAsia"/>
        </w:rPr>
        <w:t>即</w:t>
      </w:r>
      <w:r w:rsidR="003E7594">
        <w:t>相应的</w:t>
      </w:r>
      <w:r w:rsidR="003E7594">
        <w:t>$\z_{t,n}$</w:t>
      </w:r>
      <w:r w:rsidR="004B53F0">
        <w:t>、</w:t>
      </w:r>
      <w:r w:rsidR="003E7594">
        <w:t>$\Theta_t$</w:t>
      </w:r>
      <w:r w:rsidR="003E7594">
        <w:t>和</w:t>
      </w:r>
      <w:r w:rsidR="003E7594">
        <w:t>$\beta_k</w:t>
      </w:r>
      <w:r w:rsidR="005F61F4">
        <w:t>$</w:t>
      </w:r>
      <w:r w:rsidR="004B53F0">
        <w:t>。</w:t>
      </w:r>
      <w:r w:rsidR="00EF340D">
        <w:t>推断的方法是求解</w:t>
      </w:r>
      <w:r w:rsidR="00D043DD">
        <w:t>$p(z,\beta,\Theta|W,\alpha,\eta)$</w:t>
      </w:r>
      <w:r w:rsidR="00D043DD">
        <w:t>，</w:t>
      </w:r>
      <w:r w:rsidR="00D043DD">
        <w:rPr>
          <w:rFonts w:hint="eastAsia"/>
        </w:rPr>
        <w:t>即</w:t>
      </w:r>
      <w:r w:rsidR="00D043DD">
        <w:t>：</w:t>
      </w:r>
    </w:p>
    <w:p w14:paraId="200C5867" w14:textId="49310A43" w:rsidR="00D043DD" w:rsidRDefault="00D043DD" w:rsidP="00FD7BB9">
      <w:pPr>
        <w:pStyle w:val="a3"/>
        <w:ind w:firstLine="480"/>
      </w:pPr>
      <w:r>
        <w:t>$p(</w:t>
      </w:r>
      <w:proofErr w:type="gramStart"/>
      <w:r>
        <w:t>z,\</w:t>
      </w:r>
      <w:proofErr w:type="gramEnd"/>
      <w:r>
        <w:t>beta,\Theta|W,\alpha,\eta)=\frac{p(W,z,\beta,\Theta|\alpha,\eta)}{</w:t>
      </w:r>
      <w:r w:rsidRPr="00D043DD">
        <w:t xml:space="preserve"> </w:t>
      </w:r>
      <w:r>
        <w:t>p(W |\alpha,\eta)}$</w:t>
      </w:r>
    </w:p>
    <w:p w14:paraId="7798A9EE" w14:textId="29198025" w:rsidR="00D043DD" w:rsidRDefault="00D043DD" w:rsidP="00FD7BB9">
      <w:pPr>
        <w:pStyle w:val="a3"/>
        <w:ind w:firstLine="480"/>
      </w:pPr>
      <w:r>
        <w:rPr>
          <w:rFonts w:hint="eastAsia"/>
        </w:rPr>
        <w:t>由于</w:t>
      </w:r>
      <w:r>
        <w:t>上式的分母较难求解，</w:t>
      </w:r>
      <w:r>
        <w:rPr>
          <w:rFonts w:hint="eastAsia"/>
        </w:rPr>
        <w:t>所以通常</w:t>
      </w:r>
      <w:r>
        <w:t>采用</w:t>
      </w:r>
      <w:r>
        <w:rPr>
          <w:rFonts w:hint="eastAsia"/>
        </w:rPr>
        <w:t>吉布斯采样</w:t>
      </w:r>
      <w:r>
        <w:t>法进行近似概率推断。</w:t>
      </w:r>
    </w:p>
    <w:p w14:paraId="7DED6985" w14:textId="381513FC" w:rsidR="00CB22F0" w:rsidRDefault="00CB22F0" w:rsidP="00FD7BB9">
      <w:pPr>
        <w:pStyle w:val="a3"/>
        <w:ind w:firstLine="480"/>
      </w:pPr>
      <w:r>
        <w:rPr>
          <w:rFonts w:hint="eastAsia"/>
        </w:rPr>
        <w:t>LDA</w:t>
      </w:r>
      <w:r>
        <w:rPr>
          <w:rFonts w:hint="eastAsia"/>
        </w:rPr>
        <w:t>主题模型</w:t>
      </w:r>
      <w:r>
        <w:t>作为一个典型的概率</w:t>
      </w:r>
      <w:r>
        <w:rPr>
          <w:rFonts w:hint="eastAsia"/>
        </w:rPr>
        <w:t>主题模型</w:t>
      </w:r>
      <w:r>
        <w:t>，</w:t>
      </w:r>
      <w:r>
        <w:rPr>
          <w:rFonts w:hint="eastAsia"/>
        </w:rPr>
        <w:t>在文本</w:t>
      </w:r>
      <w:r>
        <w:t>分类、</w:t>
      </w:r>
      <w:r>
        <w:rPr>
          <w:rFonts w:hint="eastAsia"/>
        </w:rPr>
        <w:t>文本</w:t>
      </w:r>
      <w:r>
        <w:t>聚类方面占有举足轻重的一席</w:t>
      </w:r>
      <w:r w:rsidR="00212C63">
        <w:t>。</w:t>
      </w:r>
      <w:r w:rsidR="005A47A0">
        <w:t>由于其使用的词袋模型在</w:t>
      </w:r>
      <w:r w:rsidR="00443DC1">
        <w:rPr>
          <w:rFonts w:hint="eastAsia"/>
        </w:rPr>
        <w:t>很多</w:t>
      </w:r>
      <w:r w:rsidR="00443DC1">
        <w:t>领域都十分常见，</w:t>
      </w:r>
      <w:r w:rsidR="00443DC1">
        <w:rPr>
          <w:rFonts w:hint="eastAsia"/>
        </w:rPr>
        <w:t>因此</w:t>
      </w:r>
      <w:r w:rsidR="00443DC1">
        <w:t>LDA</w:t>
      </w:r>
      <w:r w:rsidR="00443DC1">
        <w:rPr>
          <w:rFonts w:hint="eastAsia"/>
        </w:rPr>
        <w:t>主题模型</w:t>
      </w:r>
      <w:r w:rsidR="00443DC1">
        <w:t>并非仅仅运用于文档处理方面，</w:t>
      </w:r>
      <w:r w:rsidR="00866481">
        <w:rPr>
          <w:rFonts w:hint="eastAsia"/>
        </w:rPr>
        <w:t>众多</w:t>
      </w:r>
      <w:r w:rsidR="00443DC1">
        <w:t>的学者开始利用</w:t>
      </w:r>
      <w:r w:rsidR="00443DC1">
        <w:t>LDA</w:t>
      </w:r>
      <w:r w:rsidR="00443DC1">
        <w:rPr>
          <w:rFonts w:hint="eastAsia"/>
        </w:rPr>
        <w:t>主题模型</w:t>
      </w:r>
      <w:r w:rsidR="00443DC1">
        <w:t>的思想进行其他领域的应用实践。</w:t>
      </w:r>
    </w:p>
    <w:p w14:paraId="4D60E4B0" w14:textId="5ABE376B" w:rsidR="00050235" w:rsidRDefault="00050235" w:rsidP="00B565F9">
      <w:pPr>
        <w:pStyle w:val="a3"/>
        <w:ind w:firstLineChars="0"/>
      </w:pPr>
    </w:p>
    <w:p w14:paraId="5EDA489F" w14:textId="3D2C61A0" w:rsidR="009071A5" w:rsidRDefault="009071A5" w:rsidP="009071A5">
      <w:pPr>
        <w:pStyle w:val="a3"/>
        <w:numPr>
          <w:ilvl w:val="1"/>
          <w:numId w:val="3"/>
        </w:numPr>
        <w:ind w:firstLineChars="0"/>
      </w:pPr>
      <w:r>
        <w:rPr>
          <w:rFonts w:hint="eastAsia"/>
        </w:rPr>
        <w:t>基于</w:t>
      </w:r>
      <w:r>
        <w:t>图</w:t>
      </w:r>
      <w:r>
        <w:rPr>
          <w:rFonts w:hint="eastAsia"/>
        </w:rPr>
        <w:t>的</w:t>
      </w:r>
      <w:r>
        <w:t>重要度排序</w:t>
      </w:r>
    </w:p>
    <w:p w14:paraId="23F21662" w14:textId="77777777" w:rsidR="00DF2341" w:rsidRDefault="00531995" w:rsidP="00531995">
      <w:pPr>
        <w:pStyle w:val="a3"/>
        <w:ind w:firstLine="480"/>
      </w:pPr>
      <w:r>
        <w:t>基于图的排序算法（</w:t>
      </w:r>
      <w:r>
        <w:t>G</w:t>
      </w:r>
      <w:r>
        <w:rPr>
          <w:rFonts w:hint="eastAsia"/>
        </w:rPr>
        <w:t>raph</w:t>
      </w:r>
      <w:r>
        <w:t>-based Ranking Algorithm</w:t>
      </w:r>
      <w:r>
        <w:t>）在社交网络分析、</w:t>
      </w:r>
      <w:r>
        <w:rPr>
          <w:rFonts w:hint="eastAsia"/>
        </w:rPr>
        <w:t>论文</w:t>
      </w:r>
      <w:r>
        <w:t>引用分析以及互联网链接结构分析等复杂网络领域</w:t>
      </w:r>
      <w:r w:rsidR="00506D8E">
        <w:rPr>
          <w:rFonts w:hint="eastAsia"/>
        </w:rPr>
        <w:t>取得</w:t>
      </w:r>
      <w:r w:rsidR="00506D8E">
        <w:t>了很大的成功</w:t>
      </w:r>
      <w:r w:rsidR="0071768A">
        <w:t>，</w:t>
      </w:r>
      <w:r w:rsidR="0071768A">
        <w:rPr>
          <w:rFonts w:hint="eastAsia"/>
        </w:rPr>
        <w:t>并</w:t>
      </w:r>
      <w:r w:rsidR="0071768A">
        <w:t>被广泛</w:t>
      </w:r>
      <w:r w:rsidR="0071768A">
        <w:lastRenderedPageBreak/>
        <w:t>应用于各大互联网搜索引擎中</w:t>
      </w:r>
      <w:r w:rsidR="00AC227B">
        <w:t>。</w:t>
      </w:r>
      <w:r w:rsidR="001448F1">
        <w:rPr>
          <w:rFonts w:hint="eastAsia"/>
        </w:rPr>
        <w:t>简而言之</w:t>
      </w:r>
      <w:r w:rsidR="001448F1">
        <w:t>，基于图的排序算法通过</w:t>
      </w:r>
      <w:r w:rsidR="001448F1">
        <w:rPr>
          <w:rFonts w:hint="eastAsia"/>
        </w:rPr>
        <w:t>迭代</w:t>
      </w:r>
      <w:r w:rsidR="001448F1">
        <w:t>地利用全局信息与局部信息来计算</w:t>
      </w:r>
      <w:r w:rsidR="001448F1">
        <w:rPr>
          <w:rFonts w:hint="eastAsia"/>
        </w:rPr>
        <w:t>图结构</w:t>
      </w:r>
      <w:r w:rsidR="001448F1">
        <w:t>中所有节点的重要度，</w:t>
      </w:r>
      <w:r w:rsidR="001448F1">
        <w:rPr>
          <w:rFonts w:hint="eastAsia"/>
        </w:rPr>
        <w:t>充分</w:t>
      </w:r>
      <w:r w:rsidR="001448F1">
        <w:t>利用了</w:t>
      </w:r>
      <w:r w:rsidR="001448F1">
        <w:rPr>
          <w:rFonts w:hint="eastAsia"/>
        </w:rPr>
        <w:t>协同信息</w:t>
      </w:r>
      <w:r w:rsidR="001448F1">
        <w:t>，</w:t>
      </w:r>
      <w:r w:rsidR="001448F1">
        <w:rPr>
          <w:rFonts w:hint="eastAsia"/>
        </w:rPr>
        <w:t>以</w:t>
      </w:r>
      <w:r w:rsidR="001448F1">
        <w:t>达到最好的重要度排序结果。</w:t>
      </w:r>
    </w:p>
    <w:p w14:paraId="7E393E26" w14:textId="195183A9" w:rsidR="00390CFD" w:rsidRDefault="00506D8E" w:rsidP="00531995">
      <w:pPr>
        <w:pStyle w:val="a3"/>
        <w:ind w:firstLine="480"/>
      </w:pPr>
      <w:r>
        <w:rPr>
          <w:rFonts w:hint="eastAsia"/>
        </w:rPr>
        <w:t>经典</w:t>
      </w:r>
      <w:r>
        <w:t>的基于图的排序算法包括了</w:t>
      </w:r>
      <w:r w:rsidRPr="00506D8E">
        <w:t>Kleinberg</w:t>
      </w:r>
      <w:commentRangeStart w:id="50"/>
      <w:r>
        <w:t>的</w:t>
      </w:r>
      <w:r>
        <w:t>HITS</w:t>
      </w:r>
      <w:r>
        <w:rPr>
          <w:rFonts w:hint="eastAsia"/>
        </w:rPr>
        <w:t>算法</w:t>
      </w:r>
      <w:commentRangeEnd w:id="50"/>
      <w:r w:rsidR="00F074DF">
        <w:rPr>
          <w:rStyle w:val="a6"/>
          <w:rFonts w:ascii="Calibri" w:hAnsi="Calibri"/>
        </w:rPr>
        <w:commentReference w:id="50"/>
      </w:r>
      <w:r>
        <w:t>（</w:t>
      </w:r>
      <w:r w:rsidR="0080634B" w:rsidRPr="0080634B">
        <w:t>Hypertext-Induced Topic Search</w:t>
      </w:r>
      <w:r>
        <w:t>）</w:t>
      </w:r>
      <w:r w:rsidR="0080634B">
        <w:t>和</w:t>
      </w:r>
      <w:r w:rsidR="0080634B">
        <w:t>G</w:t>
      </w:r>
      <w:r w:rsidR="0080634B">
        <w:rPr>
          <w:rFonts w:hint="eastAsia"/>
        </w:rPr>
        <w:t>oogle</w:t>
      </w:r>
      <w:r w:rsidR="0080634B">
        <w:t>的</w:t>
      </w:r>
      <w:commentRangeStart w:id="51"/>
      <w:r w:rsidR="0080634B">
        <w:t>P</w:t>
      </w:r>
      <w:r w:rsidR="0080634B">
        <w:rPr>
          <w:rFonts w:hint="eastAsia"/>
        </w:rPr>
        <w:t>ageRank</w:t>
      </w:r>
      <w:commentRangeEnd w:id="51"/>
      <w:r w:rsidR="00312BC1">
        <w:rPr>
          <w:rStyle w:val="a6"/>
          <w:rFonts w:ascii="Calibri" w:hAnsi="Calibri"/>
        </w:rPr>
        <w:commentReference w:id="51"/>
      </w:r>
      <w:r w:rsidR="0080634B">
        <w:t>算法</w:t>
      </w:r>
      <w:r w:rsidR="00232B9D">
        <w:t>。</w:t>
      </w:r>
    </w:p>
    <w:p w14:paraId="21600FFA" w14:textId="45F178D2" w:rsidR="00232B9D" w:rsidRDefault="00232B9D" w:rsidP="00232B9D">
      <w:pPr>
        <w:pStyle w:val="a3"/>
        <w:numPr>
          <w:ilvl w:val="2"/>
          <w:numId w:val="3"/>
        </w:numPr>
        <w:ind w:firstLineChars="0"/>
      </w:pPr>
      <w:r>
        <w:rPr>
          <w:rFonts w:hint="eastAsia"/>
        </w:rPr>
        <w:t>HITS</w:t>
      </w:r>
      <w:r>
        <w:rPr>
          <w:rFonts w:hint="eastAsia"/>
        </w:rPr>
        <w:t>算法</w:t>
      </w:r>
      <w:r>
        <w:t>简介</w:t>
      </w:r>
    </w:p>
    <w:p w14:paraId="4F01766B" w14:textId="5DAB7740" w:rsidR="00232B9D" w:rsidRDefault="00232B9D" w:rsidP="00531995">
      <w:pPr>
        <w:pStyle w:val="a3"/>
        <w:ind w:firstLine="480"/>
      </w:pPr>
      <w:r w:rsidRPr="00232B9D">
        <w:rPr>
          <w:rFonts w:hint="eastAsia"/>
        </w:rPr>
        <w:t>HITS</w:t>
      </w:r>
      <w:r w:rsidRPr="00232B9D">
        <w:rPr>
          <w:rFonts w:hint="eastAsia"/>
        </w:rPr>
        <w:t>算法是链接分析中非常基础且重要的算法</w:t>
      </w:r>
      <w:r>
        <w:t>，</w:t>
      </w:r>
      <w:r w:rsidRPr="00232B9D">
        <w:rPr>
          <w:rFonts w:hint="eastAsia"/>
        </w:rPr>
        <w:t>Hub</w:t>
      </w:r>
      <w:r w:rsidRPr="00232B9D">
        <w:rPr>
          <w:rFonts w:hint="eastAsia"/>
        </w:rPr>
        <w:t>页面（枢纽页面）和</w:t>
      </w:r>
      <w:r w:rsidRPr="00232B9D">
        <w:rPr>
          <w:rFonts w:hint="eastAsia"/>
        </w:rPr>
        <w:t>Authority</w:t>
      </w:r>
      <w:r w:rsidRPr="00232B9D">
        <w:rPr>
          <w:rFonts w:hint="eastAsia"/>
        </w:rPr>
        <w:t>页面（权威页面）是</w:t>
      </w:r>
      <w:r w:rsidRPr="00232B9D">
        <w:rPr>
          <w:rFonts w:hint="eastAsia"/>
        </w:rPr>
        <w:t>HITS</w:t>
      </w:r>
      <w:r w:rsidRPr="00232B9D">
        <w:rPr>
          <w:rFonts w:hint="eastAsia"/>
        </w:rPr>
        <w:t>算法最基本的两个定义</w:t>
      </w:r>
      <w:r w:rsidR="00F20895">
        <w:t>：</w:t>
      </w:r>
    </w:p>
    <w:p w14:paraId="160AAE44" w14:textId="559B5F6A" w:rsidR="00F20895" w:rsidRDefault="00F20895" w:rsidP="00531995">
      <w:pPr>
        <w:pStyle w:val="a3"/>
        <w:ind w:firstLine="480"/>
      </w:pPr>
      <w:r>
        <w:t>权威页面是指与某个话题或领域高度相关的</w:t>
      </w:r>
      <w:r>
        <w:rPr>
          <w:rFonts w:hint="eastAsia"/>
        </w:rPr>
        <w:t>高质量</w:t>
      </w:r>
      <w:r>
        <w:t>网页，</w:t>
      </w:r>
      <w:r>
        <w:rPr>
          <w:rFonts w:hint="eastAsia"/>
        </w:rPr>
        <w:t>例如</w:t>
      </w:r>
      <w:r>
        <w:t>在电商领域，</w:t>
      </w:r>
      <w:r>
        <w:rPr>
          <w:rFonts w:hint="eastAsia"/>
        </w:rPr>
        <w:t>淘宝网</w:t>
      </w:r>
      <w:r>
        <w:t>和京东网算是两个质量比较高的权威页面</w:t>
      </w:r>
      <w:r w:rsidR="003A2502">
        <w:t>；</w:t>
      </w:r>
      <w:r w:rsidR="003A2502">
        <w:rPr>
          <w:rFonts w:hint="eastAsia"/>
        </w:rPr>
        <w:t>在</w:t>
      </w:r>
      <w:r w:rsidR="003A2502">
        <w:t>新闻领域，</w:t>
      </w:r>
      <w:r w:rsidR="003A2502">
        <w:rPr>
          <w:rFonts w:hint="eastAsia"/>
        </w:rPr>
        <w:t>新浪网</w:t>
      </w:r>
      <w:r w:rsidR="003A2502">
        <w:t>和网易新闻网是两个质量比较高的权威页面。</w:t>
      </w:r>
    </w:p>
    <w:p w14:paraId="2BB35E4F" w14:textId="338EB308" w:rsidR="006F3377" w:rsidRDefault="006F3377" w:rsidP="00531995">
      <w:pPr>
        <w:pStyle w:val="a3"/>
        <w:ind w:firstLine="480"/>
      </w:pPr>
      <w:r>
        <w:rPr>
          <w:rFonts w:hint="eastAsia"/>
        </w:rPr>
        <w:t>枢纽页面</w:t>
      </w:r>
      <w:r>
        <w:t>是指包含了很多</w:t>
      </w:r>
      <w:r>
        <w:rPr>
          <w:rFonts w:hint="eastAsia"/>
        </w:rPr>
        <w:t>指向</w:t>
      </w:r>
      <w:r>
        <w:t>权威页面的链接的网页，</w:t>
      </w:r>
      <w:r>
        <w:rPr>
          <w:rFonts w:hint="eastAsia"/>
        </w:rPr>
        <w:t>典型</w:t>
      </w:r>
      <w:r>
        <w:t>的如</w:t>
      </w:r>
      <w:r>
        <w:t>hao123</w:t>
      </w:r>
      <w:r>
        <w:rPr>
          <w:rFonts w:hint="eastAsia"/>
        </w:rPr>
        <w:t>.com</w:t>
      </w:r>
      <w:r>
        <w:rPr>
          <w:rFonts w:hint="eastAsia"/>
        </w:rPr>
        <w:t>一类</w:t>
      </w:r>
      <w:r>
        <w:t>的导航页面可以算是</w:t>
      </w:r>
      <w:r w:rsidR="005C27FB">
        <w:t>高质量的</w:t>
      </w:r>
      <w:r>
        <w:t>枢纽页面</w:t>
      </w:r>
      <w:r w:rsidR="00B239BE">
        <w:t>。</w:t>
      </w:r>
    </w:p>
    <w:p w14:paraId="25FB9076" w14:textId="0C5BCB56" w:rsidR="00A541E5" w:rsidRDefault="00A541E5" w:rsidP="00531995">
      <w:pPr>
        <w:pStyle w:val="a3"/>
        <w:ind w:firstLine="480"/>
      </w:pPr>
      <w:r>
        <w:rPr>
          <w:rFonts w:hint="eastAsia"/>
        </w:rPr>
        <w:t>HITS</w:t>
      </w:r>
      <w:r>
        <w:rPr>
          <w:rFonts w:hint="eastAsia"/>
        </w:rPr>
        <w:t>算法</w:t>
      </w:r>
      <w:r>
        <w:t>的目的是在海量的网页中，通过技术手段找到</w:t>
      </w:r>
      <w:r>
        <w:rPr>
          <w:rFonts w:hint="eastAsia"/>
        </w:rPr>
        <w:t>与</w:t>
      </w:r>
      <w:r>
        <w:t>用户查询主题相关的高质量权威页面和枢纽页面</w:t>
      </w:r>
      <w:r w:rsidR="00B578CF">
        <w:t>，</w:t>
      </w:r>
      <w:r w:rsidR="00B578CF">
        <w:rPr>
          <w:rFonts w:hint="eastAsia"/>
        </w:rPr>
        <w:t>并</w:t>
      </w:r>
      <w:r w:rsidR="00B578CF">
        <w:t>作为搜索结果返回给用户。</w:t>
      </w:r>
    </w:p>
    <w:p w14:paraId="36821146" w14:textId="77777777" w:rsidR="00D00D0C" w:rsidRDefault="00054915" w:rsidP="00531995">
      <w:pPr>
        <w:pStyle w:val="a3"/>
        <w:ind w:firstLine="480"/>
      </w:pPr>
      <w:r>
        <w:rPr>
          <w:rFonts w:hint="eastAsia"/>
        </w:rPr>
        <w:t>HIT</w:t>
      </w:r>
      <w:r>
        <w:t>S</w:t>
      </w:r>
      <w:r>
        <w:rPr>
          <w:rFonts w:hint="eastAsia"/>
        </w:rPr>
        <w:t>算法</w:t>
      </w:r>
      <w:r w:rsidR="001E6908">
        <w:t>拥有两个</w:t>
      </w:r>
      <w:r w:rsidR="00F87EE7">
        <w:t>基本假设，</w:t>
      </w:r>
      <w:r w:rsidR="00F87EE7">
        <w:rPr>
          <w:rFonts w:hint="eastAsia"/>
        </w:rPr>
        <w:t>即</w:t>
      </w:r>
      <w:r w:rsidR="00F87EE7">
        <w:t>“</w:t>
      </w:r>
      <w:r w:rsidR="00F87EE7">
        <w:t>一个高质量的权威页面会被很多高质量的枢纽页面</w:t>
      </w:r>
      <w:r w:rsidR="00F87EE7">
        <w:rPr>
          <w:rFonts w:hint="eastAsia"/>
        </w:rPr>
        <w:t>指向</w:t>
      </w:r>
      <w:r w:rsidR="00F87EE7">
        <w:t>”</w:t>
      </w:r>
      <w:r w:rsidR="00F87EE7">
        <w:t>和</w:t>
      </w:r>
      <w:r w:rsidR="00F87EE7">
        <w:t>“</w:t>
      </w:r>
      <w:r w:rsidR="00F87EE7">
        <w:t>一个高质量的枢纽页面会</w:t>
      </w:r>
      <w:r w:rsidR="00F87EE7">
        <w:rPr>
          <w:rFonts w:hint="eastAsia"/>
        </w:rPr>
        <w:t>指向</w:t>
      </w:r>
      <w:r w:rsidR="00F87EE7">
        <w:t>很多高质量的权威页面</w:t>
      </w:r>
      <w:r w:rsidR="00F87EE7">
        <w:t>”</w:t>
      </w:r>
      <w:r w:rsidR="00F87EE7">
        <w:t>。</w:t>
      </w:r>
      <w:r w:rsidR="007A2A0A">
        <w:t>利用以上两个基本假设，</w:t>
      </w:r>
      <w:r w:rsidR="00C85ED9">
        <w:t>可以</w:t>
      </w:r>
      <w:r w:rsidR="007A2A0A">
        <w:rPr>
          <w:rFonts w:hint="eastAsia"/>
        </w:rPr>
        <w:t>迭代</w:t>
      </w:r>
      <w:r w:rsidR="007A2A0A">
        <w:t>地计算出每个页面的</w:t>
      </w:r>
      <w:r w:rsidR="007A2A0A">
        <w:t>“</w:t>
      </w:r>
      <w:r w:rsidR="007A2A0A">
        <w:t>枢纽值</w:t>
      </w:r>
      <w:r w:rsidR="007A2A0A">
        <w:t>”</w:t>
      </w:r>
      <w:r w:rsidR="007A2A0A">
        <w:t>与</w:t>
      </w:r>
      <w:r w:rsidR="007A2A0A">
        <w:t>“</w:t>
      </w:r>
      <w:r w:rsidR="007A2A0A">
        <w:t>权威值</w:t>
      </w:r>
      <w:r w:rsidR="007A2A0A">
        <w:t>”</w:t>
      </w:r>
      <w:r w:rsidR="00FE7C2E">
        <w:t>，</w:t>
      </w:r>
      <w:r w:rsidR="00FE7C2E">
        <w:rPr>
          <w:rFonts w:hint="eastAsia"/>
        </w:rPr>
        <w:t>最后</w:t>
      </w:r>
      <w:r w:rsidR="00FE7C2E">
        <w:t>按照权威值的排名</w:t>
      </w:r>
      <w:r w:rsidR="00FE7C2E">
        <w:rPr>
          <w:rFonts w:hint="eastAsia"/>
        </w:rPr>
        <w:t>由</w:t>
      </w:r>
      <w:r w:rsidR="00FE7C2E">
        <w:t>高到低将排序后的结果返回给搜索用户。</w:t>
      </w:r>
    </w:p>
    <w:p w14:paraId="783AE3CC" w14:textId="36DD8A7D" w:rsidR="00054915" w:rsidRDefault="00EE2D97" w:rsidP="00531995">
      <w:pPr>
        <w:pStyle w:val="a3"/>
        <w:ind w:firstLine="480"/>
      </w:pPr>
      <w:r>
        <w:t>HITS</w:t>
      </w:r>
      <w:r>
        <w:rPr>
          <w:rFonts w:hint="eastAsia"/>
        </w:rPr>
        <w:t>算法</w:t>
      </w:r>
      <w:r>
        <w:t>在整体上能够取得很好的效果，</w:t>
      </w:r>
      <w:r>
        <w:rPr>
          <w:rFonts w:hint="eastAsia"/>
        </w:rPr>
        <w:t>但是</w:t>
      </w:r>
      <w:r>
        <w:t>最初版本的</w:t>
      </w:r>
      <w:r>
        <w:t>HITS</w:t>
      </w:r>
      <w:r>
        <w:rPr>
          <w:rFonts w:hint="eastAsia"/>
        </w:rPr>
        <w:t>算法</w:t>
      </w:r>
      <w:r w:rsidR="00424A6B">
        <w:rPr>
          <w:rFonts w:hint="eastAsia"/>
        </w:rPr>
        <w:t>却</w:t>
      </w:r>
      <w:r>
        <w:t>拥有计算效率低、主题漂移、易被作弊者利用和结构不稳定等问题，</w:t>
      </w:r>
      <w:r w:rsidR="00C8481D">
        <w:t>因此很多的后续研究</w:t>
      </w:r>
      <w:r w:rsidR="00424A6B">
        <w:t>都针对这些</w:t>
      </w:r>
      <w:r w:rsidR="00E44D89">
        <w:t>问题进行了相应的改进</w:t>
      </w:r>
      <w:r w:rsidR="00C8481D">
        <w:t>。</w:t>
      </w:r>
    </w:p>
    <w:p w14:paraId="29363C23" w14:textId="77777777" w:rsidR="007D184E" w:rsidRDefault="007D184E" w:rsidP="00531995">
      <w:pPr>
        <w:pStyle w:val="a3"/>
        <w:ind w:firstLine="480"/>
      </w:pPr>
    </w:p>
    <w:p w14:paraId="58AD62F8" w14:textId="50E11C05" w:rsidR="002D2DD1" w:rsidRDefault="002D2DD1" w:rsidP="002D2DD1">
      <w:pPr>
        <w:pStyle w:val="a3"/>
        <w:numPr>
          <w:ilvl w:val="2"/>
          <w:numId w:val="3"/>
        </w:numPr>
        <w:ind w:firstLineChars="0"/>
      </w:pPr>
      <w:r>
        <w:t>P</w:t>
      </w:r>
      <w:r>
        <w:rPr>
          <w:rFonts w:hint="eastAsia"/>
        </w:rPr>
        <w:t>ageRank</w:t>
      </w:r>
      <w:r w:rsidR="00232B9D">
        <w:t>算法</w:t>
      </w:r>
      <w:r>
        <w:t>简介</w:t>
      </w:r>
    </w:p>
    <w:p w14:paraId="17919599" w14:textId="77777777" w:rsidR="00A41D3D" w:rsidRDefault="007D28B5" w:rsidP="00CA7A94">
      <w:pPr>
        <w:pStyle w:val="a3"/>
        <w:ind w:firstLine="480"/>
      </w:pPr>
      <w:r>
        <w:t>P</w:t>
      </w:r>
      <w:r>
        <w:rPr>
          <w:rFonts w:hint="eastAsia"/>
        </w:rPr>
        <w:t>ageRank</w:t>
      </w:r>
      <w:r w:rsidR="00A6398A" w:rsidRPr="00A6398A">
        <w:rPr>
          <w:rFonts w:hint="eastAsia"/>
        </w:rPr>
        <w:t>是</w:t>
      </w:r>
      <w:r w:rsidR="00A6398A" w:rsidRPr="00A6398A">
        <w:rPr>
          <w:rFonts w:hint="eastAsia"/>
        </w:rPr>
        <w:t>Google</w:t>
      </w:r>
      <w:r w:rsidR="00A6398A" w:rsidRPr="00A6398A">
        <w:rPr>
          <w:rFonts w:hint="eastAsia"/>
        </w:rPr>
        <w:t>创始人</w:t>
      </w:r>
      <w:r w:rsidR="00415677">
        <w:t>L</w:t>
      </w:r>
      <w:r w:rsidR="00415677">
        <w:rPr>
          <w:rFonts w:hint="eastAsia"/>
        </w:rPr>
        <w:t>arry</w:t>
      </w:r>
      <w:r w:rsidR="00415677">
        <w:t xml:space="preserve"> P</w:t>
      </w:r>
      <w:r w:rsidR="00415677">
        <w:rPr>
          <w:rFonts w:hint="eastAsia"/>
        </w:rPr>
        <w:t>age</w:t>
      </w:r>
      <w:r w:rsidR="00A6398A" w:rsidRPr="00A6398A">
        <w:rPr>
          <w:rFonts w:hint="eastAsia"/>
        </w:rPr>
        <w:t>和</w:t>
      </w:r>
      <w:r w:rsidR="00A41D3D">
        <w:t>S</w:t>
      </w:r>
      <w:r w:rsidR="00A41D3D">
        <w:rPr>
          <w:rFonts w:hint="eastAsia"/>
        </w:rPr>
        <w:t>ergey</w:t>
      </w:r>
      <w:r w:rsidR="00A41D3D">
        <w:t xml:space="preserve"> B</w:t>
      </w:r>
      <w:r w:rsidR="00A41D3D">
        <w:rPr>
          <w:rFonts w:hint="eastAsia"/>
        </w:rPr>
        <w:t>rin</w:t>
      </w:r>
      <w:r w:rsidR="00A6398A" w:rsidRPr="00A6398A">
        <w:rPr>
          <w:rFonts w:hint="eastAsia"/>
        </w:rPr>
        <w:t>于</w:t>
      </w:r>
      <w:r w:rsidR="00A6398A" w:rsidRPr="00A6398A">
        <w:rPr>
          <w:rFonts w:hint="eastAsia"/>
        </w:rPr>
        <w:t>1997</w:t>
      </w:r>
      <w:r w:rsidR="00A6398A" w:rsidRPr="00A6398A">
        <w:rPr>
          <w:rFonts w:hint="eastAsia"/>
        </w:rPr>
        <w:t>年构建早期的搜索系统原型时提出的链接分析算法，自从</w:t>
      </w:r>
      <w:r w:rsidR="00A6398A" w:rsidRPr="00A6398A">
        <w:rPr>
          <w:rFonts w:hint="eastAsia"/>
        </w:rPr>
        <w:t>Google</w:t>
      </w:r>
      <w:r w:rsidR="00A6398A" w:rsidRPr="00A6398A">
        <w:rPr>
          <w:rFonts w:hint="eastAsia"/>
        </w:rPr>
        <w:t>在商业上获得空前的成功后，该算法也成为其他搜索引擎和学术界十分关注的计算模型。</w:t>
      </w:r>
      <w:r w:rsidR="00A41D3D" w:rsidRPr="00A41D3D">
        <w:rPr>
          <w:rFonts w:hint="eastAsia"/>
        </w:rPr>
        <w:t>目前很多重要的链接分析算法都是在</w:t>
      </w:r>
      <w:r w:rsidR="00A41D3D" w:rsidRPr="00A41D3D">
        <w:rPr>
          <w:rFonts w:hint="eastAsia"/>
        </w:rPr>
        <w:t>PageRank</w:t>
      </w:r>
      <w:r w:rsidR="00A41D3D" w:rsidRPr="00A41D3D">
        <w:rPr>
          <w:rFonts w:hint="eastAsia"/>
        </w:rPr>
        <w:t>算法基础上衍生出来的。</w:t>
      </w:r>
    </w:p>
    <w:p w14:paraId="3FD33FD8" w14:textId="654DE205" w:rsidR="00F22E48" w:rsidRDefault="00A41D3D" w:rsidP="00CA7A94">
      <w:pPr>
        <w:pStyle w:val="a3"/>
        <w:ind w:firstLine="480"/>
      </w:pPr>
      <w:r w:rsidRPr="00A41D3D">
        <w:rPr>
          <w:rFonts w:hint="eastAsia"/>
        </w:rPr>
        <w:t>PageRank</w:t>
      </w:r>
      <w:r w:rsidRPr="00A41D3D">
        <w:rPr>
          <w:rFonts w:hint="eastAsia"/>
        </w:rPr>
        <w:t>是</w:t>
      </w:r>
      <w:r w:rsidRPr="00A41D3D">
        <w:rPr>
          <w:rFonts w:hint="eastAsia"/>
        </w:rPr>
        <w:t>Google</w:t>
      </w:r>
      <w:r w:rsidRPr="00A41D3D">
        <w:rPr>
          <w:rFonts w:hint="eastAsia"/>
        </w:rPr>
        <w:t>用于用来标识网页的等级</w:t>
      </w:r>
      <w:r w:rsidRPr="00A41D3D">
        <w:rPr>
          <w:rFonts w:hint="eastAsia"/>
        </w:rPr>
        <w:t>/</w:t>
      </w:r>
      <w:r w:rsidRPr="00A41D3D">
        <w:rPr>
          <w:rFonts w:hint="eastAsia"/>
        </w:rPr>
        <w:t>重要性的一种方法，是</w:t>
      </w:r>
      <w:r w:rsidRPr="00A41D3D">
        <w:rPr>
          <w:rFonts w:hint="eastAsia"/>
        </w:rPr>
        <w:t>Google</w:t>
      </w:r>
      <w:r w:rsidR="00FA5C16">
        <w:rPr>
          <w:rFonts w:hint="eastAsia"/>
        </w:rPr>
        <w:t>用来衡量一个网站的好坏的唯一标准。在结</w:t>
      </w:r>
      <w:r w:rsidRPr="00A41D3D">
        <w:rPr>
          <w:rFonts w:hint="eastAsia"/>
        </w:rPr>
        <w:t>合了诸如</w:t>
      </w:r>
      <w:r w:rsidRPr="00A41D3D">
        <w:rPr>
          <w:rFonts w:hint="eastAsia"/>
        </w:rPr>
        <w:t>Title</w:t>
      </w:r>
      <w:r w:rsidRPr="00A41D3D">
        <w:rPr>
          <w:rFonts w:hint="eastAsia"/>
        </w:rPr>
        <w:t>标识和</w:t>
      </w:r>
      <w:r w:rsidRPr="00A41D3D">
        <w:rPr>
          <w:rFonts w:hint="eastAsia"/>
        </w:rPr>
        <w:t>Keywords</w:t>
      </w:r>
      <w:r w:rsidRPr="00A41D3D">
        <w:rPr>
          <w:rFonts w:hint="eastAsia"/>
        </w:rPr>
        <w:t>标识等所有其它因素之后，</w:t>
      </w:r>
      <w:r w:rsidRPr="00A41D3D">
        <w:rPr>
          <w:rFonts w:hint="eastAsia"/>
        </w:rPr>
        <w:t>Google</w:t>
      </w:r>
      <w:r w:rsidRPr="00A41D3D">
        <w:rPr>
          <w:rFonts w:hint="eastAsia"/>
        </w:rPr>
        <w:t>通过</w:t>
      </w:r>
      <w:r w:rsidRPr="00A41D3D">
        <w:rPr>
          <w:rFonts w:hint="eastAsia"/>
        </w:rPr>
        <w:t>PageRank</w:t>
      </w:r>
      <w:r w:rsidRPr="00A41D3D">
        <w:rPr>
          <w:rFonts w:hint="eastAsia"/>
        </w:rPr>
        <w:t>来调整结果，使那些更具“等级</w:t>
      </w:r>
      <w:r w:rsidRPr="00A41D3D">
        <w:rPr>
          <w:rFonts w:hint="eastAsia"/>
        </w:rPr>
        <w:t>/</w:t>
      </w:r>
      <w:r w:rsidRPr="00A41D3D">
        <w:rPr>
          <w:rFonts w:hint="eastAsia"/>
        </w:rPr>
        <w:t>重要性”的网页在</w:t>
      </w:r>
      <w:r w:rsidR="00BF0450">
        <w:rPr>
          <w:rFonts w:hint="eastAsia"/>
        </w:rPr>
        <w:t>搜索结果中另网站排名获得提升，从而提高搜索结果的相关性和质量。</w:t>
      </w:r>
      <w:r w:rsidR="00BF0450">
        <w:rPr>
          <w:rFonts w:hint="eastAsia"/>
        </w:rPr>
        <w:t>Page</w:t>
      </w:r>
      <w:r w:rsidR="00BF0450">
        <w:t>R</w:t>
      </w:r>
      <w:r w:rsidR="00BF0450">
        <w:rPr>
          <w:rFonts w:hint="eastAsia"/>
        </w:rPr>
        <w:t>ank</w:t>
      </w:r>
      <w:r w:rsidR="00BF0450">
        <w:t>的</w:t>
      </w:r>
      <w:r w:rsidRPr="00A41D3D">
        <w:rPr>
          <w:rFonts w:hint="eastAsia"/>
        </w:rPr>
        <w:t>级别从</w:t>
      </w:r>
      <w:r w:rsidRPr="00A41D3D">
        <w:rPr>
          <w:rFonts w:hint="eastAsia"/>
        </w:rPr>
        <w:t>0</w:t>
      </w:r>
      <w:r w:rsidRPr="00A41D3D">
        <w:rPr>
          <w:rFonts w:hint="eastAsia"/>
        </w:rPr>
        <w:t>到</w:t>
      </w:r>
      <w:r w:rsidRPr="00A41D3D">
        <w:rPr>
          <w:rFonts w:hint="eastAsia"/>
        </w:rPr>
        <w:t>10</w:t>
      </w:r>
      <w:r w:rsidRPr="00A41D3D">
        <w:rPr>
          <w:rFonts w:hint="eastAsia"/>
        </w:rPr>
        <w:t>级，</w:t>
      </w:r>
      <w:r w:rsidRPr="00A41D3D">
        <w:rPr>
          <w:rFonts w:hint="eastAsia"/>
        </w:rPr>
        <w:t>10</w:t>
      </w:r>
      <w:r w:rsidRPr="00A41D3D">
        <w:rPr>
          <w:rFonts w:hint="eastAsia"/>
        </w:rPr>
        <w:t>级为满分。</w:t>
      </w:r>
      <w:r w:rsidRPr="00A41D3D">
        <w:rPr>
          <w:rFonts w:hint="eastAsia"/>
        </w:rPr>
        <w:t>PR</w:t>
      </w:r>
      <w:r w:rsidRPr="00A41D3D">
        <w:rPr>
          <w:rFonts w:hint="eastAsia"/>
        </w:rPr>
        <w:t>值越高说明该网页越受欢迎（越重要）。例如：一个</w:t>
      </w:r>
      <w:r w:rsidRPr="00A41D3D">
        <w:rPr>
          <w:rFonts w:hint="eastAsia"/>
        </w:rPr>
        <w:t>PR</w:t>
      </w:r>
      <w:r w:rsidRPr="00A41D3D">
        <w:rPr>
          <w:rFonts w:hint="eastAsia"/>
        </w:rPr>
        <w:t>值为</w:t>
      </w:r>
      <w:r w:rsidRPr="00A41D3D">
        <w:rPr>
          <w:rFonts w:hint="eastAsia"/>
        </w:rPr>
        <w:t>1</w:t>
      </w:r>
      <w:r w:rsidRPr="00A41D3D">
        <w:rPr>
          <w:rFonts w:hint="eastAsia"/>
        </w:rPr>
        <w:t>的网站表明这个网站不太具有流行度，</w:t>
      </w:r>
      <w:r w:rsidRPr="00A41D3D">
        <w:rPr>
          <w:rFonts w:hint="eastAsia"/>
        </w:rPr>
        <w:lastRenderedPageBreak/>
        <w:t>而</w:t>
      </w:r>
      <w:r w:rsidRPr="00A41D3D">
        <w:rPr>
          <w:rFonts w:hint="eastAsia"/>
        </w:rPr>
        <w:t>PR</w:t>
      </w:r>
      <w:r w:rsidRPr="00A41D3D">
        <w:rPr>
          <w:rFonts w:hint="eastAsia"/>
        </w:rPr>
        <w:t>值为</w:t>
      </w:r>
      <w:r w:rsidRPr="00A41D3D">
        <w:rPr>
          <w:rFonts w:hint="eastAsia"/>
        </w:rPr>
        <w:t>7</w:t>
      </w:r>
      <w:r w:rsidRPr="00A41D3D">
        <w:rPr>
          <w:rFonts w:hint="eastAsia"/>
        </w:rPr>
        <w:t>到</w:t>
      </w:r>
      <w:r w:rsidRPr="00A41D3D">
        <w:rPr>
          <w:rFonts w:hint="eastAsia"/>
        </w:rPr>
        <w:t>10</w:t>
      </w:r>
      <w:r w:rsidRPr="00A41D3D">
        <w:rPr>
          <w:rFonts w:hint="eastAsia"/>
        </w:rPr>
        <w:t>则表明这个网站非常受欢迎（或者说极其重要）。一般</w:t>
      </w:r>
      <w:r w:rsidRPr="00A41D3D">
        <w:rPr>
          <w:rFonts w:hint="eastAsia"/>
        </w:rPr>
        <w:t>PR</w:t>
      </w:r>
      <w:r w:rsidRPr="00A41D3D">
        <w:rPr>
          <w:rFonts w:hint="eastAsia"/>
        </w:rPr>
        <w:t>值达到</w:t>
      </w:r>
      <w:r w:rsidRPr="00A41D3D">
        <w:rPr>
          <w:rFonts w:hint="eastAsia"/>
        </w:rPr>
        <w:t>4</w:t>
      </w:r>
      <w:r w:rsidRPr="00A41D3D">
        <w:rPr>
          <w:rFonts w:hint="eastAsia"/>
        </w:rPr>
        <w:t>，就算是一个不错的网站了。</w:t>
      </w:r>
      <w:r w:rsidRPr="00A41D3D">
        <w:rPr>
          <w:rFonts w:hint="eastAsia"/>
        </w:rPr>
        <w:t>Google</w:t>
      </w:r>
      <w:r w:rsidRPr="00A41D3D">
        <w:rPr>
          <w:rFonts w:hint="eastAsia"/>
        </w:rPr>
        <w:t>把自己的网站的</w:t>
      </w:r>
      <w:r w:rsidRPr="00A41D3D">
        <w:rPr>
          <w:rFonts w:hint="eastAsia"/>
        </w:rPr>
        <w:t>PR</w:t>
      </w:r>
      <w:r w:rsidRPr="00A41D3D">
        <w:rPr>
          <w:rFonts w:hint="eastAsia"/>
        </w:rPr>
        <w:t>值定到</w:t>
      </w:r>
      <w:r w:rsidRPr="00A41D3D">
        <w:rPr>
          <w:rFonts w:hint="eastAsia"/>
        </w:rPr>
        <w:t>10</w:t>
      </w:r>
      <w:r w:rsidRPr="00A41D3D">
        <w:rPr>
          <w:rFonts w:hint="eastAsia"/>
        </w:rPr>
        <w:t>，这说明</w:t>
      </w:r>
      <w:r w:rsidRPr="00A41D3D">
        <w:rPr>
          <w:rFonts w:hint="eastAsia"/>
        </w:rPr>
        <w:t>Google</w:t>
      </w:r>
      <w:r w:rsidRPr="00A41D3D">
        <w:rPr>
          <w:rFonts w:hint="eastAsia"/>
        </w:rPr>
        <w:t>这个网站是非常受欢迎的，也可以说这个网站非常重要。</w:t>
      </w:r>
    </w:p>
    <w:p w14:paraId="55F978EC" w14:textId="5AB5FE8D" w:rsidR="009B26CE" w:rsidRDefault="009B26CE" w:rsidP="00CA7A94">
      <w:pPr>
        <w:pStyle w:val="a3"/>
        <w:ind w:firstLine="480"/>
      </w:pPr>
      <w:r>
        <w:t>P</w:t>
      </w:r>
      <w:r>
        <w:rPr>
          <w:rFonts w:hint="eastAsia"/>
        </w:rPr>
        <w:t>ageRank</w:t>
      </w:r>
      <w:r>
        <w:t>之前，</w:t>
      </w:r>
      <w:r>
        <w:rPr>
          <w:rFonts w:hint="eastAsia"/>
        </w:rPr>
        <w:t>人们</w:t>
      </w:r>
      <w:r>
        <w:t>常用</w:t>
      </w:r>
      <w:r>
        <w:t>HITS</w:t>
      </w:r>
      <w:r>
        <w:rPr>
          <w:rFonts w:hint="eastAsia"/>
        </w:rPr>
        <w:t>算法</w:t>
      </w:r>
      <w:r w:rsidR="00DF1A4F">
        <w:t>计算</w:t>
      </w:r>
      <w:r>
        <w:t>进行网页的</w:t>
      </w:r>
      <w:r w:rsidR="00DF1A4F">
        <w:t>重要度</w:t>
      </w:r>
      <w:r w:rsidR="004557FD">
        <w:t>，</w:t>
      </w:r>
      <w:r w:rsidR="004557FD">
        <w:rPr>
          <w:rFonts w:hint="eastAsia"/>
        </w:rPr>
        <w:t>然而</w:t>
      </w:r>
      <w:r w:rsidR="00563D4C">
        <w:t>HITS</w:t>
      </w:r>
      <w:r w:rsidR="00563D4C">
        <w:t>算法的结果是与用户查询主题相关的</w:t>
      </w:r>
      <w:r w:rsidR="00BD6E17">
        <w:t>，</w:t>
      </w:r>
      <w:r w:rsidR="008E10B1">
        <w:t>所以</w:t>
      </w:r>
      <w:r w:rsidR="008E10B1">
        <w:t>HITS</w:t>
      </w:r>
      <w:r w:rsidR="008E10B1">
        <w:rPr>
          <w:rFonts w:hint="eastAsia"/>
        </w:rPr>
        <w:t>算法</w:t>
      </w:r>
      <w:r w:rsidR="008E10B1">
        <w:t>必须在接收到用户的查询请求以后才能进行重要度计算</w:t>
      </w:r>
      <w:r w:rsidR="000A00CA">
        <w:t>，</w:t>
      </w:r>
      <w:r w:rsidR="000A00CA">
        <w:rPr>
          <w:rFonts w:hint="eastAsia"/>
        </w:rPr>
        <w:t>计算效率</w:t>
      </w:r>
      <w:r w:rsidR="000A00CA">
        <w:t>比较低。而</w:t>
      </w:r>
      <w:r w:rsidR="000A00CA">
        <w:t>P</w:t>
      </w:r>
      <w:r w:rsidR="000A00CA">
        <w:rPr>
          <w:rFonts w:hint="eastAsia"/>
        </w:rPr>
        <w:t>ageRank</w:t>
      </w:r>
      <w:r w:rsidR="000A00CA">
        <w:t>是主题无关的，</w:t>
      </w:r>
      <w:r w:rsidR="000A00CA">
        <w:rPr>
          <w:rFonts w:hint="eastAsia"/>
        </w:rPr>
        <w:t>它</w:t>
      </w:r>
      <w:r w:rsidR="000A00CA">
        <w:t>计算出的结果是网页</w:t>
      </w:r>
      <w:r w:rsidR="000A00CA">
        <w:rPr>
          <w:rFonts w:hint="eastAsia"/>
        </w:rPr>
        <w:t>的</w:t>
      </w:r>
      <w:r w:rsidR="000A00CA">
        <w:t>重要</w:t>
      </w:r>
      <w:r w:rsidR="000A00CA">
        <w:rPr>
          <w:rFonts w:hint="eastAsia"/>
        </w:rPr>
        <w:t>度</w:t>
      </w:r>
      <w:r w:rsidR="000A00CA">
        <w:t>，</w:t>
      </w:r>
      <w:r w:rsidR="000A00CA">
        <w:rPr>
          <w:rFonts w:hint="eastAsia"/>
        </w:rPr>
        <w:t>与</w:t>
      </w:r>
      <w:r w:rsidR="000A00CA">
        <w:t>用户的查询输入没有任何关系，</w:t>
      </w:r>
      <w:r w:rsidR="000A00CA">
        <w:rPr>
          <w:rFonts w:hint="eastAsia"/>
        </w:rPr>
        <w:t>因此</w:t>
      </w:r>
      <w:r w:rsidR="000A00CA">
        <w:t>可以</w:t>
      </w:r>
      <w:r w:rsidR="000A00CA">
        <w:rPr>
          <w:rFonts w:hint="eastAsia"/>
        </w:rPr>
        <w:t>进行</w:t>
      </w:r>
      <w:r w:rsidR="000A00CA">
        <w:t>大规模的离线计算</w:t>
      </w:r>
      <w:r w:rsidR="009F419E">
        <w:t>，</w:t>
      </w:r>
      <w:r w:rsidR="00B90B75">
        <w:t>得到各个网页的重要度，</w:t>
      </w:r>
      <w:r w:rsidR="00B90B75">
        <w:rPr>
          <w:rFonts w:hint="eastAsia"/>
        </w:rPr>
        <w:t>之后</w:t>
      </w:r>
      <w:r w:rsidR="00B90B75">
        <w:t>再配合其他相似性指标对用户的查询输入进行</w:t>
      </w:r>
      <w:r w:rsidR="00B90B75">
        <w:rPr>
          <w:rFonts w:hint="eastAsia"/>
        </w:rPr>
        <w:t>实时</w:t>
      </w:r>
      <w:r w:rsidR="00B90B75">
        <w:t>响应，</w:t>
      </w:r>
      <w:r w:rsidR="009F419E">
        <w:rPr>
          <w:rFonts w:hint="eastAsia"/>
        </w:rPr>
        <w:t>计算效率</w:t>
      </w:r>
      <w:r w:rsidR="009F419E">
        <w:t>更高。</w:t>
      </w:r>
    </w:p>
    <w:p w14:paraId="76514FE5" w14:textId="2718395B" w:rsidR="005C1DD4" w:rsidRDefault="00807FBD" w:rsidP="00CA7A94">
      <w:pPr>
        <w:pStyle w:val="a3"/>
        <w:ind w:firstLine="480"/>
      </w:pPr>
      <w:r>
        <w:t>在</w:t>
      </w:r>
      <w:r w:rsidR="00C1798E">
        <w:rPr>
          <w:rFonts w:hint="eastAsia"/>
        </w:rPr>
        <w:t>Page</w:t>
      </w:r>
      <w:r w:rsidR="00C1798E">
        <w:t>R</w:t>
      </w:r>
      <w:r w:rsidR="00C1798E">
        <w:rPr>
          <w:rFonts w:hint="eastAsia"/>
        </w:rPr>
        <w:t>ank</w:t>
      </w:r>
      <w:r>
        <w:rPr>
          <w:rFonts w:hint="eastAsia"/>
        </w:rPr>
        <w:t>出现</w:t>
      </w:r>
      <w:r>
        <w:t>以前，</w:t>
      </w:r>
      <w:r w:rsidR="0068305D">
        <w:t>早期的</w:t>
      </w:r>
      <w:r w:rsidR="0068305D">
        <w:rPr>
          <w:rFonts w:hint="eastAsia"/>
        </w:rPr>
        <w:t>网页</w:t>
      </w:r>
      <w:r w:rsidR="0068305D">
        <w:t>重要度评价方法</w:t>
      </w:r>
      <w:r w:rsidR="00630F4B">
        <w:t>提出</w:t>
      </w:r>
      <w:r w:rsidR="0068305D">
        <w:t>利用网页的入链数量</w:t>
      </w:r>
      <w:r w:rsidR="00662B9B">
        <w:t>来进行链接分析的相关计算，</w:t>
      </w:r>
      <w:r w:rsidR="00662B9B">
        <w:rPr>
          <w:rFonts w:hint="eastAsia"/>
        </w:rPr>
        <w:t>该种</w:t>
      </w:r>
      <w:r w:rsidR="00662B9B">
        <w:t>入链数量分析法假设：</w:t>
      </w:r>
      <w:r w:rsidR="00662B9B">
        <w:rPr>
          <w:rFonts w:hint="eastAsia"/>
        </w:rPr>
        <w:t>如果</w:t>
      </w:r>
      <w:r w:rsidR="00662B9B">
        <w:t>一个网页的入链数量越多，</w:t>
      </w:r>
      <w:r w:rsidR="00662B9B">
        <w:rPr>
          <w:rFonts w:hint="eastAsia"/>
        </w:rPr>
        <w:t>则</w:t>
      </w:r>
      <w:r w:rsidR="00662B9B">
        <w:t>该网页</w:t>
      </w:r>
      <w:r w:rsidR="00662B9B">
        <w:rPr>
          <w:rFonts w:hint="eastAsia"/>
        </w:rPr>
        <w:t>越</w:t>
      </w:r>
      <w:r w:rsidR="00662B9B">
        <w:t>重要。</w:t>
      </w:r>
      <w:r w:rsidR="00662B9B">
        <w:t>P</w:t>
      </w:r>
      <w:r w:rsidR="00662B9B">
        <w:rPr>
          <w:rFonts w:hint="eastAsia"/>
        </w:rPr>
        <w:t>ageRank</w:t>
      </w:r>
      <w:r w:rsidR="00662B9B">
        <w:t>在考虑了入链数量的同时，</w:t>
      </w:r>
      <w:r w:rsidR="00662B9B">
        <w:rPr>
          <w:rFonts w:hint="eastAsia"/>
        </w:rPr>
        <w:t>也</w:t>
      </w:r>
      <w:r w:rsidR="00662B9B">
        <w:t>考虑了页面本</w:t>
      </w:r>
      <w:r w:rsidR="00662B9B">
        <w:rPr>
          <w:rFonts w:hint="eastAsia"/>
        </w:rPr>
        <w:t>身</w:t>
      </w:r>
      <w:r w:rsidR="00662B9B">
        <w:t>的质量因素，</w:t>
      </w:r>
      <w:r w:rsidR="00662B9B">
        <w:rPr>
          <w:rFonts w:hint="eastAsia"/>
        </w:rPr>
        <w:t>将两者</w:t>
      </w:r>
      <w:r w:rsidR="00662B9B">
        <w:t>结合起来</w:t>
      </w:r>
      <w:r w:rsidR="00662B9B">
        <w:rPr>
          <w:rFonts w:hint="eastAsia"/>
        </w:rPr>
        <w:t>以</w:t>
      </w:r>
      <w:r w:rsidR="00662B9B">
        <w:t>获得更好的页面重要性评估</w:t>
      </w:r>
      <w:r w:rsidR="00662B9B">
        <w:rPr>
          <w:rFonts w:hint="eastAsia"/>
        </w:rPr>
        <w:t>效果</w:t>
      </w:r>
      <w:r w:rsidR="00662B9B">
        <w:t>。</w:t>
      </w:r>
    </w:p>
    <w:p w14:paraId="4AFCF30E" w14:textId="0703835B" w:rsidR="008344E2" w:rsidRDefault="00E44628" w:rsidP="00CA7A94">
      <w:pPr>
        <w:pStyle w:val="a3"/>
        <w:ind w:firstLine="480"/>
      </w:pPr>
      <w:r>
        <w:t>与</w:t>
      </w:r>
      <w:r>
        <w:t>HITS</w:t>
      </w:r>
      <w:r w:rsidR="00FE062A">
        <w:t>类似，</w:t>
      </w:r>
      <w:r w:rsidR="00FE062A">
        <w:t>P</w:t>
      </w:r>
      <w:r w:rsidR="00FE062A">
        <w:rPr>
          <w:rFonts w:hint="eastAsia"/>
        </w:rPr>
        <w:t>ageRank</w:t>
      </w:r>
      <w:r w:rsidR="00FE062A">
        <w:t>的重要度计算也基于以下两个</w:t>
      </w:r>
      <w:r w:rsidR="002339FB">
        <w:t>基本</w:t>
      </w:r>
      <w:r w:rsidR="00FE062A">
        <w:t>假设：</w:t>
      </w:r>
    </w:p>
    <w:p w14:paraId="044FC95B" w14:textId="024148BC" w:rsidR="00002169" w:rsidRDefault="00002169" w:rsidP="00002169">
      <w:pPr>
        <w:pStyle w:val="a3"/>
        <w:numPr>
          <w:ilvl w:val="0"/>
          <w:numId w:val="9"/>
        </w:numPr>
        <w:ind w:firstLineChars="0"/>
      </w:pPr>
      <w:r>
        <w:rPr>
          <w:rFonts w:hint="eastAsia"/>
        </w:rPr>
        <w:t>数量假设</w:t>
      </w:r>
      <w:r>
        <w:t>：在</w:t>
      </w:r>
      <w:r>
        <w:t>W</w:t>
      </w:r>
      <w:r>
        <w:rPr>
          <w:rFonts w:hint="eastAsia"/>
        </w:rPr>
        <w:t>eb</w:t>
      </w:r>
      <w:r>
        <w:t>页面图模型中，</w:t>
      </w:r>
      <w:r>
        <w:rPr>
          <w:rFonts w:hint="eastAsia"/>
        </w:rPr>
        <w:t>如果</w:t>
      </w:r>
      <w:r>
        <w:t>一个页面节点接收到其他页面节点的入链越多，则</w:t>
      </w:r>
      <w:r>
        <w:rPr>
          <w:rFonts w:hint="eastAsia"/>
        </w:rPr>
        <w:t>这个</w:t>
      </w:r>
      <w:r>
        <w:t>页面节点越重要。</w:t>
      </w:r>
    </w:p>
    <w:p w14:paraId="76659981" w14:textId="0547B603" w:rsidR="00EF7C9D" w:rsidRDefault="00EF7C9D" w:rsidP="00002169">
      <w:pPr>
        <w:pStyle w:val="a3"/>
        <w:numPr>
          <w:ilvl w:val="0"/>
          <w:numId w:val="9"/>
        </w:numPr>
        <w:ind w:firstLineChars="0"/>
      </w:pPr>
      <w:r>
        <w:t>质量假设：</w:t>
      </w:r>
      <w:r>
        <w:rPr>
          <w:rFonts w:hint="eastAsia"/>
        </w:rPr>
        <w:t>本身</w:t>
      </w:r>
      <w:r>
        <w:t>页面质量越高的页面节点会对其他</w:t>
      </w:r>
      <w:r>
        <w:rPr>
          <w:rFonts w:hint="eastAsia"/>
        </w:rPr>
        <w:t>相连</w:t>
      </w:r>
      <w:r>
        <w:t>的页面节点产生更大的影响，</w:t>
      </w:r>
      <w:r>
        <w:rPr>
          <w:rFonts w:hint="eastAsia"/>
        </w:rPr>
        <w:t>因此一个</w:t>
      </w:r>
      <w:r>
        <w:t>页面被</w:t>
      </w:r>
      <w:r>
        <w:rPr>
          <w:rFonts w:hint="eastAsia"/>
        </w:rPr>
        <w:t>质量</w:t>
      </w:r>
      <w:r>
        <w:t>越高的其他页面所指向，</w:t>
      </w:r>
      <w:r>
        <w:rPr>
          <w:rFonts w:hint="eastAsia"/>
        </w:rPr>
        <w:t>该</w:t>
      </w:r>
      <w:r>
        <w:t>页面的重要度更大。</w:t>
      </w:r>
    </w:p>
    <w:p w14:paraId="0C6936D8" w14:textId="56CF79A2" w:rsidR="0027050D" w:rsidRDefault="005E30A0" w:rsidP="00E91073">
      <w:pPr>
        <w:pStyle w:val="a3"/>
        <w:ind w:firstLine="480"/>
      </w:pPr>
      <w:r>
        <w:t>P</w:t>
      </w:r>
      <w:r>
        <w:rPr>
          <w:rFonts w:hint="eastAsia"/>
        </w:rPr>
        <w:t>ageRank</w:t>
      </w:r>
      <w:r>
        <w:t>的计算</w:t>
      </w:r>
      <w:r w:rsidR="0027050D">
        <w:t>步骤</w:t>
      </w:r>
      <w:r w:rsidR="00F008A9">
        <w:t>中充分</w:t>
      </w:r>
      <w:r w:rsidR="00974F72">
        <w:rPr>
          <w:rFonts w:hint="eastAsia"/>
        </w:rPr>
        <w:t>体现</w:t>
      </w:r>
      <w:r w:rsidR="00F008A9">
        <w:t>了上述的两个基本假设</w:t>
      </w:r>
      <w:r w:rsidR="0027050D">
        <w:t>：</w:t>
      </w:r>
      <w:r w:rsidR="00221992">
        <w:rPr>
          <w:rFonts w:hint="eastAsia"/>
        </w:rPr>
        <w:t>在初始阶段，</w:t>
      </w:r>
      <w:r w:rsidR="0027050D">
        <w:rPr>
          <w:rFonts w:hint="eastAsia"/>
        </w:rPr>
        <w:t>网页通过链接关系构建起</w:t>
      </w:r>
      <w:r w:rsidR="0027050D">
        <w:rPr>
          <w:rFonts w:hint="eastAsia"/>
        </w:rPr>
        <w:t>Web</w:t>
      </w:r>
      <w:r w:rsidR="0027050D">
        <w:rPr>
          <w:rFonts w:hint="eastAsia"/>
        </w:rPr>
        <w:t>图，每个页面设置相同的</w:t>
      </w:r>
      <w:r w:rsidR="0027050D">
        <w:rPr>
          <w:rFonts w:hint="eastAsia"/>
        </w:rPr>
        <w:t>PageRank</w:t>
      </w:r>
      <w:r w:rsidR="0027050D">
        <w:rPr>
          <w:rFonts w:hint="eastAsia"/>
        </w:rPr>
        <w:t>值，通过若干轮的计算，会得到每个页面所获得的最终</w:t>
      </w:r>
      <w:r w:rsidR="0027050D">
        <w:rPr>
          <w:rFonts w:hint="eastAsia"/>
        </w:rPr>
        <w:t>PageRank</w:t>
      </w:r>
      <w:r w:rsidR="0027050D">
        <w:rPr>
          <w:rFonts w:hint="eastAsia"/>
        </w:rPr>
        <w:t>值。随着每一轮的计算进行，网页当前的</w:t>
      </w:r>
      <w:r w:rsidR="0027050D">
        <w:rPr>
          <w:rFonts w:hint="eastAsia"/>
        </w:rPr>
        <w:t>PageRank</w:t>
      </w:r>
      <w:r w:rsidR="0027050D">
        <w:rPr>
          <w:rFonts w:hint="eastAsia"/>
        </w:rPr>
        <w:t>值会不断得到更新。</w:t>
      </w:r>
      <w:r w:rsidR="00E91073">
        <w:t>而</w:t>
      </w:r>
      <w:r w:rsidR="0027050D">
        <w:rPr>
          <w:rFonts w:hint="eastAsia"/>
        </w:rPr>
        <w:t>在</w:t>
      </w:r>
      <w:r w:rsidR="00E91073">
        <w:t>每一轮</w:t>
      </w:r>
      <w:r w:rsidR="0027050D">
        <w:rPr>
          <w:rFonts w:hint="eastAsia"/>
        </w:rPr>
        <w:t>更新页面</w:t>
      </w:r>
      <w:r w:rsidR="0027050D">
        <w:rPr>
          <w:rFonts w:hint="eastAsia"/>
        </w:rPr>
        <w:t>PageRank</w:t>
      </w:r>
      <w:r w:rsidR="0027050D">
        <w:rPr>
          <w:rFonts w:hint="eastAsia"/>
        </w:rPr>
        <w:t>得分的计算中，每个页面将其当前的</w:t>
      </w:r>
      <w:r w:rsidR="0027050D">
        <w:rPr>
          <w:rFonts w:hint="eastAsia"/>
        </w:rPr>
        <w:t>PageRank</w:t>
      </w:r>
      <w:r w:rsidR="0027050D">
        <w:rPr>
          <w:rFonts w:hint="eastAsia"/>
        </w:rPr>
        <w:t>值平均分配到本页面包含的出链上，这样每个链接即获得了相应的权值。而每个页面将所有指向本页面的入链所传入的权值求和，即可得到新的</w:t>
      </w:r>
      <w:r w:rsidR="0027050D">
        <w:rPr>
          <w:rFonts w:hint="eastAsia"/>
        </w:rPr>
        <w:t>PageRank</w:t>
      </w:r>
      <w:r w:rsidR="0027050D">
        <w:rPr>
          <w:rFonts w:hint="eastAsia"/>
        </w:rPr>
        <w:t>得分。当每个页面都获得了更新后的</w:t>
      </w:r>
      <w:r w:rsidR="0027050D">
        <w:rPr>
          <w:rFonts w:hint="eastAsia"/>
        </w:rPr>
        <w:t>PageRank</w:t>
      </w:r>
      <w:r w:rsidR="0027050D">
        <w:rPr>
          <w:rFonts w:hint="eastAsia"/>
        </w:rPr>
        <w:t>值，就完成了一轮</w:t>
      </w:r>
      <w:r w:rsidR="0027050D">
        <w:rPr>
          <w:rFonts w:hint="eastAsia"/>
        </w:rPr>
        <w:t>PageRank</w:t>
      </w:r>
      <w:r w:rsidR="0027050D">
        <w:rPr>
          <w:rFonts w:hint="eastAsia"/>
        </w:rPr>
        <w:t>计算。</w:t>
      </w:r>
    </w:p>
    <w:p w14:paraId="6CF24CC9" w14:textId="1D09A68F" w:rsidR="005B2C5B" w:rsidRDefault="005B2C5B" w:rsidP="00E91073">
      <w:pPr>
        <w:pStyle w:val="a3"/>
        <w:ind w:firstLine="480"/>
      </w:pPr>
      <w:r>
        <w:t>P</w:t>
      </w:r>
      <w:r>
        <w:rPr>
          <w:rFonts w:hint="eastAsia"/>
        </w:rPr>
        <w:t>ageRank</w:t>
      </w:r>
      <w:r>
        <w:t>的基本思想即是</w:t>
      </w:r>
      <w:r>
        <w:rPr>
          <w:rFonts w:hint="eastAsia"/>
        </w:rPr>
        <w:t>图结构</w:t>
      </w:r>
      <w:r>
        <w:t>中各个节点之间利用链接</w:t>
      </w:r>
      <w:r w:rsidR="00305EB7">
        <w:t>进行</w:t>
      </w:r>
      <w:r w:rsidR="0038197F">
        <w:t>“</w:t>
      </w:r>
      <w:r>
        <w:t>相互投票</w:t>
      </w:r>
      <w:r w:rsidR="0038197F">
        <w:t>”</w:t>
      </w:r>
      <w:r w:rsidR="00E611F5">
        <w:t>，</w:t>
      </w:r>
      <w:r w:rsidR="00E611F5">
        <w:rPr>
          <w:rFonts w:hint="eastAsia"/>
        </w:rPr>
        <w:t>节点为</w:t>
      </w:r>
      <w:r w:rsidR="00E611F5">
        <w:t>自己认为重要的其他节点进行投票，</w:t>
      </w:r>
      <w:r w:rsidR="00E611F5">
        <w:rPr>
          <w:rFonts w:hint="eastAsia"/>
        </w:rPr>
        <w:t>最终依靠</w:t>
      </w:r>
      <w:r w:rsidR="002D6369">
        <w:t>群体的力量</w:t>
      </w:r>
      <w:r w:rsidR="00E611F5">
        <w:t>进行节点重要度</w:t>
      </w:r>
      <w:r w:rsidR="002D6369">
        <w:t>的评估。</w:t>
      </w:r>
      <w:r w:rsidR="008A2377">
        <w:rPr>
          <w:rFonts w:hint="eastAsia"/>
        </w:rPr>
        <w:t>以</w:t>
      </w:r>
      <w:r w:rsidR="008A2377">
        <w:t>网页</w:t>
      </w:r>
      <w:r w:rsidR="00C94F4F">
        <w:t>W</w:t>
      </w:r>
      <w:r w:rsidR="00C94F4F">
        <w:rPr>
          <w:rFonts w:hint="eastAsia"/>
        </w:rPr>
        <w:t>eb</w:t>
      </w:r>
      <w:r w:rsidR="00C94F4F">
        <w:t>图为例，</w:t>
      </w:r>
      <w:r w:rsidR="008A2377">
        <w:t>假设一个网页</w:t>
      </w:r>
      <w:r w:rsidR="008A2377">
        <w:t>T</w:t>
      </w:r>
      <w:r w:rsidR="00C94F4F">
        <w:t>存在一个</w:t>
      </w:r>
      <w:r w:rsidR="00C94F4F">
        <w:rPr>
          <w:rFonts w:hint="eastAsia"/>
        </w:rPr>
        <w:t>指向</w:t>
      </w:r>
      <w:r w:rsidR="00C94F4F">
        <w:t>网页</w:t>
      </w:r>
      <w:r w:rsidR="00C94F4F">
        <w:t>A</w:t>
      </w:r>
      <w:r w:rsidR="00C94F4F">
        <w:rPr>
          <w:rFonts w:hint="eastAsia"/>
        </w:rPr>
        <w:t>的</w:t>
      </w:r>
      <w:r w:rsidR="00C94F4F">
        <w:t>链接，</w:t>
      </w:r>
      <w:r w:rsidR="00C94F4F">
        <w:rPr>
          <w:rFonts w:hint="eastAsia"/>
        </w:rPr>
        <w:t>则</w:t>
      </w:r>
      <w:r w:rsidR="00C94F4F">
        <w:t>表明</w:t>
      </w:r>
      <w:r w:rsidR="00C94F4F">
        <w:rPr>
          <w:rFonts w:hint="eastAsia"/>
        </w:rPr>
        <w:t>网页</w:t>
      </w:r>
      <w:r w:rsidR="00C94F4F">
        <w:t>T</w:t>
      </w:r>
      <w:r w:rsidR="00C94F4F">
        <w:rPr>
          <w:rFonts w:hint="eastAsia"/>
        </w:rPr>
        <w:t>的</w:t>
      </w:r>
      <w:r w:rsidR="00C94F4F">
        <w:t>所有者认为网页</w:t>
      </w:r>
      <w:r w:rsidR="00C94F4F">
        <w:t>A</w:t>
      </w:r>
      <w:r w:rsidR="00C94F4F">
        <w:rPr>
          <w:rFonts w:hint="eastAsia"/>
        </w:rPr>
        <w:t>是一个</w:t>
      </w:r>
      <w:r w:rsidR="00C94F4F">
        <w:t>重要的网页，</w:t>
      </w:r>
      <w:r w:rsidR="00C94F4F">
        <w:rPr>
          <w:rFonts w:hint="eastAsia"/>
        </w:rPr>
        <w:t>因此把</w:t>
      </w:r>
      <w:r w:rsidR="00C94F4F">
        <w:t>网页</w:t>
      </w:r>
      <w:r w:rsidR="00C94F4F">
        <w:t>T</w:t>
      </w:r>
      <w:r w:rsidR="00C94F4F">
        <w:rPr>
          <w:rFonts w:hint="eastAsia"/>
        </w:rPr>
        <w:t>的</w:t>
      </w:r>
      <w:r w:rsidR="00C94F4F">
        <w:t>一部分重要性分给（</w:t>
      </w:r>
      <w:r w:rsidR="00C94F4F">
        <w:rPr>
          <w:rFonts w:hint="eastAsia"/>
        </w:rPr>
        <w:t>或者</w:t>
      </w:r>
      <w:r w:rsidR="00C94F4F">
        <w:t>说</w:t>
      </w:r>
      <w:r w:rsidR="00C94F4F">
        <w:t>“</w:t>
      </w:r>
      <w:r w:rsidR="00C94F4F">
        <w:rPr>
          <w:rFonts w:hint="eastAsia"/>
        </w:rPr>
        <w:t>投给</w:t>
      </w:r>
      <w:r w:rsidR="00C94F4F">
        <w:t>”</w:t>
      </w:r>
      <w:r w:rsidR="00C94F4F">
        <w:t>）</w:t>
      </w:r>
      <w:r w:rsidR="00C94F4F">
        <w:rPr>
          <w:rFonts w:hint="eastAsia"/>
        </w:rPr>
        <w:t>了</w:t>
      </w:r>
      <w:r w:rsidR="00C94F4F">
        <w:t>网页</w:t>
      </w:r>
      <w:r w:rsidR="00C94F4F">
        <w:t>A</w:t>
      </w:r>
      <w:r w:rsidR="009D25FB">
        <w:t>。</w:t>
      </w:r>
      <w:r w:rsidR="009D25FB">
        <w:rPr>
          <w:rFonts w:hint="eastAsia"/>
        </w:rPr>
        <w:t>令</w:t>
      </w:r>
      <w:r w:rsidR="009D25FB">
        <w:t>T</w:t>
      </w:r>
      <w:r w:rsidR="009D25FB">
        <w:rPr>
          <w:rFonts w:hint="eastAsia"/>
        </w:rPr>
        <w:t>网页</w:t>
      </w:r>
      <w:r w:rsidR="009D25FB">
        <w:t>的</w:t>
      </w:r>
      <w:r w:rsidR="009D25FB">
        <w:t>P</w:t>
      </w:r>
      <w:r w:rsidR="009D25FB">
        <w:rPr>
          <w:rFonts w:hint="eastAsia"/>
        </w:rPr>
        <w:t>ageRank</w:t>
      </w:r>
      <w:r w:rsidR="009D25FB">
        <w:t>值为</w:t>
      </w:r>
      <w:r w:rsidR="009D25FB">
        <w:t>$PR(T)$</w:t>
      </w:r>
      <w:r w:rsidR="009D25FB">
        <w:t>，</w:t>
      </w:r>
      <w:r w:rsidR="009D25FB">
        <w:rPr>
          <w:rFonts w:hint="eastAsia"/>
        </w:rPr>
        <w:t>它</w:t>
      </w:r>
      <w:r w:rsidR="009D25FB">
        <w:t>的出链数为</w:t>
      </w:r>
      <w:r w:rsidR="009D25FB">
        <w:t>$L(T)$</w:t>
      </w:r>
      <w:r w:rsidR="00035F08">
        <w:t>，</w:t>
      </w:r>
      <w:r w:rsidR="00035F08">
        <w:rPr>
          <w:rFonts w:hint="eastAsia"/>
        </w:rPr>
        <w:t>则</w:t>
      </w:r>
      <w:r w:rsidR="009D25FB">
        <w:t>具体分配出来的重要性等于</w:t>
      </w:r>
      <w:r w:rsidR="009D25FB">
        <w:t>$</w:t>
      </w:r>
      <w:r w:rsidR="00C26755">
        <w:t>PR(T)/L(T)</w:t>
      </w:r>
      <w:r w:rsidR="009D25FB">
        <w:t>$</w:t>
      </w:r>
      <w:r w:rsidR="003B3242">
        <w:t>。</w:t>
      </w:r>
      <w:r w:rsidR="00043F89">
        <w:t>而网页</w:t>
      </w:r>
      <w:r w:rsidR="00043F89">
        <w:t>A</w:t>
      </w:r>
      <w:r w:rsidR="00043F89">
        <w:rPr>
          <w:rFonts w:hint="eastAsia"/>
        </w:rPr>
        <w:t>所</w:t>
      </w:r>
      <w:r w:rsidR="00043F89">
        <w:t>获得的重要性</w:t>
      </w:r>
      <w:r w:rsidR="008A43D1">
        <w:t>评分等于一系列指向它的网页所贡献的重要性评分之和。</w:t>
      </w:r>
    </w:p>
    <w:p w14:paraId="323FEA3D" w14:textId="53237C75" w:rsidR="00B4351F" w:rsidRDefault="00D81EE4" w:rsidP="00E91073">
      <w:pPr>
        <w:pStyle w:val="a3"/>
        <w:ind w:firstLine="480"/>
      </w:pPr>
      <w:r>
        <w:rPr>
          <w:rFonts w:hint="eastAsia"/>
          <w:noProof/>
        </w:rPr>
        <w:lastRenderedPageBreak/>
        <w:drawing>
          <wp:anchor distT="0" distB="0" distL="114300" distR="114300" simplePos="0" relativeHeight="251662336" behindDoc="0" locked="0" layoutInCell="1" allowOverlap="1" wp14:anchorId="1FFD7A97" wp14:editId="61A8E3BB">
            <wp:simplePos x="0" y="0"/>
            <wp:positionH relativeFrom="column">
              <wp:posOffset>1422400</wp:posOffset>
            </wp:positionH>
            <wp:positionV relativeFrom="paragraph">
              <wp:posOffset>344805</wp:posOffset>
            </wp:positionV>
            <wp:extent cx="2342515" cy="215392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Rank例子.png"/>
                    <pic:cNvPicPr/>
                  </pic:nvPicPr>
                  <pic:blipFill>
                    <a:blip r:embed="rId27">
                      <a:extLst>
                        <a:ext uri="{28A0092B-C50C-407E-A947-70E740481C1C}">
                          <a14:useLocalDpi xmlns:a14="http://schemas.microsoft.com/office/drawing/2010/main" val="0"/>
                        </a:ext>
                      </a:extLst>
                    </a:blip>
                    <a:stretch>
                      <a:fillRect/>
                    </a:stretch>
                  </pic:blipFill>
                  <pic:spPr>
                    <a:xfrm>
                      <a:off x="0" y="0"/>
                      <a:ext cx="2342515" cy="2153920"/>
                    </a:xfrm>
                    <a:prstGeom prst="rect">
                      <a:avLst/>
                    </a:prstGeom>
                  </pic:spPr>
                </pic:pic>
              </a:graphicData>
            </a:graphic>
            <wp14:sizeRelH relativeFrom="page">
              <wp14:pctWidth>0</wp14:pctWidth>
            </wp14:sizeRelH>
            <wp14:sizeRelV relativeFrom="page">
              <wp14:pctHeight>0</wp14:pctHeight>
            </wp14:sizeRelV>
          </wp:anchor>
        </w:drawing>
      </w:r>
      <w:r w:rsidR="00B4351F">
        <w:rPr>
          <w:rFonts w:hint="eastAsia"/>
        </w:rPr>
        <w:t>下面</w:t>
      </w:r>
      <w:r w:rsidR="00B4351F">
        <w:t>运用一个简单的例子来说明</w:t>
      </w:r>
      <w:r w:rsidR="00B4351F">
        <w:t>P</w:t>
      </w:r>
      <w:r w:rsidR="00B4351F">
        <w:rPr>
          <w:rFonts w:hint="eastAsia"/>
        </w:rPr>
        <w:t>ageRank</w:t>
      </w:r>
      <w:r w:rsidR="00B4351F">
        <w:t>算法：</w:t>
      </w:r>
    </w:p>
    <w:p w14:paraId="40A4FC46" w14:textId="42585E39" w:rsidR="00D81EE4" w:rsidRDefault="00D81EE4" w:rsidP="00E91073">
      <w:pPr>
        <w:pStyle w:val="a3"/>
        <w:ind w:firstLine="480"/>
      </w:pPr>
    </w:p>
    <w:p w14:paraId="303344FD" w14:textId="0BEB351D" w:rsidR="00B4351F" w:rsidRDefault="00B4351F" w:rsidP="00E91073">
      <w:pPr>
        <w:pStyle w:val="a3"/>
        <w:ind w:firstLine="480"/>
      </w:pPr>
      <w:r>
        <w:rPr>
          <w:rFonts w:hint="eastAsia"/>
        </w:rPr>
        <w:t>假设有</w:t>
      </w:r>
      <w:r>
        <w:t>A</w:t>
      </w:r>
      <w:r>
        <w:t>、</w:t>
      </w:r>
      <w:r>
        <w:t>B</w:t>
      </w:r>
      <w:r>
        <w:t>、</w:t>
      </w:r>
      <w:r>
        <w:t>C</w:t>
      </w:r>
      <w:r>
        <w:t>、</w:t>
      </w:r>
      <w:r>
        <w:t>D</w:t>
      </w:r>
      <w:r>
        <w:rPr>
          <w:rFonts w:hint="eastAsia"/>
        </w:rPr>
        <w:t>四个</w:t>
      </w:r>
      <w:r>
        <w:t>网页</w:t>
      </w:r>
      <w:r w:rsidR="00FF7F54">
        <w:t>，</w:t>
      </w:r>
      <w:r w:rsidR="00FF7F54">
        <w:rPr>
          <w:rFonts w:hint="eastAsia"/>
        </w:rPr>
        <w:t>他们</w:t>
      </w:r>
      <w:r w:rsidR="00FF7F54">
        <w:t>的链接关系如图所示，</w:t>
      </w:r>
      <w:r w:rsidR="00FF7F54">
        <w:rPr>
          <w:rFonts w:hint="eastAsia"/>
        </w:rPr>
        <w:t>则</w:t>
      </w:r>
      <w:r w:rsidR="00FF7F54">
        <w:t>对于</w:t>
      </w:r>
      <w:r w:rsidR="00FF7F54">
        <w:t>A</w:t>
      </w:r>
      <w:r w:rsidR="00FF7F54">
        <w:rPr>
          <w:rFonts w:hint="eastAsia"/>
        </w:rPr>
        <w:t>网页</w:t>
      </w:r>
      <w:r w:rsidR="00FF7F54">
        <w:t>的</w:t>
      </w:r>
      <w:r w:rsidR="00FF7F54">
        <w:t>P</w:t>
      </w:r>
      <w:r w:rsidR="00FF7F54">
        <w:rPr>
          <w:rFonts w:hint="eastAsia"/>
        </w:rPr>
        <w:t>ageRank</w:t>
      </w:r>
      <w:r w:rsidR="00FF7F54">
        <w:t>值可以简单记</w:t>
      </w:r>
      <w:r w:rsidR="00FF7F54">
        <w:rPr>
          <w:rFonts w:hint="eastAsia"/>
        </w:rPr>
        <w:t>为</w:t>
      </w:r>
      <w:r w:rsidR="00FF7F54">
        <w:t>：</w:t>
      </w:r>
    </w:p>
    <w:p w14:paraId="558D0359" w14:textId="48215275" w:rsidR="00FF7F54" w:rsidRDefault="00FF7F54" w:rsidP="00E91073">
      <w:pPr>
        <w:pStyle w:val="a3"/>
        <w:ind w:firstLine="480"/>
      </w:pPr>
      <w:r>
        <w:t>$</w:t>
      </w:r>
      <w:r>
        <w:rPr>
          <w:rFonts w:hint="eastAsia"/>
        </w:rPr>
        <w:t>PR</w:t>
      </w:r>
      <w:r>
        <w:t>(A)=\frac{PR(B</w:t>
      </w:r>
      <w:proofErr w:type="gramStart"/>
      <w:r>
        <w:t>)}{</w:t>
      </w:r>
      <w:proofErr w:type="gramEnd"/>
      <w:r>
        <w:t>2}+\frac{PR(C)}{1}+\frac{PR(D)}{3}$</w:t>
      </w:r>
    </w:p>
    <w:p w14:paraId="0DFA2179" w14:textId="5AB11EF3" w:rsidR="00D94FD9" w:rsidRDefault="00D94FD9" w:rsidP="00E91073">
      <w:pPr>
        <w:pStyle w:val="a3"/>
        <w:ind w:firstLine="480"/>
      </w:pPr>
      <w:r>
        <w:rPr>
          <w:rFonts w:hint="eastAsia"/>
        </w:rPr>
        <w:t>但是通常情况下</w:t>
      </w:r>
      <w:r>
        <w:t>还需要考虑</w:t>
      </w:r>
      <w:r w:rsidR="00900E89">
        <w:t>一</w:t>
      </w:r>
      <w:r w:rsidR="00900E89">
        <w:rPr>
          <w:rFonts w:hint="eastAsia"/>
        </w:rPr>
        <w:t>些</w:t>
      </w:r>
      <w:r w:rsidR="00900E89">
        <w:t>没有出链的节点，</w:t>
      </w:r>
      <w:r w:rsidR="00900E89">
        <w:rPr>
          <w:rFonts w:hint="eastAsia"/>
        </w:rPr>
        <w:t>即</w:t>
      </w:r>
      <w:r w:rsidR="00900E89">
        <w:t>孤立节点。</w:t>
      </w:r>
      <w:r w:rsidR="00900E89">
        <w:rPr>
          <w:rFonts w:hint="eastAsia"/>
        </w:rPr>
        <w:t>因</w:t>
      </w:r>
      <w:r w:rsidR="00900E89">
        <w:t>为如果有</w:t>
      </w:r>
      <w:r w:rsidR="00900E89">
        <w:rPr>
          <w:rFonts w:hint="eastAsia"/>
        </w:rPr>
        <w:t>孤立</w:t>
      </w:r>
      <w:r w:rsidR="00900E89">
        <w:t>节点存在，</w:t>
      </w:r>
      <w:r w:rsidR="00900E89">
        <w:rPr>
          <w:rFonts w:hint="eastAsia"/>
        </w:rPr>
        <w:t>按照</w:t>
      </w:r>
      <w:r w:rsidR="00900E89">
        <w:t>上面的公式，</w:t>
      </w:r>
      <w:r w:rsidR="00900E89">
        <w:rPr>
          <w:rFonts w:hint="eastAsia"/>
        </w:rPr>
        <w:t>则这些</w:t>
      </w:r>
      <w:r w:rsidR="00B926A3">
        <w:t>孤立</w:t>
      </w:r>
      <w:r w:rsidR="00900E89">
        <w:t>节点</w:t>
      </w:r>
      <w:r w:rsidR="00900E89">
        <w:rPr>
          <w:rFonts w:hint="eastAsia"/>
        </w:rPr>
        <w:t>不会对</w:t>
      </w:r>
      <w:r w:rsidR="00900E89">
        <w:t>其他节点贡献任何</w:t>
      </w:r>
      <w:r w:rsidR="00900E89">
        <w:t>P</w:t>
      </w:r>
      <w:r w:rsidR="00900E89">
        <w:rPr>
          <w:rFonts w:hint="eastAsia"/>
        </w:rPr>
        <w:t>ageRank</w:t>
      </w:r>
      <w:r w:rsidR="00900E89">
        <w:t>值，</w:t>
      </w:r>
      <w:r w:rsidR="00900E89">
        <w:rPr>
          <w:rFonts w:hint="eastAsia"/>
        </w:rPr>
        <w:t>这会</w:t>
      </w:r>
      <w:r w:rsidR="00957DEE">
        <w:t>让</w:t>
      </w:r>
      <w:r w:rsidR="002F4766">
        <w:rPr>
          <w:rFonts w:hint="eastAsia"/>
        </w:rPr>
        <w:t>网络</w:t>
      </w:r>
      <w:r w:rsidR="002F4766">
        <w:t>上的</w:t>
      </w:r>
      <w:r w:rsidR="002F4766">
        <w:t>P</w:t>
      </w:r>
      <w:r w:rsidR="002F4766">
        <w:rPr>
          <w:rFonts w:hint="eastAsia"/>
        </w:rPr>
        <w:t>ageRank</w:t>
      </w:r>
      <w:r w:rsidR="002F4766">
        <w:t>值在迭代中不断损失</w:t>
      </w:r>
      <w:r w:rsidR="00C43656">
        <w:t>。</w:t>
      </w:r>
      <w:r w:rsidR="00C43656">
        <w:rPr>
          <w:rFonts w:hint="eastAsia"/>
        </w:rPr>
        <w:t>因此</w:t>
      </w:r>
      <w:r w:rsidR="00C43656">
        <w:t>需要对简单版本的</w:t>
      </w:r>
      <w:r w:rsidR="00C43656">
        <w:t>P</w:t>
      </w:r>
      <w:r w:rsidR="00C43656">
        <w:rPr>
          <w:rFonts w:hint="eastAsia"/>
        </w:rPr>
        <w:t>ageRank</w:t>
      </w:r>
      <w:r w:rsidR="00C43656">
        <w:t>公式进行修正，</w:t>
      </w:r>
      <w:r w:rsidR="00C43656">
        <w:rPr>
          <w:rFonts w:hint="eastAsia"/>
        </w:rPr>
        <w:t>加入</w:t>
      </w:r>
      <w:r w:rsidR="00C43656">
        <w:t>一个</w:t>
      </w:r>
      <w:r w:rsidR="0000334B">
        <w:t>与</w:t>
      </w:r>
      <w:r w:rsidR="00C43656">
        <w:t>页面</w:t>
      </w:r>
      <w:r w:rsidR="00C43656">
        <w:t>P</w:t>
      </w:r>
      <w:r w:rsidR="00C43656">
        <w:rPr>
          <w:rFonts w:hint="eastAsia"/>
        </w:rPr>
        <w:t>ageRank</w:t>
      </w:r>
      <w:r w:rsidR="00C43656">
        <w:t>最小值</w:t>
      </w:r>
      <w:r w:rsidR="0000334B">
        <w:t>相关</w:t>
      </w:r>
      <w:r w:rsidR="00C43656">
        <w:t>的</w:t>
      </w:r>
      <w:r w:rsidR="00C43656">
        <w:rPr>
          <w:rFonts w:hint="eastAsia"/>
        </w:rPr>
        <w:t>修正项</w:t>
      </w:r>
      <w:r w:rsidR="002E0A5F">
        <w:t>d</w:t>
      </w:r>
      <w:r w:rsidR="0021199E">
        <w:t>，</w:t>
      </w:r>
      <w:r w:rsidR="0021199E">
        <w:rPr>
          <w:rFonts w:hint="eastAsia"/>
        </w:rPr>
        <w:t>这个</w:t>
      </w:r>
      <w:r w:rsidR="0021199E">
        <w:t>修正项</w:t>
      </w:r>
      <w:r w:rsidR="009F1460">
        <w:t>d</w:t>
      </w:r>
      <w:r w:rsidR="0021199E">
        <w:t>被称为阻尼系数</w:t>
      </w:r>
      <w:r w:rsidR="0037646B">
        <w:t>，</w:t>
      </w:r>
      <w:r w:rsidR="0037646B">
        <w:rPr>
          <w:rFonts w:hint="eastAsia"/>
        </w:rPr>
        <w:t>通常</w:t>
      </w:r>
      <w:r w:rsidR="009F1460">
        <w:rPr>
          <w:rFonts w:hint="eastAsia"/>
        </w:rPr>
        <w:t>取</w:t>
      </w:r>
      <w:r w:rsidR="009F1460">
        <w:t>0.85</w:t>
      </w:r>
      <w:r w:rsidR="00B13B7C">
        <w:t>。</w:t>
      </w:r>
      <w:r w:rsidR="00B13B7C">
        <w:rPr>
          <w:rFonts w:hint="eastAsia"/>
        </w:rPr>
        <w:t>因此</w:t>
      </w:r>
      <w:r w:rsidR="00B13B7C">
        <w:t>，</w:t>
      </w:r>
      <w:r w:rsidR="00B13B7C">
        <w:rPr>
          <w:rFonts w:hint="eastAsia"/>
        </w:rPr>
        <w:t>完整版本</w:t>
      </w:r>
      <w:r w:rsidR="00B13B7C">
        <w:t>的</w:t>
      </w:r>
      <w:r w:rsidR="00B13B7C">
        <w:t>P</w:t>
      </w:r>
      <w:r w:rsidR="00B13B7C">
        <w:rPr>
          <w:rFonts w:hint="eastAsia"/>
        </w:rPr>
        <w:t>ageRank</w:t>
      </w:r>
      <w:r w:rsidR="00B13B7C">
        <w:t>公式为：</w:t>
      </w:r>
    </w:p>
    <w:p w14:paraId="2425F30F" w14:textId="4B5F407F" w:rsidR="00B13B7C" w:rsidRDefault="00B13B7C" w:rsidP="00E91073">
      <w:pPr>
        <w:pStyle w:val="a3"/>
        <w:ind w:firstLine="480"/>
      </w:pPr>
      <w:r>
        <w:rPr>
          <w:rFonts w:hint="eastAsia"/>
        </w:rPr>
        <w:t>$</w:t>
      </w:r>
      <w:r w:rsidR="000558DE" w:rsidRPr="000558DE">
        <w:t>PR(p_</w:t>
      </w:r>
      <w:proofErr w:type="gramStart"/>
      <w:r w:rsidR="000558DE" w:rsidRPr="000558DE">
        <w:t>i)=</w:t>
      </w:r>
      <w:proofErr w:type="gramEnd"/>
      <w:r w:rsidR="000558DE" w:rsidRPr="000558DE">
        <w:t>\frac{1-d}{N}+d\sum_{p_j\in M(p_i)}{\frac{PR(p_j)}{L(p_j)}}</w:t>
      </w:r>
      <w:r>
        <w:rPr>
          <w:rFonts w:hint="eastAsia"/>
        </w:rPr>
        <w:t>$</w:t>
      </w:r>
    </w:p>
    <w:p w14:paraId="1700E64C" w14:textId="305B439B" w:rsidR="009D25FB" w:rsidRDefault="00F84CAA" w:rsidP="00E91073">
      <w:pPr>
        <w:pStyle w:val="a3"/>
        <w:ind w:firstLine="480"/>
      </w:pPr>
      <w:r>
        <w:rPr>
          <w:rFonts w:hint="eastAsia"/>
        </w:rPr>
        <w:t>其中</w:t>
      </w:r>
      <w:r>
        <w:t>N</w:t>
      </w:r>
      <w:r>
        <w:rPr>
          <w:rFonts w:hint="eastAsia"/>
        </w:rPr>
        <w:t>为</w:t>
      </w:r>
      <w:r w:rsidR="001B1356">
        <w:t>所有页面的数量，</w:t>
      </w:r>
      <w:r w:rsidR="001B1356">
        <w:t>$</w:t>
      </w:r>
      <w:r w:rsidR="001B1356" w:rsidRPr="001B1356">
        <w:t xml:space="preserve"> </w:t>
      </w:r>
      <w:r w:rsidR="001B1356" w:rsidRPr="000558DE">
        <w:t>M(p_i)</w:t>
      </w:r>
      <w:r w:rsidR="001B1356">
        <w:t>$</w:t>
      </w:r>
      <w:r w:rsidR="001B1356">
        <w:t>是</w:t>
      </w:r>
      <w:r w:rsidR="001B1356">
        <w:rPr>
          <w:rFonts w:hint="eastAsia"/>
        </w:rPr>
        <w:t>链</w:t>
      </w:r>
      <w:r w:rsidR="001B1356">
        <w:t>入</w:t>
      </w:r>
      <w:r w:rsidR="001B1356">
        <w:t>$p_i$</w:t>
      </w:r>
      <w:r w:rsidR="001B1356">
        <w:t>的页面的集合</w:t>
      </w:r>
      <w:r w:rsidR="00F155C5">
        <w:t>，</w:t>
      </w:r>
      <w:r w:rsidR="00F155C5">
        <w:t>$L(p_j)$</w:t>
      </w:r>
      <w:r w:rsidR="00F155C5">
        <w:t>是</w:t>
      </w:r>
      <w:r w:rsidR="00F155C5">
        <w:t>$p_j$</w:t>
      </w:r>
      <w:r w:rsidR="00F155C5">
        <w:t>链出页面的数量</w:t>
      </w:r>
      <w:r w:rsidR="00BB04A0">
        <w:t>。</w:t>
      </w:r>
    </w:p>
    <w:p w14:paraId="730E7E53" w14:textId="0AB1296D" w:rsidR="00A567BC" w:rsidRDefault="003B7D85" w:rsidP="00A567BC">
      <w:pPr>
        <w:pStyle w:val="a3"/>
        <w:ind w:firstLine="480"/>
      </w:pPr>
      <w:r>
        <w:rPr>
          <w:rFonts w:hint="eastAsia"/>
        </w:rPr>
        <w:t>PageRank</w:t>
      </w:r>
      <w:r>
        <w:t>算法在初始阶段为所有节点赋值（</w:t>
      </w:r>
      <w:r w:rsidR="006E2AD0">
        <w:t>如</w:t>
      </w:r>
      <w:r w:rsidR="006E2AD0">
        <w:rPr>
          <w:rFonts w:hint="eastAsia"/>
        </w:rPr>
        <w:t>赋值</w:t>
      </w:r>
      <w:r w:rsidR="00DB2D8D">
        <w:rPr>
          <w:rFonts w:hint="eastAsia"/>
        </w:rPr>
        <w:t>为</w:t>
      </w:r>
      <w:r w:rsidR="00DB2D8D">
        <w:t>同一个值</w:t>
      </w:r>
      <w:r>
        <w:t>）</w:t>
      </w:r>
      <w:r w:rsidR="00AB5DF6">
        <w:t>，</w:t>
      </w:r>
      <w:r w:rsidR="00AB5DF6">
        <w:rPr>
          <w:rFonts w:hint="eastAsia"/>
        </w:rPr>
        <w:t>经过</w:t>
      </w:r>
      <w:r w:rsidR="00AB5DF6">
        <w:t>若干次跌打以后，</w:t>
      </w:r>
      <w:r w:rsidR="00AB5DF6">
        <w:rPr>
          <w:rFonts w:hint="eastAsia"/>
        </w:rPr>
        <w:t>总是</w:t>
      </w:r>
      <w:r w:rsidR="00AB5DF6">
        <w:t>可以得到一个稳定的</w:t>
      </w:r>
      <w:r w:rsidR="008B34FC">
        <w:t>P</w:t>
      </w:r>
      <w:r w:rsidR="008B34FC">
        <w:rPr>
          <w:rFonts w:hint="eastAsia"/>
        </w:rPr>
        <w:t>ageRank</w:t>
      </w:r>
      <w:r w:rsidR="008B34FC">
        <w:t>值结果。</w:t>
      </w:r>
      <w:r w:rsidR="00A567BC">
        <w:rPr>
          <w:rFonts w:hint="eastAsia"/>
        </w:rPr>
        <w:t>PageRank</w:t>
      </w:r>
      <w:r w:rsidR="00A567BC">
        <w:t>算法作为一个经典的基于图的重要度排序算法，</w:t>
      </w:r>
      <w:r w:rsidR="00A567BC">
        <w:rPr>
          <w:rFonts w:hint="eastAsia"/>
        </w:rPr>
        <w:t>自</w:t>
      </w:r>
      <w:r w:rsidR="00A567BC">
        <w:t>其诞生以来被应用于</w:t>
      </w:r>
      <w:r w:rsidR="00A567BC">
        <w:rPr>
          <w:rFonts w:hint="eastAsia"/>
        </w:rPr>
        <w:t>很多</w:t>
      </w:r>
      <w:r w:rsidR="00A567BC">
        <w:t>领域</w:t>
      </w:r>
      <w:r w:rsidR="00A567BC">
        <w:rPr>
          <w:rFonts w:hint="eastAsia"/>
        </w:rPr>
        <w:t>之上</w:t>
      </w:r>
      <w:r w:rsidR="00A567BC">
        <w:t>，</w:t>
      </w:r>
      <w:r w:rsidR="00A567BC">
        <w:rPr>
          <w:rFonts w:hint="eastAsia"/>
        </w:rPr>
        <w:t>并</w:t>
      </w:r>
      <w:r w:rsidR="00A567BC">
        <w:t>有一系列基于</w:t>
      </w:r>
      <w:r w:rsidR="00A567BC">
        <w:t>P</w:t>
      </w:r>
      <w:r w:rsidR="00A567BC">
        <w:rPr>
          <w:rFonts w:hint="eastAsia"/>
        </w:rPr>
        <w:t>ageRank</w:t>
      </w:r>
      <w:r w:rsidR="00A567BC">
        <w:t>的</w:t>
      </w:r>
      <w:r w:rsidR="00162CBF">
        <w:t>改进版本</w:t>
      </w:r>
      <w:r w:rsidR="00D11139">
        <w:t>，至今仍旧焕发出旺盛的活力。</w:t>
      </w:r>
    </w:p>
    <w:p w14:paraId="5CE42F16" w14:textId="27ED3609" w:rsidR="00E76D99" w:rsidRDefault="00E76D99" w:rsidP="004375C5">
      <w:pPr>
        <w:pStyle w:val="a3"/>
        <w:numPr>
          <w:ilvl w:val="2"/>
          <w:numId w:val="3"/>
        </w:numPr>
        <w:ind w:firstLineChars="0"/>
      </w:pPr>
      <w:r>
        <w:rPr>
          <w:rFonts w:hint="eastAsia"/>
        </w:rPr>
        <w:t>TextRank</w:t>
      </w:r>
      <w:r>
        <w:t>简介</w:t>
      </w:r>
    </w:p>
    <w:p w14:paraId="00E33823" w14:textId="56CB5E93" w:rsidR="006D6972" w:rsidRDefault="00DE6094" w:rsidP="006D6972">
      <w:pPr>
        <w:pStyle w:val="a3"/>
        <w:ind w:firstLine="480"/>
      </w:pPr>
      <w:r>
        <w:t>T</w:t>
      </w:r>
      <w:r>
        <w:rPr>
          <w:rFonts w:hint="eastAsia"/>
        </w:rPr>
        <w:t>extRank</w:t>
      </w:r>
      <w:r w:rsidR="001F1785">
        <w:t>是</w:t>
      </w:r>
      <w:r w:rsidR="001F1785" w:rsidRPr="001F1785">
        <w:t>Mihalcea</w:t>
      </w:r>
      <w:r w:rsidR="001F1785">
        <w:t>等人于</w:t>
      </w:r>
      <w:r w:rsidR="001F1785">
        <w:t>2004</w:t>
      </w:r>
      <w:r w:rsidR="001F1785">
        <w:rPr>
          <w:rFonts w:hint="eastAsia"/>
        </w:rPr>
        <w:t>年</w:t>
      </w:r>
      <w:r w:rsidR="001F1785">
        <w:t>提出的基于图的排序算法，</w:t>
      </w:r>
      <w:r w:rsidR="001F1785">
        <w:rPr>
          <w:rFonts w:hint="eastAsia"/>
        </w:rPr>
        <w:t>其</w:t>
      </w:r>
      <w:r w:rsidR="001F1785">
        <w:t>思想</w:t>
      </w:r>
      <w:r w:rsidR="001F1785">
        <w:rPr>
          <w:rFonts w:hint="eastAsia"/>
        </w:rPr>
        <w:t>受</w:t>
      </w:r>
      <w:r w:rsidR="001F1785">
        <w:t>P</w:t>
      </w:r>
      <w:r w:rsidR="001F1785">
        <w:rPr>
          <w:rFonts w:hint="eastAsia"/>
        </w:rPr>
        <w:t>ageRank</w:t>
      </w:r>
      <w:r w:rsidR="001F1785">
        <w:t>启发。</w:t>
      </w:r>
      <w:r w:rsidR="001F1785">
        <w:t>T</w:t>
      </w:r>
      <w:r w:rsidR="001F1785">
        <w:rPr>
          <w:rFonts w:hint="eastAsia"/>
        </w:rPr>
        <w:t>extRank</w:t>
      </w:r>
      <w:r w:rsidR="001F1785">
        <w:rPr>
          <w:rFonts w:hint="eastAsia"/>
        </w:rPr>
        <w:t>将</w:t>
      </w:r>
      <w:r w:rsidR="001F1785">
        <w:t>图排序算法应用到了</w:t>
      </w:r>
      <w:r w:rsidR="001F1785">
        <w:rPr>
          <w:rFonts w:hint="eastAsia"/>
        </w:rPr>
        <w:t>自然语言</w:t>
      </w:r>
      <w:r w:rsidR="001F1785">
        <w:t>处理领域，</w:t>
      </w:r>
      <w:r w:rsidR="001F1785">
        <w:rPr>
          <w:rFonts w:hint="eastAsia"/>
        </w:rPr>
        <w:t>分别</w:t>
      </w:r>
      <w:r w:rsidR="001F1785">
        <w:t>对不同的文本单元进行建模后，</w:t>
      </w:r>
      <w:r w:rsidR="001F1785">
        <w:rPr>
          <w:rFonts w:hint="eastAsia"/>
        </w:rPr>
        <w:t>可以</w:t>
      </w:r>
      <w:r w:rsidR="001F1785">
        <w:t>解决关键词提取、</w:t>
      </w:r>
      <w:r w:rsidR="001F1785">
        <w:rPr>
          <w:rFonts w:hint="eastAsia"/>
        </w:rPr>
        <w:t>关键</w:t>
      </w:r>
      <w:r w:rsidR="001F1785">
        <w:t>短语提取、</w:t>
      </w:r>
      <w:r w:rsidR="001F1785">
        <w:rPr>
          <w:rFonts w:hint="eastAsia"/>
        </w:rPr>
        <w:t>文档</w:t>
      </w:r>
      <w:r w:rsidR="001F1785">
        <w:t>自动摘要等</w:t>
      </w:r>
      <w:r w:rsidR="00A73F62">
        <w:rPr>
          <w:rFonts w:hint="eastAsia"/>
        </w:rPr>
        <w:t>自然语言处理</w:t>
      </w:r>
      <w:r w:rsidR="00A73F62">
        <w:t>与文本挖掘</w:t>
      </w:r>
      <w:r w:rsidR="001F1785">
        <w:t>任务</w:t>
      </w:r>
      <w:r w:rsidR="00A73F62">
        <w:t>。</w:t>
      </w:r>
    </w:p>
    <w:p w14:paraId="0DF47923" w14:textId="18058D5E" w:rsidR="00CF1F2F" w:rsidRDefault="00CF1F2F" w:rsidP="006D6972">
      <w:pPr>
        <w:pStyle w:val="a3"/>
        <w:ind w:firstLine="480"/>
      </w:pPr>
      <w:r>
        <w:rPr>
          <w:rFonts w:hint="eastAsia"/>
        </w:rPr>
        <w:t>TextRank</w:t>
      </w:r>
      <w:r>
        <w:t>对</w:t>
      </w:r>
      <w:r>
        <w:t>P</w:t>
      </w:r>
      <w:r>
        <w:rPr>
          <w:rFonts w:hint="eastAsia"/>
        </w:rPr>
        <w:t>ageRank</w:t>
      </w:r>
      <w:r>
        <w:t>的</w:t>
      </w:r>
      <w:r>
        <w:rPr>
          <w:rFonts w:hint="eastAsia"/>
        </w:rPr>
        <w:t>公式</w:t>
      </w:r>
      <w:r>
        <w:t>进行了一定的修改：</w:t>
      </w:r>
      <w:r>
        <w:rPr>
          <w:rFonts w:hint="eastAsia"/>
        </w:rPr>
        <w:t>在</w:t>
      </w:r>
      <w:r>
        <w:t>P</w:t>
      </w:r>
      <w:r>
        <w:rPr>
          <w:rFonts w:hint="eastAsia"/>
        </w:rPr>
        <w:t>ageRank</w:t>
      </w:r>
      <w:r>
        <w:t>的原始公式中，</w:t>
      </w:r>
      <w:r>
        <w:rPr>
          <w:rFonts w:hint="eastAsia"/>
        </w:rPr>
        <w:t>一个</w:t>
      </w:r>
      <w:r>
        <w:t>W</w:t>
      </w:r>
      <w:r>
        <w:rPr>
          <w:rFonts w:hint="eastAsia"/>
        </w:rPr>
        <w:t>eb</w:t>
      </w:r>
      <w:r>
        <w:t>图是</w:t>
      </w:r>
      <w:r>
        <w:rPr>
          <w:rFonts w:hint="eastAsia"/>
        </w:rPr>
        <w:t>有向</w:t>
      </w:r>
      <w:r>
        <w:t>无权图</w:t>
      </w:r>
      <w:r w:rsidR="00E518E8">
        <w:t>，</w:t>
      </w:r>
      <w:r w:rsidR="00E518E8">
        <w:rPr>
          <w:rFonts w:hint="eastAsia"/>
        </w:rPr>
        <w:t>为了</w:t>
      </w:r>
      <w:r w:rsidR="00E518E8">
        <w:t>适应文本处理的相应要求，</w:t>
      </w:r>
      <w:r w:rsidR="00E518E8">
        <w:t>M</w:t>
      </w:r>
      <w:r w:rsidR="00E518E8">
        <w:rPr>
          <w:rFonts w:hint="eastAsia"/>
        </w:rPr>
        <w:t>ihalcea</w:t>
      </w:r>
      <w:r w:rsidR="00E518E8">
        <w:t>等人将图结构修改为无向图，并视不同的任务</w:t>
      </w:r>
      <w:r w:rsidR="00E518E8">
        <w:rPr>
          <w:rFonts w:hint="eastAsia"/>
        </w:rPr>
        <w:t>而</w:t>
      </w:r>
      <w:r w:rsidR="00E518E8">
        <w:t>确定是否为有权图。</w:t>
      </w:r>
    </w:p>
    <w:p w14:paraId="177743A0" w14:textId="67C14282" w:rsidR="006E47E3" w:rsidRDefault="006E47E3" w:rsidP="006D6972">
      <w:pPr>
        <w:pStyle w:val="a3"/>
        <w:ind w:firstLine="480"/>
      </w:pPr>
      <w:r>
        <w:rPr>
          <w:rFonts w:hint="eastAsia"/>
        </w:rPr>
        <w:lastRenderedPageBreak/>
        <w:t>TextRank</w:t>
      </w:r>
      <w:r>
        <w:t>的</w:t>
      </w:r>
      <w:r w:rsidR="003732A1">
        <w:rPr>
          <w:rFonts w:hint="eastAsia"/>
        </w:rPr>
        <w:t>通用</w:t>
      </w:r>
      <w:r>
        <w:t>步骤分</w:t>
      </w:r>
      <w:r w:rsidR="000C4FB4">
        <w:t>为</w:t>
      </w:r>
      <w:r>
        <w:rPr>
          <w:rFonts w:hint="eastAsia"/>
        </w:rPr>
        <w:t>四步</w:t>
      </w:r>
      <w:r>
        <w:t>：</w:t>
      </w:r>
    </w:p>
    <w:p w14:paraId="0FC0F636" w14:textId="4B3A17D5" w:rsidR="006E47E3" w:rsidRDefault="006E47E3" w:rsidP="00915794">
      <w:pPr>
        <w:pStyle w:val="a3"/>
        <w:numPr>
          <w:ilvl w:val="0"/>
          <w:numId w:val="10"/>
        </w:numPr>
        <w:ind w:firstLineChars="0"/>
      </w:pPr>
      <w:r>
        <w:t>识别文本单元，</w:t>
      </w:r>
      <w:r>
        <w:rPr>
          <w:rFonts w:hint="eastAsia"/>
        </w:rPr>
        <w:t>并</w:t>
      </w:r>
      <w:r>
        <w:t>根据任务选取一个</w:t>
      </w:r>
      <w:r>
        <w:rPr>
          <w:rFonts w:hint="eastAsia"/>
        </w:rPr>
        <w:t>最佳</w:t>
      </w:r>
      <w:r>
        <w:t>的文本表示方式，</w:t>
      </w:r>
      <w:r>
        <w:rPr>
          <w:rFonts w:hint="eastAsia"/>
        </w:rPr>
        <w:t>将</w:t>
      </w:r>
      <w:r>
        <w:t>文本单元转化为</w:t>
      </w:r>
      <w:r w:rsidR="00913B04">
        <w:t>图中的节点</w:t>
      </w:r>
      <w:r w:rsidR="006B22F2">
        <w:t>。</w:t>
      </w:r>
    </w:p>
    <w:p w14:paraId="47684410" w14:textId="4883B3FB" w:rsidR="00915794" w:rsidRDefault="00915794" w:rsidP="00915794">
      <w:pPr>
        <w:pStyle w:val="a3"/>
        <w:numPr>
          <w:ilvl w:val="0"/>
          <w:numId w:val="10"/>
        </w:numPr>
        <w:ind w:firstLineChars="0"/>
      </w:pPr>
      <w:r>
        <w:rPr>
          <w:rFonts w:hint="eastAsia"/>
        </w:rPr>
        <w:t>确定文本单元</w:t>
      </w:r>
      <w:r>
        <w:t>之间的关系，</w:t>
      </w:r>
      <w:r>
        <w:rPr>
          <w:rFonts w:hint="eastAsia"/>
        </w:rPr>
        <w:t>并</w:t>
      </w:r>
      <w:r>
        <w:t>利用这些关系为图中的节点添加边连接，</w:t>
      </w:r>
      <w:r>
        <w:rPr>
          <w:rFonts w:hint="eastAsia"/>
        </w:rPr>
        <w:t>这些</w:t>
      </w:r>
      <w:r>
        <w:t>添加的边可以</w:t>
      </w:r>
      <w:r>
        <w:rPr>
          <w:rFonts w:hint="eastAsia"/>
        </w:rPr>
        <w:t>是</w:t>
      </w:r>
      <w:r>
        <w:t>有向的或无向的，</w:t>
      </w:r>
      <w:r>
        <w:rPr>
          <w:rFonts w:hint="eastAsia"/>
        </w:rPr>
        <w:t>并且</w:t>
      </w:r>
      <w:r>
        <w:t>可以</w:t>
      </w:r>
      <w:r>
        <w:rPr>
          <w:rFonts w:hint="eastAsia"/>
        </w:rPr>
        <w:t>是</w:t>
      </w:r>
      <w:r w:rsidR="00535FD6">
        <w:t>加</w:t>
      </w:r>
      <w:r>
        <w:t>权的或</w:t>
      </w:r>
      <w:r w:rsidR="00535FD6">
        <w:rPr>
          <w:rFonts w:hint="eastAsia"/>
        </w:rPr>
        <w:t>不加</w:t>
      </w:r>
      <w:r>
        <w:t>权</w:t>
      </w:r>
      <w:r w:rsidR="00B8039E">
        <w:t>的</w:t>
      </w:r>
      <w:r w:rsidR="00B22FE2">
        <w:t>，</w:t>
      </w:r>
      <w:r w:rsidR="00B22FE2">
        <w:rPr>
          <w:rFonts w:hint="eastAsia"/>
        </w:rPr>
        <w:t>视</w:t>
      </w:r>
      <w:r w:rsidR="00B22FE2">
        <w:t>具体任务而定。</w:t>
      </w:r>
    </w:p>
    <w:p w14:paraId="4DAE7E10" w14:textId="156BAEBF" w:rsidR="00F24BF2" w:rsidRDefault="00F24BF2" w:rsidP="00915794">
      <w:pPr>
        <w:pStyle w:val="a3"/>
        <w:numPr>
          <w:ilvl w:val="0"/>
          <w:numId w:val="10"/>
        </w:numPr>
        <w:ind w:firstLineChars="0"/>
      </w:pPr>
      <w:r>
        <w:t>迭代地使用</w:t>
      </w:r>
      <w:r>
        <w:rPr>
          <w:rFonts w:hint="eastAsia"/>
        </w:rPr>
        <w:t>图排序</w:t>
      </w:r>
      <w:r>
        <w:t>算法直至收敛</w:t>
      </w:r>
      <w:r w:rsidR="002441BC">
        <w:t>。</w:t>
      </w:r>
    </w:p>
    <w:p w14:paraId="24BDC653" w14:textId="7BE8AB67" w:rsidR="006F5798" w:rsidRDefault="006F5798" w:rsidP="00915794">
      <w:pPr>
        <w:pStyle w:val="a3"/>
        <w:numPr>
          <w:ilvl w:val="0"/>
          <w:numId w:val="10"/>
        </w:numPr>
        <w:ind w:firstLineChars="0"/>
      </w:pPr>
      <w:r>
        <w:t>利用</w:t>
      </w:r>
      <w:r>
        <w:rPr>
          <w:rFonts w:hint="eastAsia"/>
        </w:rPr>
        <w:t>节点</w:t>
      </w:r>
      <w:r>
        <w:t>的最终得分进行排序，</w:t>
      </w:r>
      <w:r>
        <w:rPr>
          <w:rFonts w:hint="eastAsia"/>
        </w:rPr>
        <w:t>给出</w:t>
      </w:r>
      <w:r>
        <w:t>节点的排序结果。</w:t>
      </w:r>
    </w:p>
    <w:p w14:paraId="6F4122C0" w14:textId="469EF6C3" w:rsidR="002E3F2D" w:rsidRDefault="002E3F2D" w:rsidP="006D6972">
      <w:pPr>
        <w:pStyle w:val="a3"/>
        <w:ind w:firstLine="480"/>
      </w:pPr>
      <w:r>
        <w:rPr>
          <w:rFonts w:hint="eastAsia"/>
        </w:rPr>
        <w:t>针对</w:t>
      </w:r>
      <w:r>
        <w:t>关键词提取任务，</w:t>
      </w:r>
      <w:r>
        <w:t>T</w:t>
      </w:r>
      <w:r>
        <w:rPr>
          <w:rFonts w:hint="eastAsia"/>
        </w:rPr>
        <w:t>extRank</w:t>
      </w:r>
      <w:r>
        <w:rPr>
          <w:rFonts w:hint="eastAsia"/>
        </w:rPr>
        <w:t>设计出</w:t>
      </w:r>
      <w:r w:rsidR="003F1FC1">
        <w:t>一个无向无权图</w:t>
      </w:r>
      <w:r w:rsidR="003F3E05">
        <w:t>：</w:t>
      </w:r>
      <w:r w:rsidR="003F3E05">
        <w:rPr>
          <w:rFonts w:hint="eastAsia"/>
        </w:rPr>
        <w:t>首先</w:t>
      </w:r>
      <w:r w:rsidR="003F3E05">
        <w:t>将</w:t>
      </w:r>
      <w:r w:rsidR="002D7154">
        <w:t>文本中的每个句子进行分词，</w:t>
      </w:r>
      <w:r w:rsidR="002D7154">
        <w:rPr>
          <w:rFonts w:hint="eastAsia"/>
        </w:rPr>
        <w:t>得到</w:t>
      </w:r>
      <w:r w:rsidR="002D7154">
        <w:t>句子的集合以及</w:t>
      </w:r>
      <w:r w:rsidR="0004302E">
        <w:rPr>
          <w:rFonts w:hint="eastAsia"/>
        </w:rPr>
        <w:t>单词</w:t>
      </w:r>
      <w:r w:rsidR="002D7154">
        <w:t>的集合。</w:t>
      </w:r>
      <w:r w:rsidR="00181765">
        <w:t>然后将每一个单词作为</w:t>
      </w:r>
      <w:r w:rsidR="00181765">
        <w:rPr>
          <w:rFonts w:hint="eastAsia"/>
        </w:rPr>
        <w:t>图中</w:t>
      </w:r>
      <w:r w:rsidR="00181765">
        <w:t>的</w:t>
      </w:r>
      <w:r w:rsidR="00181765">
        <w:rPr>
          <w:rFonts w:hint="eastAsia"/>
        </w:rPr>
        <w:t>一个</w:t>
      </w:r>
      <w:r w:rsidR="00181765">
        <w:t>节点，</w:t>
      </w:r>
      <w:r w:rsidR="00181765">
        <w:rPr>
          <w:rFonts w:hint="eastAsia"/>
        </w:rPr>
        <w:t>并</w:t>
      </w:r>
      <w:r w:rsidR="00181765">
        <w:t>设定一个大小为</w:t>
      </w:r>
      <w:r w:rsidR="00181765">
        <w:t>k</w:t>
      </w:r>
      <w:r w:rsidR="00181765">
        <w:t>的</w:t>
      </w:r>
      <w:r w:rsidR="00AC32F3">
        <w:rPr>
          <w:rFonts w:hint="eastAsia"/>
        </w:rPr>
        <w:t>滑动</w:t>
      </w:r>
      <w:r w:rsidR="00181765">
        <w:t>窗口</w:t>
      </w:r>
      <w:r w:rsidR="008C2247">
        <w:t>，每个句子中的连续</w:t>
      </w:r>
      <w:r w:rsidR="008C2247">
        <w:t>k</w:t>
      </w:r>
      <w:r w:rsidR="008C2247">
        <w:t>个单词作为一个窗口</w:t>
      </w:r>
      <w:r w:rsidR="00D35742">
        <w:t>。在一个窗口内</w:t>
      </w:r>
      <w:r w:rsidR="00D35742">
        <w:rPr>
          <w:rFonts w:hint="eastAsia"/>
        </w:rPr>
        <w:t>的</w:t>
      </w:r>
      <w:r w:rsidR="00D35742">
        <w:t>所有单词</w:t>
      </w:r>
      <w:r w:rsidR="00D35742">
        <w:rPr>
          <w:rFonts w:hint="eastAsia"/>
        </w:rPr>
        <w:t>两两</w:t>
      </w:r>
      <w:r w:rsidR="00D35742">
        <w:t>之间存在一个无向无权的</w:t>
      </w:r>
      <w:r w:rsidR="00D35742">
        <w:rPr>
          <w:rFonts w:hint="eastAsia"/>
        </w:rPr>
        <w:t>边</w:t>
      </w:r>
      <w:r w:rsidR="00CB3D84">
        <w:t>。</w:t>
      </w:r>
      <w:r w:rsidR="00A7623A">
        <w:t>最后基于</w:t>
      </w:r>
      <w:r w:rsidR="00A7623A">
        <w:t>P</w:t>
      </w:r>
      <w:r w:rsidR="00A7623A">
        <w:rPr>
          <w:rFonts w:hint="eastAsia"/>
        </w:rPr>
        <w:t>ageRank</w:t>
      </w:r>
      <w:r w:rsidR="00A7623A">
        <w:t>算法对上述构建出来的图进行迭代计算，</w:t>
      </w:r>
      <w:r w:rsidR="00A7623A">
        <w:rPr>
          <w:rFonts w:hint="eastAsia"/>
        </w:rPr>
        <w:t>最终</w:t>
      </w:r>
      <w:r w:rsidR="00A7623A">
        <w:t>选出得分最高的若干个单词作为关键词。</w:t>
      </w:r>
    </w:p>
    <w:p w14:paraId="4CBD18C2" w14:textId="5C97BD4E" w:rsidR="00B455DD" w:rsidRDefault="00B455DD" w:rsidP="006D6972">
      <w:pPr>
        <w:pStyle w:val="a3"/>
        <w:ind w:firstLine="480"/>
      </w:pPr>
      <w:r>
        <w:rPr>
          <w:rFonts w:hint="eastAsia"/>
        </w:rPr>
        <w:t>针对</w:t>
      </w:r>
      <w:r>
        <w:t>摘要提取任务，</w:t>
      </w:r>
      <w:r>
        <w:t>T</w:t>
      </w:r>
      <w:r>
        <w:rPr>
          <w:rFonts w:hint="eastAsia"/>
        </w:rPr>
        <w:t>extRank</w:t>
      </w:r>
      <w:r w:rsidR="00F22548">
        <w:t>构建出一个无向有权图</w:t>
      </w:r>
      <w:r w:rsidR="00756F7B">
        <w:t>：首先将文档中的每一个句子作为图中的一个节点</w:t>
      </w:r>
      <w:r w:rsidR="00845008">
        <w:t>，</w:t>
      </w:r>
      <w:r w:rsidR="00845008">
        <w:rPr>
          <w:rFonts w:hint="eastAsia"/>
        </w:rPr>
        <w:t>计算</w:t>
      </w:r>
      <w:r w:rsidR="00845008">
        <w:t>两两句子之间的相似度，</w:t>
      </w:r>
      <w:r w:rsidR="00845008">
        <w:rPr>
          <w:rFonts w:hint="eastAsia"/>
        </w:rPr>
        <w:t>并</w:t>
      </w:r>
      <w:r w:rsidR="00845008">
        <w:t>把相似度作为节点之间的边权值</w:t>
      </w:r>
      <w:r w:rsidR="00275F41">
        <w:t>。</w:t>
      </w:r>
      <w:r w:rsidR="00C515B2">
        <w:t>T</w:t>
      </w:r>
      <w:r w:rsidR="00C515B2">
        <w:rPr>
          <w:rFonts w:hint="eastAsia"/>
        </w:rPr>
        <w:t>extRank</w:t>
      </w:r>
      <w:r w:rsidR="00C515B2">
        <w:t>使用的</w:t>
      </w:r>
      <w:r w:rsidR="00514E25">
        <w:t>共现词的数量衡量</w:t>
      </w:r>
      <w:r w:rsidR="00C515B2">
        <w:t>句子</w:t>
      </w:r>
      <w:r w:rsidR="00514E25">
        <w:t>间的</w:t>
      </w:r>
      <w:r w:rsidR="00C515B2">
        <w:t>相似度</w:t>
      </w:r>
      <w:r w:rsidR="00514E25">
        <w:t>，</w:t>
      </w:r>
      <w:r w:rsidR="00C515B2">
        <w:t>计算公式为：</w:t>
      </w:r>
    </w:p>
    <w:p w14:paraId="42973B91" w14:textId="1226F485" w:rsidR="00C515B2" w:rsidRDefault="009B0C45" w:rsidP="006D6972">
      <w:pPr>
        <w:pStyle w:val="a3"/>
        <w:ind w:firstLine="480"/>
      </w:pPr>
      <w:r>
        <w:t>$</w:t>
      </w:r>
      <w:r w:rsidR="00D27289" w:rsidRPr="00D27289">
        <w:t>Sim(S_</w:t>
      </w:r>
      <w:proofErr w:type="gramStart"/>
      <w:r w:rsidR="00D27289" w:rsidRPr="00D27289">
        <w:t>i,S</w:t>
      </w:r>
      <w:proofErr w:type="gramEnd"/>
      <w:r w:rsidR="00D27289" w:rsidRPr="00D27289">
        <w:t>_j)=\frac{|{w_k|w_k\in S_i\&amp;w_k\in S_j}|}{log(|S_i|)+log(|S_j|)}</w:t>
      </w:r>
      <w:r>
        <w:t>$</w:t>
      </w:r>
    </w:p>
    <w:p w14:paraId="4B0277AA" w14:textId="5260B52B" w:rsidR="000C6884" w:rsidRDefault="000C6884" w:rsidP="006D6972">
      <w:pPr>
        <w:pStyle w:val="a3"/>
        <w:ind w:firstLine="480"/>
      </w:pPr>
      <w:r>
        <w:rPr>
          <w:rFonts w:hint="eastAsia"/>
        </w:rPr>
        <w:t>其中</w:t>
      </w:r>
      <w:r w:rsidR="00361F4C">
        <w:t>$S_i$</w:t>
      </w:r>
      <w:r w:rsidR="00361F4C">
        <w:rPr>
          <w:rFonts w:hint="eastAsia"/>
        </w:rPr>
        <w:t>表示</w:t>
      </w:r>
      <w:r w:rsidR="00361F4C">
        <w:t>文档中的第</w:t>
      </w:r>
      <w:r w:rsidR="00361F4C">
        <w:t>i</w:t>
      </w:r>
      <w:r w:rsidR="00361F4C">
        <w:rPr>
          <w:rFonts w:hint="eastAsia"/>
        </w:rPr>
        <w:t>个</w:t>
      </w:r>
      <w:r w:rsidR="00361F4C">
        <w:t>句子，</w:t>
      </w:r>
      <w:r w:rsidR="00361F4C">
        <w:t>$|S_i|$</w:t>
      </w:r>
      <w:r w:rsidR="00361F4C">
        <w:t>为</w:t>
      </w:r>
      <w:r w:rsidR="00361F4C">
        <w:rPr>
          <w:rFonts w:hint="eastAsia"/>
        </w:rPr>
        <w:t>句子</w:t>
      </w:r>
      <w:r w:rsidR="00361F4C">
        <w:t>i</w:t>
      </w:r>
      <w:r w:rsidR="00361F4C">
        <w:t>所含的单词数</w:t>
      </w:r>
      <w:r w:rsidR="00442AB8">
        <w:t>，</w:t>
      </w:r>
      <w:r w:rsidR="00442AB8">
        <w:rPr>
          <w:rFonts w:hint="eastAsia"/>
        </w:rPr>
        <w:t>上式</w:t>
      </w:r>
      <w:r w:rsidR="00442AB8">
        <w:t>的分母表示句子</w:t>
      </w:r>
      <w:r w:rsidR="00442AB8">
        <w:t>i</w:t>
      </w:r>
      <w:r w:rsidR="00442AB8">
        <w:t>与句子</w:t>
      </w:r>
      <w:r w:rsidR="00442AB8">
        <w:t>j</w:t>
      </w:r>
      <w:r w:rsidR="00442AB8">
        <w:t>的共现词数</w:t>
      </w:r>
      <w:r w:rsidR="00013246">
        <w:t>。</w:t>
      </w:r>
    </w:p>
    <w:p w14:paraId="7AB5615C" w14:textId="5ADFFAF5" w:rsidR="001F5725" w:rsidRDefault="001F5725" w:rsidP="006D6972">
      <w:pPr>
        <w:pStyle w:val="a3"/>
        <w:ind w:firstLine="480"/>
      </w:pPr>
      <w:r>
        <w:rPr>
          <w:rFonts w:hint="eastAsia"/>
        </w:rPr>
        <w:t>得到</w:t>
      </w:r>
      <w:r>
        <w:t>有权无向图后，</w:t>
      </w:r>
      <w:r>
        <w:rPr>
          <w:rFonts w:hint="eastAsia"/>
        </w:rPr>
        <w:t>需要</w:t>
      </w:r>
      <w:r>
        <w:t>利</w:t>
      </w:r>
      <w:r>
        <w:rPr>
          <w:rFonts w:hint="eastAsia"/>
        </w:rPr>
        <w:t>用</w:t>
      </w:r>
      <w:r>
        <w:t>P</w:t>
      </w:r>
      <w:r>
        <w:rPr>
          <w:rFonts w:hint="eastAsia"/>
        </w:rPr>
        <w:t>ageRank</w:t>
      </w:r>
      <w:r>
        <w:t>算法进行重要度计算。</w:t>
      </w:r>
      <w:r>
        <w:rPr>
          <w:rFonts w:hint="eastAsia"/>
        </w:rPr>
        <w:t>由于</w:t>
      </w:r>
      <w:r>
        <w:t>是有权图，所以对原始的</w:t>
      </w:r>
      <w:r>
        <w:t>P</w:t>
      </w:r>
      <w:r>
        <w:rPr>
          <w:rFonts w:hint="eastAsia"/>
        </w:rPr>
        <w:t>ageRank</w:t>
      </w:r>
      <w:r>
        <w:t>计算公式做了一定的修改：</w:t>
      </w:r>
    </w:p>
    <w:p w14:paraId="49158D71" w14:textId="40E8661B" w:rsidR="001F5725" w:rsidRDefault="001B3349" w:rsidP="006D6972">
      <w:pPr>
        <w:pStyle w:val="a3"/>
        <w:ind w:firstLine="480"/>
      </w:pPr>
      <w:r>
        <w:t>$</w:t>
      </w:r>
      <w:r w:rsidRPr="001B3349">
        <w:t>WS(V_</w:t>
      </w:r>
      <w:proofErr w:type="gramStart"/>
      <w:r w:rsidRPr="001B3349">
        <w:t>i)=</w:t>
      </w:r>
      <w:proofErr w:type="gramEnd"/>
      <w:r w:rsidRPr="001B3349">
        <w:t>(1-d)+d*\sum_{V_j\in In(V_i)}\frac{w_{ji}}{\sum_{V_k\in Out(V_j)}w_{jk}}WS(V_j)</w:t>
      </w:r>
      <w:r>
        <w:t>$</w:t>
      </w:r>
    </w:p>
    <w:p w14:paraId="7190432C" w14:textId="07935AC5" w:rsidR="000B39E3" w:rsidRDefault="003F6F4C" w:rsidP="006D6972">
      <w:pPr>
        <w:pStyle w:val="a3"/>
        <w:ind w:firstLine="480"/>
      </w:pPr>
      <w:r>
        <w:rPr>
          <w:rFonts w:hint="eastAsia"/>
        </w:rPr>
        <w:t>其中</w:t>
      </w:r>
      <w:r>
        <w:t>$w_{ji}$</w:t>
      </w:r>
      <w:r>
        <w:t>是节点</w:t>
      </w:r>
      <w:r>
        <w:t>j</w:t>
      </w:r>
      <w:r>
        <w:t>与节点</w:t>
      </w:r>
      <w:r>
        <w:t>i</w:t>
      </w:r>
      <w:r>
        <w:t>之间的</w:t>
      </w:r>
      <w:r>
        <w:rPr>
          <w:rFonts w:hint="eastAsia"/>
        </w:rPr>
        <w:t>权值</w:t>
      </w:r>
      <w:r w:rsidR="000C584E">
        <w:t>，</w:t>
      </w:r>
      <w:r w:rsidR="000C584E">
        <w:t>$</w:t>
      </w:r>
      <w:r w:rsidR="000C584E" w:rsidRPr="000C584E">
        <w:t xml:space="preserve"> </w:t>
      </w:r>
      <w:r w:rsidR="000C584E" w:rsidRPr="001B3349">
        <w:t>V_j\in In(V_i)</w:t>
      </w:r>
      <w:r w:rsidR="000C584E">
        <w:t>$</w:t>
      </w:r>
      <w:r w:rsidR="000C584E">
        <w:rPr>
          <w:rFonts w:hint="eastAsia"/>
        </w:rPr>
        <w:t>是</w:t>
      </w:r>
      <w:r w:rsidR="000C584E">
        <w:t>对</w:t>
      </w:r>
      <w:r w:rsidR="000C584E">
        <w:t>$V_i$</w:t>
      </w:r>
      <w:r w:rsidR="000C584E">
        <w:t>有入链的节点</w:t>
      </w:r>
      <w:r w:rsidR="000C584E">
        <w:rPr>
          <w:rFonts w:hint="eastAsia"/>
        </w:rPr>
        <w:t>集合</w:t>
      </w:r>
      <w:r w:rsidR="000C584E">
        <w:t>，</w:t>
      </w:r>
      <w:r w:rsidR="000C584E">
        <w:t>$</w:t>
      </w:r>
      <w:r w:rsidR="000C584E" w:rsidRPr="000C584E">
        <w:t xml:space="preserve"> </w:t>
      </w:r>
      <w:r w:rsidR="000C584E" w:rsidRPr="001B3349">
        <w:t>V_k\in Out(V_j)</w:t>
      </w:r>
      <w:r w:rsidR="000C584E">
        <w:t>$</w:t>
      </w:r>
      <w:r w:rsidR="000C584E">
        <w:t>是</w:t>
      </w:r>
      <w:r w:rsidR="000C584E">
        <w:t>$V_j$</w:t>
      </w:r>
      <w:r w:rsidR="000C584E">
        <w:t>出链的节点集合。</w:t>
      </w:r>
    </w:p>
    <w:p w14:paraId="76B83F5E" w14:textId="4699443B" w:rsidR="00E612C6" w:rsidRDefault="005A6646" w:rsidP="006D6972">
      <w:pPr>
        <w:pStyle w:val="a3"/>
        <w:ind w:firstLine="480"/>
      </w:pPr>
      <w:r>
        <w:t>使用上述公式</w:t>
      </w:r>
      <w:r>
        <w:rPr>
          <w:rFonts w:hint="eastAsia"/>
        </w:rPr>
        <w:t>进行</w:t>
      </w:r>
      <w:r>
        <w:t>迭代计算并收敛之后，</w:t>
      </w:r>
      <w:r>
        <w:rPr>
          <w:rFonts w:hint="eastAsia"/>
        </w:rPr>
        <w:t>根据</w:t>
      </w:r>
      <w:r>
        <w:t>每个节点的得分进行排序，</w:t>
      </w:r>
      <w:r>
        <w:rPr>
          <w:rFonts w:hint="eastAsia"/>
        </w:rPr>
        <w:t>选取</w:t>
      </w:r>
      <w:r>
        <w:t>得分最大的若干个句子作为文档的摘要句。</w:t>
      </w:r>
    </w:p>
    <w:p w14:paraId="0649ABFA" w14:textId="557F8D63" w:rsidR="00486907" w:rsidRDefault="00486907" w:rsidP="006D6972">
      <w:pPr>
        <w:pStyle w:val="a3"/>
        <w:ind w:firstLine="480"/>
      </w:pPr>
      <w:r>
        <w:rPr>
          <w:rFonts w:hint="eastAsia"/>
        </w:rPr>
        <w:t>TextRank</w:t>
      </w:r>
      <w:r>
        <w:t>算法进行摘要提取</w:t>
      </w:r>
      <w:r>
        <w:rPr>
          <w:rFonts w:hint="eastAsia"/>
        </w:rPr>
        <w:t>时</w:t>
      </w:r>
      <w:r>
        <w:t>，</w:t>
      </w:r>
      <w:r>
        <w:rPr>
          <w:rFonts w:hint="eastAsia"/>
        </w:rPr>
        <w:t>句子相似度</w:t>
      </w:r>
      <w:r>
        <w:t>的计算方法会影响摘要的提取效果</w:t>
      </w:r>
      <w:r w:rsidR="006B08D1">
        <w:t>，</w:t>
      </w:r>
      <w:r w:rsidR="006B08D1">
        <w:rPr>
          <w:rFonts w:hint="eastAsia"/>
        </w:rPr>
        <w:t>众多</w:t>
      </w:r>
      <w:r w:rsidR="006B08D1">
        <w:t>学者</w:t>
      </w:r>
      <w:r w:rsidR="006B08D1">
        <w:rPr>
          <w:rFonts w:hint="eastAsia"/>
        </w:rPr>
        <w:t>针对此点</w:t>
      </w:r>
      <w:r w:rsidR="006B08D1">
        <w:t>作出了自己的改进。</w:t>
      </w:r>
      <w:r w:rsidR="000348A5">
        <w:t>本文也将在句子相似度的计算上提出的方法。</w:t>
      </w:r>
    </w:p>
    <w:p w14:paraId="0EC7E3CB" w14:textId="77777777" w:rsidR="0003497A" w:rsidRDefault="0003497A" w:rsidP="006D6972">
      <w:pPr>
        <w:pStyle w:val="a3"/>
        <w:ind w:firstLine="480"/>
      </w:pPr>
    </w:p>
    <w:p w14:paraId="257A9759" w14:textId="77777777" w:rsidR="0003497A" w:rsidRDefault="0003497A" w:rsidP="006D6972">
      <w:pPr>
        <w:pStyle w:val="a3"/>
        <w:ind w:firstLine="480"/>
      </w:pPr>
    </w:p>
    <w:p w14:paraId="35283854" w14:textId="2FF83E78" w:rsidR="00C60DFF" w:rsidRDefault="00C60DFF" w:rsidP="00653DDC">
      <w:pPr>
        <w:pStyle w:val="a3"/>
        <w:numPr>
          <w:ilvl w:val="1"/>
          <w:numId w:val="3"/>
        </w:numPr>
        <w:ind w:firstLineChars="0"/>
      </w:pPr>
      <w:r>
        <w:rPr>
          <w:rFonts w:hint="eastAsia"/>
        </w:rPr>
        <w:lastRenderedPageBreak/>
        <w:t>本章</w:t>
      </w:r>
      <w:r>
        <w:t>小结</w:t>
      </w:r>
    </w:p>
    <w:p w14:paraId="223C4B13" w14:textId="78CFA43B" w:rsidR="001C5791" w:rsidRDefault="003A4784" w:rsidP="001C5791">
      <w:pPr>
        <w:pStyle w:val="a3"/>
        <w:ind w:firstLine="480"/>
      </w:pPr>
      <w:r>
        <w:t>本章主要介绍了自然语言处理的相关理论。首先介绍了自然语言处理的基本概念</w:t>
      </w:r>
      <w:r w:rsidR="00721C65">
        <w:t>，</w:t>
      </w:r>
      <w:r w:rsidR="00721C65">
        <w:rPr>
          <w:rFonts w:hint="eastAsia"/>
        </w:rPr>
        <w:t>简单</w:t>
      </w:r>
      <w:r w:rsidR="00721C65">
        <w:t>论述了自然语言处理的发展历史和研究趋势</w:t>
      </w:r>
      <w:r w:rsidR="000C6282">
        <w:t>，</w:t>
      </w:r>
      <w:r w:rsidR="000C6282">
        <w:rPr>
          <w:rFonts w:hint="eastAsia"/>
        </w:rPr>
        <w:t>阐述</w:t>
      </w:r>
      <w:r w:rsidR="000C6282">
        <w:t>了自然语言处理所涉及的细分领域。</w:t>
      </w:r>
      <w:r w:rsidR="00AA3218">
        <w:t>然后分别介绍了本次研究中会涉及到的相关技术理论</w:t>
      </w:r>
      <w:r w:rsidR="00F945B4">
        <w:t>：</w:t>
      </w:r>
      <w:r w:rsidR="00F945B4">
        <w:rPr>
          <w:rFonts w:hint="eastAsia"/>
        </w:rPr>
        <w:t>概述</w:t>
      </w:r>
      <w:r w:rsidR="00F945B4">
        <w:t>了词性标注的基本理论与两种基于图模型的词性标注技术</w:t>
      </w:r>
      <w:r w:rsidR="00940057">
        <w:t>；</w:t>
      </w:r>
      <w:r w:rsidR="00DF1FD7">
        <w:t>介绍了基于图模型的概率主题模型</w:t>
      </w:r>
      <w:r w:rsidR="00DF1FD7">
        <w:t>——</w:t>
      </w:r>
      <w:r w:rsidR="00DF1FD7">
        <w:t>潜在狄利克雷</w:t>
      </w:r>
      <w:r w:rsidR="00DF1FD7">
        <w:rPr>
          <w:rFonts w:hint="eastAsia"/>
        </w:rPr>
        <w:t>分配</w:t>
      </w:r>
      <w:r w:rsidR="004E4A71">
        <w:t>（</w:t>
      </w:r>
      <w:r w:rsidR="004E4A71">
        <w:t>LDA</w:t>
      </w:r>
      <w:r w:rsidR="004E4A71">
        <w:rPr>
          <w:rFonts w:hint="eastAsia"/>
        </w:rPr>
        <w:t>主题模型</w:t>
      </w:r>
      <w:r w:rsidR="004E4A71">
        <w:t>）</w:t>
      </w:r>
      <w:r w:rsidR="00130A1F">
        <w:t>的基本理论和思想</w:t>
      </w:r>
      <w:r w:rsidR="00940057">
        <w:t>；</w:t>
      </w:r>
      <w:r w:rsidR="00940057">
        <w:rPr>
          <w:rFonts w:hint="eastAsia"/>
        </w:rPr>
        <w:t>讨论</w:t>
      </w:r>
      <w:r w:rsidR="00940057">
        <w:t>了基于图的重要度排序算法，</w:t>
      </w:r>
      <w:r w:rsidR="00940057">
        <w:rPr>
          <w:rFonts w:hint="eastAsia"/>
        </w:rPr>
        <w:t>包括</w:t>
      </w:r>
      <w:r w:rsidR="00940057">
        <w:t>HITS</w:t>
      </w:r>
      <w:r w:rsidR="00940057">
        <w:rPr>
          <w:rFonts w:hint="eastAsia"/>
        </w:rPr>
        <w:t>算法</w:t>
      </w:r>
      <w:r w:rsidR="00940057">
        <w:t>、</w:t>
      </w:r>
      <w:r w:rsidR="00940057">
        <w:t>P</w:t>
      </w:r>
      <w:r w:rsidR="00940057">
        <w:rPr>
          <w:rFonts w:hint="eastAsia"/>
        </w:rPr>
        <w:t>ageRank</w:t>
      </w:r>
      <w:r w:rsidR="00940057">
        <w:t>算法和</w:t>
      </w:r>
      <w:r w:rsidR="00940057">
        <w:t>T</w:t>
      </w:r>
      <w:r w:rsidR="00940057">
        <w:rPr>
          <w:rFonts w:hint="eastAsia"/>
        </w:rPr>
        <w:t>extRank</w:t>
      </w:r>
      <w:r w:rsidR="00940057">
        <w:t>算</w:t>
      </w:r>
      <w:r w:rsidR="00940057">
        <w:rPr>
          <w:rFonts w:hint="eastAsia"/>
        </w:rPr>
        <w:t>法</w:t>
      </w:r>
      <w:r w:rsidR="00940057">
        <w:t>。</w:t>
      </w:r>
    </w:p>
    <w:p w14:paraId="27DB5E8C" w14:textId="05A42290" w:rsidR="005E4A1E" w:rsidRDefault="005E4A1E" w:rsidP="001C5791">
      <w:pPr>
        <w:pStyle w:val="a3"/>
        <w:ind w:firstLine="480"/>
      </w:pPr>
      <w:r>
        <w:rPr>
          <w:rFonts w:hint="eastAsia"/>
        </w:rPr>
        <w:t>本章</w:t>
      </w:r>
      <w:r w:rsidR="00D31D82">
        <w:t>所介绍的理论与技术将会在本次研究中有所</w:t>
      </w:r>
      <w:r w:rsidR="00BF1CA7">
        <w:rPr>
          <w:rFonts w:hint="eastAsia"/>
        </w:rPr>
        <w:t>涉及</w:t>
      </w:r>
      <w:r w:rsidR="00D31D82">
        <w:t>。</w:t>
      </w:r>
    </w:p>
    <w:p w14:paraId="72802CC4" w14:textId="4E484EDD" w:rsidR="00653DDC" w:rsidRDefault="00653DDC" w:rsidP="00653DDC">
      <w:pPr>
        <w:pStyle w:val="a3"/>
        <w:ind w:firstLineChars="0"/>
      </w:pPr>
    </w:p>
    <w:p w14:paraId="3A424E85" w14:textId="57E49AAC" w:rsidR="00653DDC" w:rsidRDefault="00653DDC" w:rsidP="003D2295">
      <w:pPr>
        <w:pStyle w:val="1"/>
      </w:pPr>
      <w:r>
        <w:rPr>
          <w:rFonts w:hint="eastAsia"/>
        </w:rPr>
        <w:t>第三章</w:t>
      </w:r>
      <w:r>
        <w:t xml:space="preserve"> </w:t>
      </w:r>
      <w:r w:rsidR="00F9060F">
        <w:rPr>
          <w:rFonts w:hint="eastAsia"/>
        </w:rPr>
        <w:t>基于潜层</w:t>
      </w:r>
      <w:r w:rsidR="004B0725">
        <w:t>结构</w:t>
      </w:r>
      <w:r w:rsidR="00F9060F">
        <w:rPr>
          <w:rFonts w:hint="eastAsia"/>
        </w:rPr>
        <w:t>特征</w:t>
      </w:r>
      <w:r w:rsidR="00F9060F">
        <w:t>的</w:t>
      </w:r>
      <w:r>
        <w:rPr>
          <w:rFonts w:hint="eastAsia"/>
        </w:rPr>
        <w:t>文本</w:t>
      </w:r>
      <w:r>
        <w:t>表示</w:t>
      </w:r>
      <w:r w:rsidR="001F3195">
        <w:t>方法</w:t>
      </w:r>
    </w:p>
    <w:p w14:paraId="60FA8A8C" w14:textId="77777777" w:rsidR="009B570A" w:rsidRDefault="00C11129" w:rsidP="00D861DE">
      <w:pPr>
        <w:pStyle w:val="a3"/>
        <w:ind w:firstLine="480"/>
      </w:pPr>
      <w:r>
        <w:t>文本数据因为</w:t>
      </w:r>
      <w:r w:rsidR="00A55271">
        <w:rPr>
          <w:rFonts w:hint="eastAsia"/>
        </w:rPr>
        <w:t>其</w:t>
      </w:r>
      <w:r w:rsidR="00A55271">
        <w:t>半结构和非结构化特性，</w:t>
      </w:r>
      <w:r w:rsidR="00A55271">
        <w:rPr>
          <w:rFonts w:hint="eastAsia"/>
        </w:rPr>
        <w:t>无法</w:t>
      </w:r>
      <w:r w:rsidR="00A55271">
        <w:t>直接使用</w:t>
      </w:r>
      <w:r w:rsidR="00A55271">
        <w:rPr>
          <w:rFonts w:hint="eastAsia"/>
        </w:rPr>
        <w:t>现有</w:t>
      </w:r>
      <w:r w:rsidR="00A55271">
        <w:t>的数据挖掘理论技术进行处理，</w:t>
      </w:r>
      <w:r w:rsidR="00A55271">
        <w:rPr>
          <w:rFonts w:hint="eastAsia"/>
        </w:rPr>
        <w:t>因此</w:t>
      </w:r>
      <w:r w:rsidR="00A55271">
        <w:t>需要将这些半结构和非结构</w:t>
      </w:r>
      <w:r w:rsidR="00A55271">
        <w:rPr>
          <w:rFonts w:hint="eastAsia"/>
        </w:rPr>
        <w:t>数据利用</w:t>
      </w:r>
      <w:r w:rsidR="00A55271">
        <w:t>一种</w:t>
      </w:r>
      <w:r w:rsidR="00A55271">
        <w:rPr>
          <w:rFonts w:hint="eastAsia"/>
        </w:rPr>
        <w:t>数学</w:t>
      </w:r>
      <w:r w:rsidR="00A55271">
        <w:t>的形式表达出来。</w:t>
      </w:r>
      <w:r w:rsidR="00377B39">
        <w:t>文本的表示方法</w:t>
      </w:r>
      <w:r w:rsidR="00CD001B">
        <w:t>（</w:t>
      </w:r>
      <w:r w:rsidR="00CD001B">
        <w:t>T</w:t>
      </w:r>
      <w:r w:rsidR="00CD001B">
        <w:rPr>
          <w:rFonts w:hint="eastAsia"/>
        </w:rPr>
        <w:t>ext</w:t>
      </w:r>
      <w:r w:rsidR="00CD001B">
        <w:t xml:space="preserve"> R</w:t>
      </w:r>
      <w:r w:rsidR="00CD001B">
        <w:rPr>
          <w:rFonts w:hint="eastAsia"/>
        </w:rPr>
        <w:t>epresentation</w:t>
      </w:r>
      <w:r w:rsidR="00CD001B">
        <w:t>）</w:t>
      </w:r>
      <w:r w:rsidR="00377B39">
        <w:t>首先</w:t>
      </w:r>
      <w:r w:rsidR="00377B39">
        <w:rPr>
          <w:rFonts w:hint="eastAsia"/>
        </w:rPr>
        <w:t>在</w:t>
      </w:r>
      <w:r w:rsidR="00377B39">
        <w:t>信息检索领域被</w:t>
      </w:r>
      <w:r w:rsidR="006407B8">
        <w:t>深入</w:t>
      </w:r>
      <w:r w:rsidR="00377B39">
        <w:t>研究</w:t>
      </w:r>
      <w:r w:rsidR="00D71F20">
        <w:t>：</w:t>
      </w:r>
      <w:r w:rsidR="00630353">
        <w:rPr>
          <w:rFonts w:hint="eastAsia"/>
        </w:rPr>
        <w:t>在</w:t>
      </w:r>
      <w:r w:rsidR="00630353">
        <w:t>信息检索的任务中，</w:t>
      </w:r>
      <w:r w:rsidR="00630353">
        <w:rPr>
          <w:rFonts w:hint="eastAsia"/>
        </w:rPr>
        <w:t>人们</w:t>
      </w:r>
      <w:r w:rsidR="00630353">
        <w:t>希望根据检索词（</w:t>
      </w:r>
      <w:r w:rsidR="00630353">
        <w:rPr>
          <w:rFonts w:hint="eastAsia"/>
        </w:rPr>
        <w:t>query</w:t>
      </w:r>
      <w:r w:rsidR="00630353">
        <w:t>）</w:t>
      </w:r>
      <w:r w:rsidR="004B3100">
        <w:t>查询出</w:t>
      </w:r>
      <w:r w:rsidR="004B3100">
        <w:rPr>
          <w:rFonts w:hint="eastAsia"/>
        </w:rPr>
        <w:t>与</w:t>
      </w:r>
      <w:r w:rsidR="004B3100">
        <w:t>检索词最为匹配或相近的</w:t>
      </w:r>
      <w:r w:rsidR="004B3100">
        <w:rPr>
          <w:rFonts w:hint="eastAsia"/>
        </w:rPr>
        <w:t>文档</w:t>
      </w:r>
      <w:r w:rsidR="005F24CC">
        <w:t>（</w:t>
      </w:r>
      <w:r w:rsidR="005F24CC">
        <w:t>D</w:t>
      </w:r>
      <w:r w:rsidR="005F24CC">
        <w:rPr>
          <w:rFonts w:hint="eastAsia"/>
        </w:rPr>
        <w:t>ocument</w:t>
      </w:r>
      <w:r w:rsidR="005F24CC">
        <w:t>）</w:t>
      </w:r>
      <w:r w:rsidR="0018409F">
        <w:t>，</w:t>
      </w:r>
      <w:r w:rsidR="0018409F">
        <w:rPr>
          <w:rFonts w:hint="eastAsia"/>
        </w:rPr>
        <w:t>因此</w:t>
      </w:r>
      <w:r w:rsidR="0018409F">
        <w:t>寻求找到一种统一</w:t>
      </w:r>
      <w:r w:rsidR="0018409F">
        <w:rPr>
          <w:rFonts w:hint="eastAsia"/>
        </w:rPr>
        <w:t>的</w:t>
      </w:r>
      <w:r w:rsidR="0018409F">
        <w:t>、</w:t>
      </w:r>
      <w:r w:rsidR="0018409F">
        <w:rPr>
          <w:rFonts w:hint="eastAsia"/>
        </w:rPr>
        <w:t>能被</w:t>
      </w:r>
      <w:r w:rsidR="0018409F">
        <w:t>计算机所处理的文本表示形式</w:t>
      </w:r>
      <w:r w:rsidR="008E5464">
        <w:t>，</w:t>
      </w:r>
      <w:r w:rsidR="0077086E">
        <w:rPr>
          <w:rFonts w:hint="eastAsia"/>
        </w:rPr>
        <w:t>通过</w:t>
      </w:r>
      <w:r w:rsidR="0077086E">
        <w:t>计算</w:t>
      </w:r>
      <w:r w:rsidR="0049177B">
        <w:rPr>
          <w:rFonts w:hint="eastAsia"/>
        </w:rPr>
        <w:t>检索词</w:t>
      </w:r>
      <w:r w:rsidR="0049177B">
        <w:t>与文档之间的相似度，</w:t>
      </w:r>
      <w:r w:rsidR="0049177B">
        <w:rPr>
          <w:rFonts w:hint="eastAsia"/>
        </w:rPr>
        <w:t>返回</w:t>
      </w:r>
      <w:r w:rsidR="0049177B">
        <w:t>最匹配的结果</w:t>
      </w:r>
      <w:r w:rsidR="00B5652E">
        <w:t>。</w:t>
      </w:r>
    </w:p>
    <w:p w14:paraId="1CD05077" w14:textId="2E71C642" w:rsidR="00A54486" w:rsidRDefault="003D6B1D" w:rsidP="00D861DE">
      <w:pPr>
        <w:pStyle w:val="a3"/>
        <w:ind w:firstLine="480"/>
      </w:pPr>
      <w:r>
        <w:rPr>
          <w:rFonts w:hint="eastAsia"/>
        </w:rPr>
        <w:t>早期</w:t>
      </w:r>
      <w:r>
        <w:t>的信息检索系统</w:t>
      </w:r>
      <w:r w:rsidR="005173A8">
        <w:t>采用</w:t>
      </w:r>
      <w:r w:rsidR="005173A8">
        <w:rPr>
          <w:rFonts w:hint="eastAsia"/>
        </w:rPr>
        <w:t>标准</w:t>
      </w:r>
      <w:r w:rsidR="005173A8">
        <w:t>布尔模型进行</w:t>
      </w:r>
      <w:r w:rsidR="005173A8">
        <w:rPr>
          <w:rFonts w:hint="eastAsia"/>
        </w:rPr>
        <w:t>文档</w:t>
      </w:r>
      <w:r w:rsidR="005173A8">
        <w:t>相似度的衡量</w:t>
      </w:r>
      <w:r w:rsidR="00AC2D92">
        <w:t>，</w:t>
      </w:r>
      <w:r w:rsidR="00E7774A" w:rsidRPr="00E7774A">
        <w:rPr>
          <w:rFonts w:hint="eastAsia"/>
        </w:rPr>
        <w:t>它的特点是查找那些对于某个查询词返回为“真”的文档。在该模型中，一个查询词就是一个布尔表达式，包括关键词以及逻辑运算符。通过布尔表达式，可以表达用户希望文档所具有的特征，例如必须包含哪些关键词，不能包含哪些关键词等等。</w:t>
      </w:r>
      <w:r w:rsidR="009100E0">
        <w:t>例如用户希望查询那些包含了</w:t>
      </w:r>
      <w:r w:rsidR="009100E0">
        <w:t>“</w:t>
      </w:r>
      <w:r w:rsidR="009100E0">
        <w:t>北京邮电大学</w:t>
      </w:r>
      <w:r w:rsidR="009100E0">
        <w:t>”</w:t>
      </w:r>
      <w:r w:rsidR="009100E0">
        <w:t>或者</w:t>
      </w:r>
      <w:r w:rsidR="009100E0">
        <w:t>“</w:t>
      </w:r>
      <w:r w:rsidR="009100E0">
        <w:t>北邮</w:t>
      </w:r>
      <w:r w:rsidR="009100E0">
        <w:t>”</w:t>
      </w:r>
      <w:r w:rsidR="009100E0">
        <w:t>的文档，则根据布尔模型输入的查询词</w:t>
      </w:r>
      <w:r w:rsidR="009100E0">
        <w:rPr>
          <w:rFonts w:hint="eastAsia"/>
        </w:rPr>
        <w:t>应为</w:t>
      </w:r>
      <w:r w:rsidR="009100E0">
        <w:t>“</w:t>
      </w:r>
      <w:r w:rsidR="009100E0">
        <w:t>北京邮电大学</w:t>
      </w:r>
      <w:r w:rsidR="009100E0">
        <w:t>OR</w:t>
      </w:r>
      <w:r w:rsidR="009100E0">
        <w:rPr>
          <w:rFonts w:hint="eastAsia"/>
        </w:rPr>
        <w:t>北邮</w:t>
      </w:r>
      <w:r w:rsidR="009100E0">
        <w:t>”</w:t>
      </w:r>
      <w:r w:rsidR="003E6B52">
        <w:t>，</w:t>
      </w:r>
      <w:r w:rsidR="003E6B52">
        <w:rPr>
          <w:rFonts w:hint="eastAsia"/>
        </w:rPr>
        <w:t>最后</w:t>
      </w:r>
      <w:r w:rsidR="003E6B52">
        <w:t>检索系统会返回符合查询条件的所有文档</w:t>
      </w:r>
      <w:r w:rsidR="007A5F23">
        <w:t>。</w:t>
      </w:r>
      <w:r w:rsidR="00DE150C">
        <w:t>布尔模型</w:t>
      </w:r>
      <w:r w:rsidR="00797D57">
        <w:t>的</w:t>
      </w:r>
      <w:r w:rsidR="00797D57">
        <w:rPr>
          <w:rFonts w:hint="eastAsia"/>
        </w:rPr>
        <w:t>虽然</w:t>
      </w:r>
      <w:r w:rsidR="00797D57">
        <w:t>有</w:t>
      </w:r>
      <w:r w:rsidR="00797D57">
        <w:rPr>
          <w:rFonts w:hint="eastAsia"/>
        </w:rPr>
        <w:t>实现</w:t>
      </w:r>
      <w:r w:rsidR="00797D57">
        <w:t>简单、</w:t>
      </w:r>
      <w:r w:rsidR="00797D57">
        <w:rPr>
          <w:rFonts w:hint="eastAsia"/>
        </w:rPr>
        <w:t>查询</w:t>
      </w:r>
      <w:r w:rsidR="00356392">
        <w:rPr>
          <w:rFonts w:hint="eastAsia"/>
        </w:rPr>
        <w:t>方式</w:t>
      </w:r>
      <w:r w:rsidR="00356392">
        <w:t>易学等优点，</w:t>
      </w:r>
      <w:r w:rsidR="00B64D88">
        <w:rPr>
          <w:rFonts w:hint="eastAsia"/>
        </w:rPr>
        <w:t>但是</w:t>
      </w:r>
      <w:r w:rsidR="00B64D88">
        <w:t>由于模型</w:t>
      </w:r>
      <w:r w:rsidR="00B64D88">
        <w:rPr>
          <w:rFonts w:hint="eastAsia"/>
        </w:rPr>
        <w:t>仅由</w:t>
      </w:r>
      <w:r w:rsidR="00B64D88">
        <w:t>二值表示</w:t>
      </w:r>
      <w:r w:rsidR="003233C3">
        <w:t>，</w:t>
      </w:r>
      <w:r w:rsidR="0070792C">
        <w:t>存在</w:t>
      </w:r>
      <w:r w:rsidR="0070792C">
        <w:rPr>
          <w:rFonts w:hint="eastAsia"/>
        </w:rPr>
        <w:t>欠缺</w:t>
      </w:r>
      <w:r w:rsidR="00BE36FA">
        <w:t>表达上的</w:t>
      </w:r>
      <w:r w:rsidR="003233C3">
        <w:t>灵活性</w:t>
      </w:r>
      <w:r w:rsidR="0070792C">
        <w:t>，</w:t>
      </w:r>
      <w:r w:rsidR="0070792C">
        <w:rPr>
          <w:rFonts w:hint="eastAsia"/>
        </w:rPr>
        <w:t>无法</w:t>
      </w:r>
      <w:r w:rsidR="0070792C">
        <w:t>表达模糊匹配等</w:t>
      </w:r>
      <w:r w:rsidR="00E64A0D">
        <w:t>缺点。</w:t>
      </w:r>
    </w:p>
    <w:p w14:paraId="1180E0A6" w14:textId="7EAB99D4" w:rsidR="002E0C9A" w:rsidRDefault="005A5847" w:rsidP="00D861DE">
      <w:pPr>
        <w:pStyle w:val="a3"/>
        <w:ind w:firstLine="480"/>
      </w:pPr>
      <w:r>
        <w:t>如今常用</w:t>
      </w:r>
      <w:r w:rsidR="009957B9">
        <w:t>的文本表示模型</w:t>
      </w:r>
      <w:r w:rsidR="00F11D19">
        <w:t>是</w:t>
      </w:r>
      <w:r w:rsidR="00B12F8C">
        <w:t>由</w:t>
      </w:r>
      <w:r w:rsidR="00B12F8C">
        <w:t>S</w:t>
      </w:r>
      <w:r w:rsidR="00B12F8C">
        <w:rPr>
          <w:rFonts w:hint="eastAsia"/>
        </w:rPr>
        <w:t>alto</w:t>
      </w:r>
      <w:r w:rsidR="00B12F8C">
        <w:t>n</w:t>
      </w:r>
      <w:r w:rsidR="008F2D92">
        <w:rPr>
          <w:rFonts w:hint="eastAsia"/>
        </w:rPr>
        <w:t>等人</w:t>
      </w:r>
      <w:r w:rsidR="008F2D92">
        <w:t>提出的</w:t>
      </w:r>
      <w:commentRangeStart w:id="52"/>
      <w:r w:rsidR="008F2D92">
        <w:t>向量空间模型</w:t>
      </w:r>
      <w:commentRangeEnd w:id="52"/>
      <w:r w:rsidR="00ED3B13" w:rsidRPr="00D861DE">
        <w:commentReference w:id="52"/>
      </w:r>
      <w:r w:rsidR="008F2D92">
        <w:t>（</w:t>
      </w:r>
      <w:r w:rsidR="008F2D92">
        <w:t>V</w:t>
      </w:r>
      <w:r w:rsidR="008F2D92">
        <w:rPr>
          <w:rFonts w:hint="eastAsia"/>
        </w:rPr>
        <w:t>ector</w:t>
      </w:r>
      <w:r w:rsidR="008F2D92">
        <w:t xml:space="preserve"> S</w:t>
      </w:r>
      <w:r w:rsidR="008F2D92">
        <w:rPr>
          <w:rFonts w:hint="eastAsia"/>
        </w:rPr>
        <w:t>pace</w:t>
      </w:r>
      <w:r w:rsidR="008F2D92">
        <w:t xml:space="preserve"> Model</w:t>
      </w:r>
      <w:r w:rsidR="008F2D92">
        <w:t>，</w:t>
      </w:r>
      <w:r w:rsidR="008F2D92">
        <w:t>VSM</w:t>
      </w:r>
      <w:r w:rsidR="008F2D92">
        <w:t>）</w:t>
      </w:r>
      <w:r w:rsidR="00ED3B13">
        <w:t>，</w:t>
      </w:r>
      <w:r w:rsidR="00344A2A">
        <w:rPr>
          <w:rFonts w:hint="eastAsia"/>
        </w:rPr>
        <w:t>它</w:t>
      </w:r>
      <w:r w:rsidR="007E5514">
        <w:rPr>
          <w:rFonts w:hint="eastAsia"/>
        </w:rPr>
        <w:t>是一个把文本文件表示为标识符（比如索引）向量的代数模型。</w:t>
      </w:r>
      <w:r w:rsidR="00C7488A">
        <w:rPr>
          <w:rFonts w:hint="eastAsia"/>
        </w:rPr>
        <w:t>向量空间模型</w:t>
      </w:r>
      <w:r w:rsidR="007E5514">
        <w:rPr>
          <w:rFonts w:hint="eastAsia"/>
        </w:rPr>
        <w:t>被</w:t>
      </w:r>
      <w:r w:rsidR="007E5514">
        <w:t>广泛</w:t>
      </w:r>
      <w:r w:rsidR="00ED3B13" w:rsidRPr="00ED3B13">
        <w:rPr>
          <w:rFonts w:hint="eastAsia"/>
        </w:rPr>
        <w:t>应用于信息过滤、信息检索、索引以及相关排序。</w:t>
      </w:r>
    </w:p>
    <w:p w14:paraId="2A2D0156" w14:textId="65E16BF9" w:rsidR="0051224A" w:rsidRDefault="00E711F3" w:rsidP="00D861DE">
      <w:pPr>
        <w:pStyle w:val="a3"/>
        <w:ind w:firstLine="480"/>
      </w:pPr>
      <w:r>
        <w:rPr>
          <w:rFonts w:hint="eastAsia"/>
        </w:rPr>
        <w:t>本章</w:t>
      </w:r>
      <w:r w:rsidR="0051224A">
        <w:t>将会在已有的向量空间模型</w:t>
      </w:r>
      <w:r w:rsidR="0051224A">
        <w:rPr>
          <w:rFonts w:hint="eastAsia"/>
        </w:rPr>
        <w:t>及</w:t>
      </w:r>
      <w:r w:rsidR="0051224A">
        <w:t>TF-IDF</w:t>
      </w:r>
      <w:r w:rsidR="0051224A">
        <w:rPr>
          <w:rFonts w:hint="eastAsia"/>
        </w:rPr>
        <w:t>特征</w:t>
      </w:r>
      <w:r w:rsidR="0051224A">
        <w:t>的基础上，</w:t>
      </w:r>
      <w:r w:rsidR="0051224A">
        <w:rPr>
          <w:rFonts w:hint="eastAsia"/>
        </w:rPr>
        <w:t>提出</w:t>
      </w:r>
      <w:r w:rsidR="0051224A">
        <w:t>一种</w:t>
      </w:r>
      <w:r w:rsidR="00DA2CC2">
        <w:rPr>
          <w:rFonts w:hint="eastAsia"/>
        </w:rPr>
        <w:t>潜层</w:t>
      </w:r>
      <w:r w:rsidR="00DA2CC2">
        <w:t>结构</w:t>
      </w:r>
      <w:r w:rsidR="00DA2CC2">
        <w:rPr>
          <w:rFonts w:hint="eastAsia"/>
        </w:rPr>
        <w:t>特征</w:t>
      </w:r>
      <w:r w:rsidR="00DA2CC2">
        <w:t>（</w:t>
      </w:r>
      <w:r w:rsidR="00DA2CC2">
        <w:t>L</w:t>
      </w:r>
      <w:r w:rsidR="00DA2CC2">
        <w:rPr>
          <w:rFonts w:hint="eastAsia"/>
        </w:rPr>
        <w:t>atent</w:t>
      </w:r>
      <w:r w:rsidR="00DA2CC2">
        <w:t xml:space="preserve"> Structure F</w:t>
      </w:r>
      <w:r w:rsidR="00DA2CC2">
        <w:rPr>
          <w:rFonts w:hint="eastAsia"/>
        </w:rPr>
        <w:t>eature</w:t>
      </w:r>
      <w:r w:rsidR="00DA2CC2">
        <w:t>s</w:t>
      </w:r>
      <w:r w:rsidR="00DA2CC2">
        <w:t>）</w:t>
      </w:r>
      <w:r w:rsidR="00CA7996">
        <w:t>，以期</w:t>
      </w:r>
      <w:r w:rsidR="00CA7996">
        <w:rPr>
          <w:rFonts w:hint="eastAsia"/>
        </w:rPr>
        <w:t>对</w:t>
      </w:r>
      <w:r w:rsidR="00CA7996">
        <w:t>文本的</w:t>
      </w:r>
      <w:r w:rsidR="00CA7996">
        <w:t>“</w:t>
      </w:r>
      <w:r w:rsidR="00CA7996">
        <w:t>写作风格</w:t>
      </w:r>
      <w:r w:rsidR="00CA7996">
        <w:t>”</w:t>
      </w:r>
      <w:r w:rsidR="000D3FDB">
        <w:rPr>
          <w:rFonts w:hint="eastAsia"/>
        </w:rPr>
        <w:t>进行</w:t>
      </w:r>
      <w:r w:rsidR="000D3FDB">
        <w:t>表示。</w:t>
      </w:r>
    </w:p>
    <w:p w14:paraId="0EE813F5" w14:textId="0C9CE02B" w:rsidR="002F145A" w:rsidRDefault="002F145A" w:rsidP="00AB6BD0">
      <w:pPr>
        <w:pStyle w:val="a3"/>
        <w:numPr>
          <w:ilvl w:val="1"/>
          <w:numId w:val="5"/>
        </w:numPr>
        <w:ind w:firstLineChars="0"/>
      </w:pPr>
      <w:r>
        <w:rPr>
          <w:rFonts w:hint="eastAsia"/>
        </w:rPr>
        <w:t>向量空间模型</w:t>
      </w:r>
    </w:p>
    <w:p w14:paraId="1BA5A1F9" w14:textId="77777777" w:rsidR="00AB6BD0" w:rsidRDefault="00AB6BD0" w:rsidP="00DC332A">
      <w:pPr>
        <w:pStyle w:val="a3"/>
        <w:ind w:firstLine="480"/>
      </w:pPr>
      <w:r>
        <w:t>向量空间模型</w:t>
      </w:r>
      <w:r w:rsidRPr="00C7488A">
        <w:rPr>
          <w:rFonts w:hint="eastAsia"/>
        </w:rPr>
        <w:t>把对文本内容的处理简化为向量空间中的向量运算，并且它以空间上的相似度表达语义的相似度，直观易懂。当文档被表示为文档空间的向量，</w:t>
      </w:r>
      <w:r w:rsidRPr="00C7488A">
        <w:rPr>
          <w:rFonts w:hint="eastAsia"/>
        </w:rPr>
        <w:lastRenderedPageBreak/>
        <w:t>就可以通过计算向量之间的相似性来度量文档间的相似性。文本处理中最常用的相似性度量方式是余弦距离。</w:t>
      </w:r>
    </w:p>
    <w:p w14:paraId="420B7B7B" w14:textId="77777777" w:rsidR="005F5BF1" w:rsidRDefault="00DC332A" w:rsidP="005C5B07">
      <w:pPr>
        <w:pStyle w:val="a3"/>
        <w:ind w:firstLine="480"/>
      </w:pPr>
      <w:r>
        <w:rPr>
          <w:rFonts w:hint="eastAsia"/>
        </w:rPr>
        <w:t>向量空间模型</w:t>
      </w:r>
      <w:r w:rsidR="00C755AC">
        <w:t>中</w:t>
      </w:r>
      <w:r w:rsidR="00C755AC">
        <w:rPr>
          <w:rFonts w:hint="eastAsia"/>
        </w:rPr>
        <w:t>有</w:t>
      </w:r>
      <w:r w:rsidR="00632BA4">
        <w:rPr>
          <w:rFonts w:hint="eastAsia"/>
        </w:rPr>
        <w:t>几个</w:t>
      </w:r>
      <w:r w:rsidR="00C755AC">
        <w:t>重要的概念，</w:t>
      </w:r>
      <w:r w:rsidR="00C755AC">
        <w:rPr>
          <w:rFonts w:hint="eastAsia"/>
        </w:rPr>
        <w:t>分别</w:t>
      </w:r>
      <w:r w:rsidR="00C755AC">
        <w:t>是</w:t>
      </w:r>
      <w:r w:rsidR="00C755AC">
        <w:t>“</w:t>
      </w:r>
      <w:r w:rsidR="00C755AC">
        <w:t>文档</w:t>
      </w:r>
      <w:r w:rsidR="00C755AC">
        <w:t>(document)”</w:t>
      </w:r>
      <w:r w:rsidR="00632BA4">
        <w:t>、</w:t>
      </w:r>
      <w:r w:rsidR="00C755AC">
        <w:t>“</w:t>
      </w:r>
      <w:r w:rsidR="00C755AC">
        <w:t>特征项</w:t>
      </w:r>
      <w:r w:rsidR="00C755AC">
        <w:t>(term)”</w:t>
      </w:r>
      <w:r w:rsidR="00A6774B">
        <w:t>和</w:t>
      </w:r>
      <w:r w:rsidR="00A6774B">
        <w:t>“</w:t>
      </w:r>
      <w:r w:rsidR="00A6774B">
        <w:t>特征项权重（</w:t>
      </w:r>
      <w:r w:rsidR="00A6774B">
        <w:rPr>
          <w:rFonts w:hint="eastAsia"/>
        </w:rPr>
        <w:t>term</w:t>
      </w:r>
      <w:r w:rsidR="00A6774B">
        <w:t xml:space="preserve"> </w:t>
      </w:r>
      <w:r w:rsidR="00A6774B">
        <w:rPr>
          <w:rFonts w:hint="eastAsia"/>
        </w:rPr>
        <w:t>weight</w:t>
      </w:r>
      <w:r w:rsidR="00A6774B">
        <w:t>）</w:t>
      </w:r>
      <w:r w:rsidR="00A6774B">
        <w:t>”</w:t>
      </w:r>
      <w:r w:rsidR="001036BB">
        <w:t>：</w:t>
      </w:r>
      <w:r w:rsidR="001036BB">
        <w:rPr>
          <w:rFonts w:hint="eastAsia"/>
        </w:rPr>
        <w:t>一个</w:t>
      </w:r>
      <w:r w:rsidR="001036BB">
        <w:t>“</w:t>
      </w:r>
      <w:r w:rsidR="001036BB">
        <w:t>文档</w:t>
      </w:r>
      <w:r w:rsidR="001036BB">
        <w:t>”</w:t>
      </w:r>
      <w:r w:rsidR="001036BB">
        <w:t>通常指的是具有一定规模的片段，</w:t>
      </w:r>
      <w:r w:rsidR="001036BB">
        <w:rPr>
          <w:rFonts w:hint="eastAsia"/>
        </w:rPr>
        <w:t>例如</w:t>
      </w:r>
      <w:r w:rsidR="001036BB">
        <w:t>一个句子或者一篇文章，</w:t>
      </w:r>
      <w:r w:rsidR="001036BB">
        <w:rPr>
          <w:rFonts w:hint="eastAsia"/>
        </w:rPr>
        <w:t>都</w:t>
      </w:r>
      <w:r w:rsidR="001036BB">
        <w:t>可以当做</w:t>
      </w:r>
      <w:r w:rsidR="001036BB">
        <w:t>“</w:t>
      </w:r>
      <w:r w:rsidR="001036BB">
        <w:t>文档</w:t>
      </w:r>
      <w:r w:rsidR="001036BB">
        <w:t>”</w:t>
      </w:r>
      <w:r w:rsidR="00C21C7F">
        <w:t>；</w:t>
      </w:r>
      <w:r w:rsidR="00C21C7F">
        <w:rPr>
          <w:rFonts w:hint="eastAsia"/>
        </w:rPr>
        <w:t>一个</w:t>
      </w:r>
      <w:r w:rsidR="00C21C7F">
        <w:t>“</w:t>
      </w:r>
      <w:r w:rsidR="00C21C7F">
        <w:t>特征项</w:t>
      </w:r>
      <w:r w:rsidR="00C21C7F">
        <w:t>”</w:t>
      </w:r>
      <w:r w:rsidR="008F5B82">
        <w:t>是指向量空间模型中不可分的语言处理单元</w:t>
      </w:r>
      <w:r w:rsidR="005931C6">
        <w:t>，</w:t>
      </w:r>
      <w:r w:rsidR="005931C6">
        <w:rPr>
          <w:rFonts w:hint="eastAsia"/>
        </w:rPr>
        <w:t>它</w:t>
      </w:r>
      <w:r w:rsidR="005931C6">
        <w:t>可以</w:t>
      </w:r>
      <w:r w:rsidR="005931C6">
        <w:rPr>
          <w:rFonts w:hint="eastAsia"/>
        </w:rPr>
        <w:t>是</w:t>
      </w:r>
      <w:r w:rsidR="005931C6">
        <w:t>字、</w:t>
      </w:r>
      <w:r w:rsidR="005931C6">
        <w:rPr>
          <w:rFonts w:hint="eastAsia"/>
        </w:rPr>
        <w:t>词</w:t>
      </w:r>
      <w:r w:rsidR="005931C6">
        <w:t>或者短语等</w:t>
      </w:r>
      <w:r w:rsidR="0083654F">
        <w:t>；</w:t>
      </w:r>
      <w:r w:rsidR="0083654F">
        <w:rPr>
          <w:rFonts w:hint="eastAsia"/>
        </w:rPr>
        <w:t>“</w:t>
      </w:r>
      <w:r w:rsidR="0083654F">
        <w:t>特征项权重</w:t>
      </w:r>
      <w:r w:rsidR="0083654F">
        <w:rPr>
          <w:rFonts w:hint="eastAsia"/>
        </w:rPr>
        <w:t>”</w:t>
      </w:r>
      <w:r w:rsidR="003E285E">
        <w:t>指的是每个</w:t>
      </w:r>
      <w:r w:rsidR="003E285E">
        <w:t>“</w:t>
      </w:r>
      <w:r w:rsidR="003E285E">
        <w:t>特征项</w:t>
      </w:r>
      <w:r w:rsidR="003E285E">
        <w:t>”</w:t>
      </w:r>
      <w:r w:rsidR="003E285E">
        <w:t>在文档中根据一定</w:t>
      </w:r>
      <w:r w:rsidR="003E285E">
        <w:rPr>
          <w:rFonts w:hint="eastAsia"/>
        </w:rPr>
        <w:t>规则</w:t>
      </w:r>
      <w:r w:rsidR="00C617FA">
        <w:rPr>
          <w:rFonts w:hint="eastAsia"/>
        </w:rPr>
        <w:t>被</w:t>
      </w:r>
      <w:r w:rsidR="00C617FA">
        <w:t>赋予的权重，</w:t>
      </w:r>
      <w:r w:rsidR="00C617FA">
        <w:rPr>
          <w:rFonts w:hint="eastAsia"/>
        </w:rPr>
        <w:t>它</w:t>
      </w:r>
      <w:r w:rsidR="00C617FA">
        <w:t>通常表示特征项在文档中的重要程度</w:t>
      </w:r>
      <w:r w:rsidR="00E4326E">
        <w:t>。</w:t>
      </w:r>
    </w:p>
    <w:p w14:paraId="380567D2" w14:textId="5CF1EAF4" w:rsidR="005F5BF1" w:rsidRDefault="005F5BF1" w:rsidP="005C5B07">
      <w:pPr>
        <w:pStyle w:val="a3"/>
        <w:ind w:firstLine="480"/>
      </w:pPr>
      <w:r>
        <w:t>综上所述，</w:t>
      </w:r>
      <w:r>
        <w:rPr>
          <w:rFonts w:hint="eastAsia"/>
        </w:rPr>
        <w:t>一</w:t>
      </w:r>
      <w:r>
        <w:t>个文档应用了向量空间模型进行表示后，</w:t>
      </w:r>
      <w:r>
        <w:rPr>
          <w:rFonts w:hint="eastAsia"/>
        </w:rPr>
        <w:t>会</w:t>
      </w:r>
      <w:r>
        <w:t>转化为如下形式：</w:t>
      </w:r>
      <w:r w:rsidR="00532372">
        <w:rPr>
          <w:rFonts w:hint="eastAsia"/>
        </w:rPr>
        <w:t xml:space="preserve"> </w:t>
      </w:r>
      <w:r w:rsidR="00C76E8B">
        <w:rPr>
          <w:rFonts w:hint="eastAsia"/>
        </w:rPr>
        <w:t>$</w:t>
      </w:r>
      <w:r w:rsidR="00C76E8B">
        <w:t>D_i=(t_1,w_1;t_2,w_2;</w:t>
      </w:r>
      <w:r w:rsidR="00532372">
        <w:t>…</w:t>
      </w:r>
      <w:r w:rsidR="00532372">
        <w:rPr>
          <w:rFonts w:hint="eastAsia"/>
        </w:rPr>
        <w:t>;</w:t>
      </w:r>
      <w:r w:rsidR="00532372" w:rsidRPr="00532372">
        <w:t xml:space="preserve"> </w:t>
      </w:r>
      <w:r w:rsidR="00532372">
        <w:t>t_</w:t>
      </w:r>
      <w:proofErr w:type="gramStart"/>
      <w:r w:rsidR="00532372">
        <w:t>k,w</w:t>
      </w:r>
      <w:proofErr w:type="gramEnd"/>
      <w:r w:rsidR="00532372">
        <w:t>_k;</w:t>
      </w:r>
      <w:r w:rsidR="00C76E8B">
        <w:t>…</w:t>
      </w:r>
      <w:r w:rsidR="00C76E8B">
        <w:rPr>
          <w:rFonts w:hint="eastAsia"/>
        </w:rPr>
        <w:t>;</w:t>
      </w:r>
      <w:r w:rsidR="00C76E8B" w:rsidRPr="00C76E8B">
        <w:t xml:space="preserve"> </w:t>
      </w:r>
      <w:r w:rsidR="00C76E8B">
        <w:t>t_N,w_N)</w:t>
      </w:r>
      <w:r w:rsidR="00C76E8B">
        <w:rPr>
          <w:rFonts w:hint="eastAsia"/>
        </w:rPr>
        <w:t>$</w:t>
      </w:r>
      <w:r w:rsidR="00532372">
        <w:t>，</w:t>
      </w:r>
      <w:r w:rsidR="00532372">
        <w:rPr>
          <w:rFonts w:hint="eastAsia"/>
        </w:rPr>
        <w:t>其中</w:t>
      </w:r>
      <w:r w:rsidR="00532372">
        <w:t>$D_i$</w:t>
      </w:r>
      <w:r w:rsidR="00532372">
        <w:rPr>
          <w:rFonts w:hint="eastAsia"/>
        </w:rPr>
        <w:t>表示</w:t>
      </w:r>
      <w:r w:rsidR="00532372">
        <w:t>第</w:t>
      </w:r>
      <w:r w:rsidR="00532372">
        <w:t>i</w:t>
      </w:r>
      <w:r w:rsidR="00532372">
        <w:t>个文档，</w:t>
      </w:r>
      <w:r w:rsidR="00532372">
        <w:t>$t_</w:t>
      </w:r>
      <w:r w:rsidR="004C354C">
        <w:t>k</w:t>
      </w:r>
      <w:r w:rsidR="00532372">
        <w:t>$</w:t>
      </w:r>
      <w:r w:rsidR="004C354C">
        <w:t>和</w:t>
      </w:r>
      <w:r w:rsidR="004C354C">
        <w:t>$w_k$</w:t>
      </w:r>
      <w:r w:rsidR="004C354C">
        <w:t>分别表示文档中第</w:t>
      </w:r>
      <w:r w:rsidR="004C354C">
        <w:t>k</w:t>
      </w:r>
      <w:r w:rsidR="004C354C">
        <w:t>个特征</w:t>
      </w:r>
      <w:r w:rsidR="004C354C">
        <w:rPr>
          <w:rFonts w:hint="eastAsia"/>
        </w:rPr>
        <w:t>项</w:t>
      </w:r>
      <w:r w:rsidR="004C354C">
        <w:t>以及对应的</w:t>
      </w:r>
      <w:r w:rsidR="00A80C71">
        <w:t>特征项权重</w:t>
      </w:r>
      <w:r w:rsidR="00457793">
        <w:t>，</w:t>
      </w:r>
      <w:r w:rsidR="00457793">
        <w:t>N</w:t>
      </w:r>
      <w:r w:rsidR="00457793">
        <w:rPr>
          <w:rFonts w:hint="eastAsia"/>
        </w:rPr>
        <w:t>为</w:t>
      </w:r>
      <w:r w:rsidR="00457793">
        <w:t>所有特征项的</w:t>
      </w:r>
      <w:r w:rsidR="00457793">
        <w:rPr>
          <w:rFonts w:hint="eastAsia"/>
        </w:rPr>
        <w:t>总数</w:t>
      </w:r>
      <w:r w:rsidR="0052756C">
        <w:t>。</w:t>
      </w:r>
      <w:r w:rsidR="00906581">
        <w:t>在某些场景中，</w:t>
      </w:r>
      <w:r w:rsidR="00906581">
        <w:rPr>
          <w:rFonts w:hint="eastAsia"/>
        </w:rPr>
        <w:t>会</w:t>
      </w:r>
      <w:r w:rsidR="00906581">
        <w:t>把特征项之间的顺序固定下来，</w:t>
      </w:r>
      <w:r w:rsidR="009010B5">
        <w:rPr>
          <w:rFonts w:hint="eastAsia"/>
        </w:rPr>
        <w:t>则</w:t>
      </w:r>
      <w:r w:rsidR="00906581">
        <w:rPr>
          <w:rFonts w:hint="eastAsia"/>
        </w:rPr>
        <w:t>对</w:t>
      </w:r>
      <w:r w:rsidR="00906581">
        <w:t>文档进行向量空间表示</w:t>
      </w:r>
      <w:r w:rsidR="009010B5">
        <w:rPr>
          <w:rFonts w:hint="eastAsia"/>
        </w:rPr>
        <w:t>时</w:t>
      </w:r>
      <w:r w:rsidR="009010B5">
        <w:t>可以</w:t>
      </w:r>
      <w:r w:rsidR="009010B5">
        <w:rPr>
          <w:rFonts w:hint="eastAsia"/>
        </w:rPr>
        <w:t>省略</w:t>
      </w:r>
      <w:r w:rsidR="009010B5">
        <w:t>特征项，</w:t>
      </w:r>
      <w:r w:rsidR="009010B5">
        <w:rPr>
          <w:rFonts w:hint="eastAsia"/>
        </w:rPr>
        <w:t>只</w:t>
      </w:r>
      <w:r w:rsidR="009010B5">
        <w:t>保留按照顺序排列的特征项权重</w:t>
      </w:r>
      <w:r w:rsidR="009010B5">
        <w:t>——</w:t>
      </w:r>
      <w:r w:rsidR="009010B5">
        <w:rPr>
          <w:rFonts w:hint="eastAsia"/>
        </w:rPr>
        <w:t>由此</w:t>
      </w:r>
      <w:r w:rsidR="009010B5">
        <w:t>可以直观地认为向量空间模型</w:t>
      </w:r>
      <w:r w:rsidR="009010B5">
        <w:rPr>
          <w:rFonts w:hint="eastAsia"/>
        </w:rPr>
        <w:t>把</w:t>
      </w:r>
      <w:r w:rsidR="009010B5">
        <w:t>每一个</w:t>
      </w:r>
      <w:r w:rsidR="009010B5">
        <w:t>“</w:t>
      </w:r>
      <w:r w:rsidR="009010B5">
        <w:t>文档</w:t>
      </w:r>
      <w:r w:rsidR="009010B5">
        <w:t>”</w:t>
      </w:r>
      <w:r w:rsidR="009010B5">
        <w:t>都投射到一个</w:t>
      </w:r>
      <w:r w:rsidR="009010B5">
        <w:t>N</w:t>
      </w:r>
      <w:r w:rsidR="009010B5">
        <w:rPr>
          <w:rFonts w:hint="eastAsia"/>
        </w:rPr>
        <w:t>维空间</w:t>
      </w:r>
      <w:r w:rsidR="009010B5">
        <w:t>内的一个点</w:t>
      </w:r>
      <w:r w:rsidR="00156792">
        <w:t>，</w:t>
      </w:r>
      <w:r w:rsidR="00156792">
        <w:rPr>
          <w:rFonts w:hint="eastAsia"/>
        </w:rPr>
        <w:t>每个</w:t>
      </w:r>
      <w:r w:rsidR="00156792">
        <w:t>文档都可以用一个高维向量进行表示。</w:t>
      </w:r>
      <w:r w:rsidR="006A2412">
        <w:rPr>
          <w:rFonts w:hint="eastAsia"/>
        </w:rPr>
        <w:t>这些</w:t>
      </w:r>
      <w:r w:rsidR="006A2412">
        <w:t>经过向量表示后的文本数据</w:t>
      </w:r>
      <w:r w:rsidR="002F6F56">
        <w:t>可以被数据挖掘和机器学习中的一些通用算法所处理（如分类算法、</w:t>
      </w:r>
      <w:r w:rsidR="002F6F56">
        <w:rPr>
          <w:rFonts w:hint="eastAsia"/>
        </w:rPr>
        <w:t>聚类</w:t>
      </w:r>
      <w:r w:rsidR="002F6F56">
        <w:t>算法等）</w:t>
      </w:r>
      <w:r w:rsidR="004D65A3">
        <w:t>。</w:t>
      </w:r>
    </w:p>
    <w:p w14:paraId="741C3DC8" w14:textId="24F26208" w:rsidR="00DA6639" w:rsidRDefault="00DA6639" w:rsidP="005C5B07">
      <w:pPr>
        <w:pStyle w:val="a3"/>
        <w:ind w:firstLine="480"/>
      </w:pPr>
      <w:r>
        <w:rPr>
          <w:rFonts w:hint="eastAsia"/>
        </w:rPr>
        <w:t>在</w:t>
      </w:r>
      <w:r>
        <w:t>空间向量模型中，</w:t>
      </w:r>
      <w:r>
        <w:rPr>
          <w:rFonts w:hint="eastAsia"/>
        </w:rPr>
        <w:t>比较</w:t>
      </w:r>
      <w:r>
        <w:t>重要的</w:t>
      </w:r>
      <w:r w:rsidR="00E552DB">
        <w:t>问题是如何选取特征项和相应的特征项权重</w:t>
      </w:r>
      <w:r w:rsidR="0043272E">
        <w:t>。</w:t>
      </w:r>
      <w:r w:rsidR="0043272E">
        <w:rPr>
          <w:rFonts w:hint="eastAsia"/>
        </w:rPr>
        <w:t>特征项</w:t>
      </w:r>
      <w:r w:rsidR="0043272E">
        <w:t>和特征项权重的选取，</w:t>
      </w:r>
      <w:r w:rsidR="0043272E">
        <w:rPr>
          <w:rFonts w:hint="eastAsia"/>
        </w:rPr>
        <w:t>在</w:t>
      </w:r>
      <w:r w:rsidR="0043272E">
        <w:t>很大程度上影响着特征向量对文本内容的表达能力</w:t>
      </w:r>
      <w:r w:rsidR="00181740">
        <w:t>。</w:t>
      </w:r>
      <w:r w:rsidR="00181740">
        <w:rPr>
          <w:rFonts w:hint="eastAsia"/>
        </w:rPr>
        <w:t>在</w:t>
      </w:r>
      <w:r w:rsidR="00181740">
        <w:t>自然语言处理与文本挖掘中最为</w:t>
      </w:r>
      <w:r w:rsidR="00181740">
        <w:rPr>
          <w:rFonts w:hint="eastAsia"/>
        </w:rPr>
        <w:t>知名</w:t>
      </w:r>
      <w:r w:rsidR="00181740">
        <w:t>的一种</w:t>
      </w:r>
      <w:r w:rsidR="00181740">
        <w:rPr>
          <w:rFonts w:hint="eastAsia"/>
        </w:rPr>
        <w:t>特征项</w:t>
      </w:r>
      <w:r w:rsidR="00181740">
        <w:t>权重计算方法是</w:t>
      </w:r>
      <w:r w:rsidR="00181740">
        <w:t>TF-IDF</w:t>
      </w:r>
      <w:r w:rsidR="00F70CE6">
        <w:t>（</w:t>
      </w:r>
      <w:r w:rsidR="00F70CE6">
        <w:t>T</w:t>
      </w:r>
      <w:r w:rsidR="00F70CE6">
        <w:rPr>
          <w:rFonts w:hint="eastAsia"/>
        </w:rPr>
        <w:t>erm</w:t>
      </w:r>
      <w:r w:rsidR="00F556E4">
        <w:t xml:space="preserve"> F</w:t>
      </w:r>
      <w:r w:rsidR="00F70CE6">
        <w:t>requency</w:t>
      </w:r>
      <w:r w:rsidR="00F556E4">
        <w:t xml:space="preserve"> - I</w:t>
      </w:r>
      <w:r w:rsidR="00F556E4">
        <w:rPr>
          <w:rFonts w:hint="eastAsia"/>
        </w:rPr>
        <w:t>nverse</w:t>
      </w:r>
      <w:r w:rsidR="00F556E4">
        <w:t xml:space="preserve"> Document Frequency</w:t>
      </w:r>
      <w:r w:rsidR="00EA41AD">
        <w:t>，</w:t>
      </w:r>
      <w:r w:rsidR="00EA41AD">
        <w:rPr>
          <w:rFonts w:hint="eastAsia"/>
        </w:rPr>
        <w:t>词频</w:t>
      </w:r>
      <w:r w:rsidR="00EA41AD">
        <w:t>-</w:t>
      </w:r>
      <w:r w:rsidR="00EA41AD">
        <w:rPr>
          <w:rFonts w:hint="eastAsia"/>
        </w:rPr>
        <w:t>倒排</w:t>
      </w:r>
      <w:r w:rsidR="00EA41AD">
        <w:t>文档频率</w:t>
      </w:r>
      <w:r w:rsidR="00F70CE6">
        <w:t>）</w:t>
      </w:r>
      <w:r w:rsidR="00181740">
        <w:rPr>
          <w:rFonts w:hint="eastAsia"/>
        </w:rPr>
        <w:t>法</w:t>
      </w:r>
      <w:r w:rsidR="00CA1C88">
        <w:t>，许多</w:t>
      </w:r>
      <w:r w:rsidR="009663D4">
        <w:t>其他的特征权重计算方法都</w:t>
      </w:r>
      <w:r w:rsidR="00CA1C88">
        <w:rPr>
          <w:rFonts w:hint="eastAsia"/>
        </w:rPr>
        <w:t>建立</w:t>
      </w:r>
      <w:r w:rsidR="00CA1C88">
        <w:t>在</w:t>
      </w:r>
      <w:r w:rsidR="00CA1C88">
        <w:t>TF-IDF</w:t>
      </w:r>
      <w:r w:rsidR="00CA1C88">
        <w:rPr>
          <w:rFonts w:hint="eastAsia"/>
        </w:rPr>
        <w:t>基础</w:t>
      </w:r>
      <w:r w:rsidR="00CA1C88">
        <w:t>之上</w:t>
      </w:r>
      <w:r w:rsidR="00A72A39">
        <w:t>。</w:t>
      </w:r>
    </w:p>
    <w:p w14:paraId="72994FF5" w14:textId="37805C1E" w:rsidR="00F70CE6" w:rsidRDefault="00F70CE6" w:rsidP="00783AC3">
      <w:pPr>
        <w:pStyle w:val="a3"/>
        <w:numPr>
          <w:ilvl w:val="1"/>
          <w:numId w:val="5"/>
        </w:numPr>
        <w:ind w:firstLineChars="0"/>
      </w:pPr>
      <w:r>
        <w:rPr>
          <w:rFonts w:hint="eastAsia"/>
        </w:rPr>
        <w:t>TF-IDF</w:t>
      </w:r>
      <w:r w:rsidR="00263DF9">
        <w:t>权重</w:t>
      </w:r>
      <w:r w:rsidR="00783AC3">
        <w:t>概述</w:t>
      </w:r>
    </w:p>
    <w:p w14:paraId="101C36B9" w14:textId="31F1DD81" w:rsidR="00B67043" w:rsidRDefault="00A8561A" w:rsidP="004B00F2">
      <w:pPr>
        <w:pStyle w:val="a3"/>
        <w:ind w:firstLine="480"/>
      </w:pPr>
      <w:r>
        <w:t>TF-IDF</w:t>
      </w:r>
      <w:r>
        <w:rPr>
          <w:rFonts w:hint="eastAsia"/>
        </w:rPr>
        <w:t>权重</w:t>
      </w:r>
      <w:r>
        <w:t>是一种被广泛应用于信息检索（</w:t>
      </w:r>
      <w:r>
        <w:t>I</w:t>
      </w:r>
      <w:r>
        <w:rPr>
          <w:rFonts w:hint="eastAsia"/>
        </w:rPr>
        <w:t>nformation</w:t>
      </w:r>
      <w:r>
        <w:t xml:space="preserve"> R</w:t>
      </w:r>
      <w:r>
        <w:rPr>
          <w:rFonts w:hint="eastAsia"/>
        </w:rPr>
        <w:t>etri</w:t>
      </w:r>
      <w:r w:rsidR="005176E7">
        <w:t>e</w:t>
      </w:r>
      <w:r>
        <w:rPr>
          <w:rFonts w:hint="eastAsia"/>
        </w:rPr>
        <w:t>val</w:t>
      </w:r>
      <w:r>
        <w:t>）</w:t>
      </w:r>
      <w:r w:rsidR="006101F2">
        <w:t>和文本挖掘的特征权重</w:t>
      </w:r>
      <w:r w:rsidR="00473E3D">
        <w:rPr>
          <w:rFonts w:hint="eastAsia"/>
        </w:rPr>
        <w:t>计算</w:t>
      </w:r>
      <w:r w:rsidR="00213ACA">
        <w:rPr>
          <w:rFonts w:hint="eastAsia"/>
        </w:rPr>
        <w:t>技术</w:t>
      </w:r>
      <w:r w:rsidR="00F55E7A">
        <w:t>。</w:t>
      </w:r>
      <w:r w:rsidR="00167137">
        <w:t>TF-IDF</w:t>
      </w:r>
      <w:r w:rsidR="00167137">
        <w:rPr>
          <w:rFonts w:hint="eastAsia"/>
        </w:rPr>
        <w:t>作为</w:t>
      </w:r>
      <w:r w:rsidR="00167137">
        <w:t>一</w:t>
      </w:r>
      <w:r w:rsidR="00167137">
        <w:rPr>
          <w:rFonts w:hint="eastAsia"/>
        </w:rPr>
        <w:t>种</w:t>
      </w:r>
      <w:r w:rsidR="00167137">
        <w:t>统计方法，</w:t>
      </w:r>
      <w:r w:rsidR="00167137">
        <w:rPr>
          <w:rFonts w:hint="eastAsia"/>
        </w:rPr>
        <w:t>可以</w:t>
      </w:r>
      <w:r w:rsidR="00167137">
        <w:t>表示一个单词（</w:t>
      </w:r>
      <w:r w:rsidR="00167137">
        <w:rPr>
          <w:rFonts w:hint="eastAsia"/>
        </w:rPr>
        <w:t>word</w:t>
      </w:r>
      <w:r w:rsidR="00167137">
        <w:t>）对于一个文档集（</w:t>
      </w:r>
      <w:r w:rsidR="00167137">
        <w:t>D</w:t>
      </w:r>
      <w:r w:rsidR="00167137">
        <w:rPr>
          <w:rFonts w:hint="eastAsia"/>
        </w:rPr>
        <w:t>ocument</w:t>
      </w:r>
      <w:r w:rsidR="00167137">
        <w:t>s S</w:t>
      </w:r>
      <w:r w:rsidR="00167137">
        <w:rPr>
          <w:rFonts w:hint="eastAsia"/>
        </w:rPr>
        <w:t>et</w:t>
      </w:r>
      <w:r w:rsidR="00167137">
        <w:t>）</w:t>
      </w:r>
      <w:r w:rsidR="00167137">
        <w:rPr>
          <w:rFonts w:hint="eastAsia"/>
        </w:rPr>
        <w:t>或</w:t>
      </w:r>
      <w:r w:rsidR="00167137">
        <w:t>语料库（</w:t>
      </w:r>
      <w:r w:rsidR="00167137">
        <w:t>C</w:t>
      </w:r>
      <w:r w:rsidR="00167137">
        <w:rPr>
          <w:rFonts w:hint="eastAsia"/>
        </w:rPr>
        <w:t>orpus</w:t>
      </w:r>
      <w:r w:rsidR="00167137">
        <w:t>）中</w:t>
      </w:r>
      <w:r w:rsidR="002B39B5">
        <w:t>的某一</w:t>
      </w:r>
      <w:r w:rsidR="002B39B5">
        <w:rPr>
          <w:rFonts w:hint="eastAsia"/>
        </w:rPr>
        <w:t>个</w:t>
      </w:r>
      <w:r w:rsidR="002B39B5">
        <w:t>文档（</w:t>
      </w:r>
      <w:r w:rsidR="002B39B5">
        <w:t>D</w:t>
      </w:r>
      <w:r w:rsidR="002B39B5">
        <w:rPr>
          <w:rFonts w:hint="eastAsia"/>
        </w:rPr>
        <w:t>ocument</w:t>
      </w:r>
      <w:r w:rsidR="002B39B5">
        <w:t>）的重要程度。</w:t>
      </w:r>
    </w:p>
    <w:p w14:paraId="1F7DB232" w14:textId="4F1FBF1E" w:rsidR="00A014BF" w:rsidRDefault="00A014BF" w:rsidP="004B00F2">
      <w:pPr>
        <w:pStyle w:val="a3"/>
        <w:ind w:firstLine="480"/>
      </w:pPr>
      <w:r>
        <w:rPr>
          <w:rFonts w:hint="eastAsia"/>
        </w:rPr>
        <w:t>TF-IDF</w:t>
      </w:r>
      <w:r>
        <w:rPr>
          <w:rFonts w:hint="eastAsia"/>
        </w:rPr>
        <w:t>的</w:t>
      </w:r>
      <w:r>
        <w:t>主要思想很简单：</w:t>
      </w:r>
      <w:r>
        <w:rPr>
          <w:rFonts w:hint="eastAsia"/>
        </w:rPr>
        <w:t>如果</w:t>
      </w:r>
      <w:r>
        <w:t>一个词汇或短语在某一篇文档中的出现频率很高，而同时它在其他文档</w:t>
      </w:r>
      <w:r>
        <w:rPr>
          <w:rFonts w:hint="eastAsia"/>
        </w:rPr>
        <w:t>中</w:t>
      </w:r>
      <w:r>
        <w:t>出现的次数很少，</w:t>
      </w:r>
      <w:r>
        <w:rPr>
          <w:rFonts w:hint="eastAsia"/>
        </w:rPr>
        <w:t>则</w:t>
      </w:r>
      <w:r>
        <w:t>说明该词汇或短语</w:t>
      </w:r>
      <w:r>
        <w:rPr>
          <w:rFonts w:hint="eastAsia"/>
        </w:rPr>
        <w:t>具备</w:t>
      </w:r>
      <w:r>
        <w:t>很好的</w:t>
      </w:r>
      <w:r w:rsidR="008948B7">
        <w:t>类别</w:t>
      </w:r>
      <w:r>
        <w:t>区分能力</w:t>
      </w:r>
      <w:r w:rsidR="00734909">
        <w:t>。</w:t>
      </w:r>
    </w:p>
    <w:p w14:paraId="14140D7F" w14:textId="67ED3256" w:rsidR="00A0690E" w:rsidRDefault="00A0690E" w:rsidP="004B00F2">
      <w:pPr>
        <w:pStyle w:val="a3"/>
        <w:ind w:firstLine="480"/>
      </w:pPr>
      <w:r>
        <w:rPr>
          <w:rFonts w:hint="eastAsia"/>
        </w:rPr>
        <w:t>TF-</w:t>
      </w:r>
      <w:r>
        <w:t>IDF</w:t>
      </w:r>
      <w:r>
        <w:rPr>
          <w:rFonts w:hint="eastAsia"/>
        </w:rPr>
        <w:t>的</w:t>
      </w:r>
      <w:r>
        <w:t>值其实是</w:t>
      </w:r>
      <w:r>
        <w:t>TF</w:t>
      </w:r>
      <w:r>
        <w:t>（</w:t>
      </w:r>
      <w:r>
        <w:t>T</w:t>
      </w:r>
      <w:r>
        <w:rPr>
          <w:rFonts w:hint="eastAsia"/>
        </w:rPr>
        <w:t>erm</w:t>
      </w:r>
      <w:r>
        <w:t xml:space="preserve"> F</w:t>
      </w:r>
      <w:r>
        <w:rPr>
          <w:rFonts w:hint="eastAsia"/>
        </w:rPr>
        <w:t>requency</w:t>
      </w:r>
      <w:r>
        <w:t>，</w:t>
      </w:r>
      <w:r>
        <w:rPr>
          <w:rFonts w:hint="eastAsia"/>
        </w:rPr>
        <w:t>词频</w:t>
      </w:r>
      <w:r>
        <w:t>）乘以</w:t>
      </w:r>
      <w:r>
        <w:t>IDF</w:t>
      </w:r>
      <w:r>
        <w:t>（</w:t>
      </w:r>
      <w:r>
        <w:t>I</w:t>
      </w:r>
      <w:r>
        <w:rPr>
          <w:rFonts w:hint="eastAsia"/>
        </w:rPr>
        <w:t>nverse</w:t>
      </w:r>
      <w:r>
        <w:t xml:space="preserve"> D</w:t>
      </w:r>
      <w:r>
        <w:rPr>
          <w:rFonts w:hint="eastAsia"/>
        </w:rPr>
        <w:t>ocument</w:t>
      </w:r>
      <w:r>
        <w:t xml:space="preserve"> F</w:t>
      </w:r>
      <w:r>
        <w:rPr>
          <w:rFonts w:hint="eastAsia"/>
        </w:rPr>
        <w:t>requency</w:t>
      </w:r>
      <w:r>
        <w:t>）</w:t>
      </w:r>
      <w:r w:rsidR="005E7A8D">
        <w:t>，</w:t>
      </w:r>
      <w:r w:rsidR="005E7A8D">
        <w:rPr>
          <w:rFonts w:hint="eastAsia"/>
        </w:rPr>
        <w:t>下面</w:t>
      </w:r>
      <w:r w:rsidR="005E7A8D">
        <w:t>分别给出</w:t>
      </w:r>
      <w:r w:rsidR="005E7A8D">
        <w:t>TF</w:t>
      </w:r>
      <w:r w:rsidR="005E7A8D">
        <w:rPr>
          <w:rFonts w:hint="eastAsia"/>
        </w:rPr>
        <w:t>和</w:t>
      </w:r>
      <w:r w:rsidR="005E7A8D">
        <w:t>IDF</w:t>
      </w:r>
      <w:r w:rsidR="005E7A8D">
        <w:rPr>
          <w:rFonts w:hint="eastAsia"/>
        </w:rPr>
        <w:t>的</w:t>
      </w:r>
      <w:r w:rsidR="005E7A8D">
        <w:t>计算方法：</w:t>
      </w:r>
    </w:p>
    <w:p w14:paraId="45E2776F" w14:textId="03CE3BF5" w:rsidR="00FF3E5D" w:rsidRDefault="00FF3E5D" w:rsidP="004F4F9A">
      <w:pPr>
        <w:pStyle w:val="a3"/>
        <w:ind w:firstLine="480"/>
      </w:pPr>
      <w:r>
        <w:rPr>
          <w:rFonts w:hint="eastAsia"/>
        </w:rPr>
        <w:t>TF</w:t>
      </w:r>
      <w:r w:rsidR="003F79E2">
        <w:t>为某个词</w:t>
      </w:r>
      <w:r w:rsidR="00DE4D5B">
        <w:t>i</w:t>
      </w:r>
      <w:r w:rsidR="003F79E2">
        <w:t>在</w:t>
      </w:r>
      <w:r w:rsidR="00842EC6">
        <w:t>某</w:t>
      </w:r>
      <w:r w:rsidR="006A3686">
        <w:rPr>
          <w:rFonts w:hint="eastAsia"/>
        </w:rPr>
        <w:t>一个</w:t>
      </w:r>
      <w:r w:rsidR="008E724F">
        <w:t>文档</w:t>
      </w:r>
      <w:r w:rsidR="00DE4D5B">
        <w:t>j</w:t>
      </w:r>
      <w:r w:rsidR="003F79E2">
        <w:t>中</w:t>
      </w:r>
      <w:r w:rsidR="003F79E2">
        <w:rPr>
          <w:rFonts w:hint="eastAsia"/>
        </w:rPr>
        <w:t>出现</w:t>
      </w:r>
      <w:r w:rsidR="003F79E2">
        <w:t>的频率，</w:t>
      </w:r>
      <w:r w:rsidR="003F79E2">
        <w:rPr>
          <w:rFonts w:hint="eastAsia"/>
        </w:rPr>
        <w:t>设</w:t>
      </w:r>
      <w:r w:rsidR="003F79E2">
        <w:t>$</w:t>
      </w:r>
      <w:r w:rsidR="008E724F">
        <w:t>n</w:t>
      </w:r>
      <w:r w:rsidR="00561EFF">
        <w:t>_{i,j}</w:t>
      </w:r>
      <w:r w:rsidR="003F79E2">
        <w:t>$</w:t>
      </w:r>
      <w:r w:rsidR="008E724F">
        <w:t>是</w:t>
      </w:r>
      <w:r w:rsidR="008E724F">
        <w:rPr>
          <w:rFonts w:hint="eastAsia"/>
        </w:rPr>
        <w:t>该</w:t>
      </w:r>
      <w:r w:rsidR="008E724F">
        <w:t>词</w:t>
      </w:r>
      <w:r w:rsidR="004F4F9A">
        <w:t>i</w:t>
      </w:r>
      <w:r w:rsidR="008E724F">
        <w:t>在</w:t>
      </w:r>
      <w:r w:rsidR="00842EC6">
        <w:rPr>
          <w:rFonts w:hint="eastAsia"/>
        </w:rPr>
        <w:t>某一个</w:t>
      </w:r>
      <w:r w:rsidR="00D77380">
        <w:t>文档</w:t>
      </w:r>
      <w:r w:rsidR="006B00BF">
        <w:t>j</w:t>
      </w:r>
      <w:r w:rsidR="00B47CD1">
        <w:rPr>
          <w:rFonts w:hint="eastAsia"/>
        </w:rPr>
        <w:t>中</w:t>
      </w:r>
      <w:r w:rsidR="00B47CD1">
        <w:t>出现的次数</w:t>
      </w:r>
      <w:r w:rsidR="006A3208">
        <w:t>，</w:t>
      </w:r>
      <w:r w:rsidR="00055EEE">
        <w:rPr>
          <w:rFonts w:hint="eastAsia"/>
        </w:rPr>
        <w:t>则</w:t>
      </w:r>
      <w:r w:rsidR="00055EEE">
        <w:t>有：</w:t>
      </w:r>
    </w:p>
    <w:p w14:paraId="6FED75D4" w14:textId="18ECBBB4" w:rsidR="00055EEE" w:rsidRDefault="00055EEE" w:rsidP="004F4F9A">
      <w:pPr>
        <w:pStyle w:val="a3"/>
        <w:ind w:firstLine="480"/>
      </w:pPr>
      <w:r>
        <w:t>$tf_{</w:t>
      </w:r>
      <w:proofErr w:type="gramStart"/>
      <w:r>
        <w:t>i,j</w:t>
      </w:r>
      <w:proofErr w:type="gramEnd"/>
      <w:r>
        <w:t>}</w:t>
      </w:r>
      <w:r w:rsidR="00F04304">
        <w:t>=\frac{n_{i,j}}{\sum_k{n_{k,j}}}</w:t>
      </w:r>
      <w:r>
        <w:t>$</w:t>
      </w:r>
    </w:p>
    <w:p w14:paraId="34C94D45" w14:textId="6FB8DDAE" w:rsidR="00E91037" w:rsidRDefault="00E91037" w:rsidP="004F4F9A">
      <w:pPr>
        <w:pStyle w:val="a3"/>
        <w:ind w:firstLine="480"/>
      </w:pPr>
      <w:r>
        <w:rPr>
          <w:rFonts w:hint="eastAsia"/>
        </w:rPr>
        <w:lastRenderedPageBreak/>
        <w:t>其中</w:t>
      </w:r>
      <w:r>
        <w:t>分母项为文档</w:t>
      </w:r>
      <w:r>
        <w:t>j</w:t>
      </w:r>
      <w:r>
        <w:t>中所有词的个数</w:t>
      </w:r>
      <w:r w:rsidR="002647D5">
        <w:t>。</w:t>
      </w:r>
    </w:p>
    <w:p w14:paraId="45A1A7F0" w14:textId="01A1E921" w:rsidR="00590FF8" w:rsidRDefault="00A65ED4" w:rsidP="004F4F9A">
      <w:pPr>
        <w:pStyle w:val="a3"/>
        <w:ind w:firstLine="480"/>
      </w:pPr>
      <w:r>
        <w:t>IDF</w:t>
      </w:r>
      <w:r w:rsidR="00E10BC5">
        <w:rPr>
          <w:rFonts w:hint="eastAsia"/>
        </w:rPr>
        <w:t>与</w:t>
      </w:r>
      <w:r w:rsidR="00BF0985">
        <w:t>包含</w:t>
      </w:r>
      <w:r>
        <w:rPr>
          <w:rFonts w:hint="eastAsia"/>
        </w:rPr>
        <w:t>某个</w:t>
      </w:r>
      <w:r>
        <w:t>词</w:t>
      </w:r>
      <w:r>
        <w:rPr>
          <w:rFonts w:hint="eastAsia"/>
        </w:rPr>
        <w:t>i</w:t>
      </w:r>
      <w:r w:rsidR="0049725A">
        <w:t>的文档</w:t>
      </w:r>
      <w:r>
        <w:t>在所有文档集中出现</w:t>
      </w:r>
      <w:r w:rsidR="00E10BC5">
        <w:t>的</w:t>
      </w:r>
      <w:r w:rsidR="009129AD">
        <w:rPr>
          <w:rFonts w:hint="eastAsia"/>
        </w:rPr>
        <w:t>频率</w:t>
      </w:r>
      <w:r w:rsidR="009129AD">
        <w:t>负相关，</w:t>
      </w:r>
      <w:r w:rsidR="00296F91">
        <w:t>即：</w:t>
      </w:r>
    </w:p>
    <w:p w14:paraId="46BAA6E8" w14:textId="2258F907" w:rsidR="00296F91" w:rsidRDefault="00296F91" w:rsidP="004F4F9A">
      <w:pPr>
        <w:pStyle w:val="a3"/>
        <w:ind w:firstLine="480"/>
      </w:pPr>
      <w:r>
        <w:rPr>
          <w:rFonts w:hint="eastAsia"/>
        </w:rPr>
        <w:t>$</w:t>
      </w:r>
      <w:r>
        <w:t>idf_i=log\frac{|D</w:t>
      </w:r>
      <w:proofErr w:type="gramStart"/>
      <w:r>
        <w:t>|}{</w:t>
      </w:r>
      <w:proofErr w:type="gramEnd"/>
      <w:r w:rsidR="00090BE8">
        <w:t>|\{j:t_i\in d_j\}|+1</w:t>
      </w:r>
      <w:r>
        <w:t>}</w:t>
      </w:r>
      <w:r>
        <w:rPr>
          <w:rFonts w:hint="eastAsia"/>
        </w:rPr>
        <w:t>$</w:t>
      </w:r>
    </w:p>
    <w:p w14:paraId="150BB65F" w14:textId="75E69A2A" w:rsidR="00735048" w:rsidRDefault="00735048" w:rsidP="004F4F9A">
      <w:pPr>
        <w:pStyle w:val="a3"/>
        <w:ind w:firstLine="480"/>
      </w:pPr>
      <w:r>
        <w:rPr>
          <w:rFonts w:hint="eastAsia"/>
        </w:rPr>
        <w:t>式中</w:t>
      </w:r>
      <w:r>
        <w:t>$|D|$</w:t>
      </w:r>
      <w:r>
        <w:t>表示语料库中的文档</w:t>
      </w:r>
      <w:r>
        <w:rPr>
          <w:rFonts w:hint="eastAsia"/>
        </w:rPr>
        <w:t>数</w:t>
      </w:r>
      <w:r>
        <w:t>，</w:t>
      </w:r>
      <w:r>
        <w:t>$|\{j:t_i\in d_j\}|$</w:t>
      </w:r>
      <w:r>
        <w:rPr>
          <w:rFonts w:hint="eastAsia"/>
        </w:rPr>
        <w:t>表示语料库</w:t>
      </w:r>
      <w:r>
        <w:t>中包含了</w:t>
      </w:r>
      <w:r>
        <w:rPr>
          <w:rFonts w:hint="eastAsia"/>
        </w:rPr>
        <w:t>词</w:t>
      </w:r>
      <w:r>
        <w:t>$t_i$</w:t>
      </w:r>
      <w:r>
        <w:t>的</w:t>
      </w:r>
      <w:r w:rsidR="00463DA9">
        <w:t>文档数</w:t>
      </w:r>
      <w:r w:rsidR="00613CD3">
        <w:t>，</w:t>
      </w:r>
      <w:r w:rsidR="00613CD3">
        <w:rPr>
          <w:rFonts w:hint="eastAsia"/>
        </w:rPr>
        <w:t>分母</w:t>
      </w:r>
      <w:r w:rsidR="00613CD3">
        <w:t>中</w:t>
      </w:r>
      <w:r w:rsidR="00613CD3">
        <w:rPr>
          <w:rFonts w:hint="eastAsia"/>
        </w:rPr>
        <w:t>加</w:t>
      </w:r>
      <w:r w:rsidR="00613CD3">
        <w:t>1</w:t>
      </w:r>
      <w:r w:rsidR="00613CD3">
        <w:rPr>
          <w:rFonts w:hint="eastAsia"/>
        </w:rPr>
        <w:t>是</w:t>
      </w:r>
      <w:r w:rsidR="00613CD3">
        <w:t>为了防止出现分母为</w:t>
      </w:r>
      <w:r w:rsidR="00613CD3">
        <w:t>0</w:t>
      </w:r>
      <w:r w:rsidR="00613CD3">
        <w:rPr>
          <w:rFonts w:hint="eastAsia"/>
        </w:rPr>
        <w:t>的</w:t>
      </w:r>
      <w:r w:rsidR="00613CD3">
        <w:t>情况。</w:t>
      </w:r>
      <w:r w:rsidR="004B5680">
        <w:t>由</w:t>
      </w:r>
      <w:r w:rsidR="004B5680">
        <w:t>IDF</w:t>
      </w:r>
      <w:r w:rsidR="004B5680">
        <w:rPr>
          <w:rFonts w:hint="eastAsia"/>
        </w:rPr>
        <w:t>的</w:t>
      </w:r>
      <w:r w:rsidR="004B5680">
        <w:t>计算公式可知，如果包含某个词</w:t>
      </w:r>
      <w:r w:rsidR="004B5680">
        <w:t>$t_i$</w:t>
      </w:r>
      <w:r w:rsidR="004B5680">
        <w:t>的文档数越少，</w:t>
      </w:r>
      <w:r w:rsidR="004B5680">
        <w:rPr>
          <w:rFonts w:hint="eastAsia"/>
        </w:rPr>
        <w:t>说明</w:t>
      </w:r>
      <w:r w:rsidR="004B5680">
        <w:t>该词具有越大的类别区分能力（或者称为</w:t>
      </w:r>
      <w:r w:rsidR="004B5680">
        <w:t>“</w:t>
      </w:r>
      <w:r w:rsidR="004B5680">
        <w:t>代表性</w:t>
      </w:r>
      <w:r w:rsidR="004B5680">
        <w:t>”</w:t>
      </w:r>
      <w:r w:rsidR="004B5680">
        <w:t>）</w:t>
      </w:r>
      <w:r w:rsidR="002E19F1">
        <w:t>。</w:t>
      </w:r>
    </w:p>
    <w:p w14:paraId="6DB0C38E" w14:textId="7B188F88" w:rsidR="00D24944" w:rsidRDefault="00D24944" w:rsidP="004F4F9A">
      <w:pPr>
        <w:pStyle w:val="a3"/>
        <w:ind w:firstLine="480"/>
      </w:pPr>
      <w:r>
        <w:rPr>
          <w:rFonts w:hint="eastAsia"/>
        </w:rPr>
        <w:t>IDF</w:t>
      </w:r>
      <w:r>
        <w:rPr>
          <w:rFonts w:hint="eastAsia"/>
        </w:rPr>
        <w:t>值</w:t>
      </w:r>
      <w:r>
        <w:t>是根据语料库学习到的，</w:t>
      </w:r>
      <w:r w:rsidR="003D652E">
        <w:t>通常情况下</w:t>
      </w:r>
      <w:r>
        <w:rPr>
          <w:rFonts w:hint="eastAsia"/>
        </w:rPr>
        <w:t>它</w:t>
      </w:r>
      <w:r>
        <w:t>能够</w:t>
      </w:r>
      <w:r w:rsidR="003D652E">
        <w:t>找到类别区分能力大的词，</w:t>
      </w:r>
      <w:r w:rsidR="003D652E">
        <w:rPr>
          <w:rFonts w:hint="eastAsia"/>
        </w:rPr>
        <w:t>但是</w:t>
      </w:r>
      <w:r w:rsidR="003D652E">
        <w:t>在特殊情况下会存在一些不足</w:t>
      </w:r>
      <w:r w:rsidR="00642C48">
        <w:t>：如果</w:t>
      </w:r>
      <w:r w:rsidR="003D652E">
        <w:t>有某一类文档</w:t>
      </w:r>
      <w:r w:rsidR="003D652E">
        <w:rPr>
          <w:rFonts w:hint="eastAsia"/>
        </w:rPr>
        <w:t>中</w:t>
      </w:r>
      <w:r w:rsidR="003D652E">
        <w:t>包含了</w:t>
      </w:r>
      <w:r w:rsidR="003D652E">
        <w:rPr>
          <w:rFonts w:hint="eastAsia"/>
        </w:rPr>
        <w:t>词</w:t>
      </w:r>
      <w:r w:rsidR="003D652E">
        <w:t>$t_i$</w:t>
      </w:r>
      <w:r w:rsidR="003D652E">
        <w:t>的文档有</w:t>
      </w:r>
      <w:r w:rsidR="003D652E">
        <w:t>m</w:t>
      </w:r>
      <w:r w:rsidR="003D652E">
        <w:t>个</w:t>
      </w:r>
      <w:r w:rsidR="00DB7DE6">
        <w:t>，</w:t>
      </w:r>
      <w:r w:rsidR="00DB7DE6">
        <w:rPr>
          <w:rFonts w:hint="eastAsia"/>
        </w:rPr>
        <w:t>而</w:t>
      </w:r>
      <w:r w:rsidR="00DB7DE6">
        <w:t>其他包含了</w:t>
      </w:r>
      <w:r w:rsidR="00DB7DE6">
        <w:rPr>
          <w:rFonts w:hint="eastAsia"/>
        </w:rPr>
        <w:t>词</w:t>
      </w:r>
      <w:r w:rsidR="00DB7DE6">
        <w:t>$t_i$</w:t>
      </w:r>
      <w:r w:rsidR="00DB7DE6">
        <w:t>的文档有</w:t>
      </w:r>
      <w:r w:rsidR="00DB7DE6">
        <w:t>k</w:t>
      </w:r>
      <w:r w:rsidR="00DB7DE6">
        <w:t>个，</w:t>
      </w:r>
      <w:r w:rsidR="00DB7DE6">
        <w:rPr>
          <w:rFonts w:hint="eastAsia"/>
        </w:rPr>
        <w:t>则</w:t>
      </w:r>
      <w:r w:rsidR="00642C48">
        <w:t>包含</w:t>
      </w:r>
      <w:r w:rsidR="00642C48">
        <w:t>$t_i$</w:t>
      </w:r>
      <w:r w:rsidR="00642C48">
        <w:t>的文档总数应该有</w:t>
      </w:r>
      <w:r w:rsidR="00642C48">
        <w:t>$n=m+k$</w:t>
      </w:r>
      <w:r w:rsidR="00642C48">
        <w:t>个，</w:t>
      </w:r>
      <w:r w:rsidR="00642C48">
        <w:rPr>
          <w:rFonts w:hint="eastAsia"/>
        </w:rPr>
        <w:t>假设</w:t>
      </w:r>
      <w:r w:rsidR="00642C48">
        <w:t>m</w:t>
      </w:r>
      <w:r w:rsidR="00642C48">
        <w:t>值很大，</w:t>
      </w:r>
      <w:r w:rsidR="00642C48">
        <w:rPr>
          <w:rFonts w:hint="eastAsia"/>
        </w:rPr>
        <w:t>则</w:t>
      </w:r>
      <w:r w:rsidR="00642C48">
        <w:t>n</w:t>
      </w:r>
      <w:r w:rsidR="00642C48">
        <w:t>也会随之变大，</w:t>
      </w:r>
      <w:r w:rsidR="00642C48">
        <w:rPr>
          <w:rFonts w:hint="eastAsia"/>
        </w:rPr>
        <w:t>又</w:t>
      </w:r>
      <w:r w:rsidR="00642C48">
        <w:t>假设语料库中的文档总数</w:t>
      </w:r>
      <w:r w:rsidR="00642C48">
        <w:t>$|D|$</w:t>
      </w:r>
      <w:r w:rsidR="00642C48">
        <w:rPr>
          <w:rFonts w:hint="eastAsia"/>
        </w:rPr>
        <w:t>很</w:t>
      </w:r>
      <w:r w:rsidR="00642C48">
        <w:t>接近</w:t>
      </w:r>
      <w:r w:rsidR="00642C48">
        <w:t>n</w:t>
      </w:r>
      <w:r w:rsidR="00642C48">
        <w:t>，</w:t>
      </w:r>
      <w:r w:rsidR="00642C48">
        <w:rPr>
          <w:rFonts w:hint="eastAsia"/>
        </w:rPr>
        <w:t>则</w:t>
      </w:r>
      <w:r w:rsidR="00642C48">
        <w:t>根据上述</w:t>
      </w:r>
      <w:r w:rsidR="00642C48">
        <w:t>IDF</w:t>
      </w:r>
      <w:r w:rsidR="00642C48">
        <w:rPr>
          <w:rFonts w:hint="eastAsia"/>
        </w:rPr>
        <w:t>的</w:t>
      </w:r>
      <w:r w:rsidR="00642C48">
        <w:t>计算公式可以得出词</w:t>
      </w:r>
      <w:r w:rsidR="00642C48">
        <w:t>$t_i$</w:t>
      </w:r>
      <w:r w:rsidR="00642C48">
        <w:t>的</w:t>
      </w:r>
      <w:r w:rsidR="00642C48">
        <w:t>$idf_i$</w:t>
      </w:r>
      <w:r w:rsidR="00642C48">
        <w:t>很小，</w:t>
      </w:r>
      <w:r w:rsidR="00642C48">
        <w:rPr>
          <w:rFonts w:hint="eastAsia"/>
        </w:rPr>
        <w:t>它的</w:t>
      </w:r>
      <w:r w:rsidR="00642C48">
        <w:t>类别区分能力不大。</w:t>
      </w:r>
      <w:r w:rsidR="00642C48">
        <w:rPr>
          <w:rFonts w:hint="eastAsia"/>
        </w:rPr>
        <w:t>但是</w:t>
      </w:r>
      <w:r w:rsidR="00642C48">
        <w:t>实际上词</w:t>
      </w:r>
      <w:r w:rsidR="00642C48">
        <w:t>$t_i$</w:t>
      </w:r>
      <w:r w:rsidR="00642C48">
        <w:rPr>
          <w:rFonts w:hint="eastAsia"/>
        </w:rPr>
        <w:t>很有</w:t>
      </w:r>
      <w:r w:rsidR="00642C48">
        <w:t>可能</w:t>
      </w:r>
      <w:r w:rsidR="00824E2A">
        <w:t>是</w:t>
      </w:r>
      <w:r w:rsidR="00E44E9B">
        <w:t>该类</w:t>
      </w:r>
      <w:r w:rsidR="0090112E">
        <w:t>文档中最有代表性的词，</w:t>
      </w:r>
      <w:r w:rsidR="0090112E">
        <w:rPr>
          <w:rFonts w:hint="eastAsia"/>
        </w:rPr>
        <w:t>应该</w:t>
      </w:r>
      <w:r w:rsidR="0090112E">
        <w:t>赋予更高的权重。</w:t>
      </w:r>
      <w:r w:rsidR="006233FE">
        <w:t>出现这种情况的原因有一部分是因为</w:t>
      </w:r>
      <w:r w:rsidR="006233FE">
        <w:rPr>
          <w:rFonts w:hint="eastAsia"/>
        </w:rPr>
        <w:t>语料库</w:t>
      </w:r>
      <w:r w:rsidR="00D26E88">
        <w:t>的规模不够大，</w:t>
      </w:r>
      <w:r w:rsidR="00D26E88">
        <w:rPr>
          <w:rFonts w:hint="eastAsia"/>
        </w:rPr>
        <w:t>无法</w:t>
      </w:r>
      <w:r w:rsidR="00D26E88">
        <w:t>充分模拟自然语言中的情况</w:t>
      </w:r>
      <w:r w:rsidR="00D71BE3">
        <w:t>，</w:t>
      </w:r>
      <w:r w:rsidR="00D71BE3">
        <w:rPr>
          <w:rFonts w:hint="eastAsia"/>
        </w:rPr>
        <w:t>因而</w:t>
      </w:r>
      <w:r w:rsidR="00D71BE3">
        <w:t>在实践中，</w:t>
      </w:r>
      <w:r w:rsidR="00D71BE3">
        <w:rPr>
          <w:rFonts w:hint="eastAsia"/>
        </w:rPr>
        <w:t>常常</w:t>
      </w:r>
      <w:r w:rsidR="00D71BE3">
        <w:t>需要一个规模很大的语料库进行</w:t>
      </w:r>
      <w:r w:rsidR="00D71BE3">
        <w:t>IDF</w:t>
      </w:r>
      <w:r w:rsidR="00D71BE3">
        <w:rPr>
          <w:rFonts w:hint="eastAsia"/>
        </w:rPr>
        <w:t>值</w:t>
      </w:r>
      <w:r w:rsidR="00D71BE3">
        <w:t>的统计计算，</w:t>
      </w:r>
      <w:r w:rsidR="00D71BE3">
        <w:rPr>
          <w:rFonts w:hint="eastAsia"/>
        </w:rPr>
        <w:t>以此</w:t>
      </w:r>
      <w:r w:rsidR="00D71BE3">
        <w:t>增</w:t>
      </w:r>
      <w:r w:rsidR="00D71BE3">
        <w:rPr>
          <w:rFonts w:hint="eastAsia"/>
        </w:rPr>
        <w:t>强</w:t>
      </w:r>
      <w:r w:rsidR="00584CCE">
        <w:t>TF-IDF</w:t>
      </w:r>
      <w:r w:rsidR="00584CCE">
        <w:rPr>
          <w:rFonts w:hint="eastAsia"/>
        </w:rPr>
        <w:t>的</w:t>
      </w:r>
      <w:r w:rsidR="00584CCE">
        <w:t>表达能力</w:t>
      </w:r>
      <w:r w:rsidR="00D06387">
        <w:t>。</w:t>
      </w:r>
    </w:p>
    <w:p w14:paraId="0B42CA35" w14:textId="068EB478" w:rsidR="00277613" w:rsidRDefault="00277613" w:rsidP="004F4F9A">
      <w:pPr>
        <w:pStyle w:val="a3"/>
        <w:ind w:firstLine="480"/>
      </w:pPr>
      <w:r>
        <w:rPr>
          <w:rFonts w:hint="eastAsia"/>
        </w:rPr>
        <w:t>在</w:t>
      </w:r>
      <w:r>
        <w:t>实际运用中，</w:t>
      </w:r>
      <w:r>
        <w:rPr>
          <w:rFonts w:hint="eastAsia"/>
        </w:rPr>
        <w:t>首先</w:t>
      </w:r>
      <w:r>
        <w:t>由语料库统计出</w:t>
      </w:r>
      <w:r>
        <w:rPr>
          <w:rFonts w:hint="eastAsia"/>
        </w:rPr>
        <w:t>各</w:t>
      </w:r>
      <w:r>
        <w:t>词汇的</w:t>
      </w:r>
      <w:r>
        <w:t>IDF</w:t>
      </w:r>
      <w:r>
        <w:rPr>
          <w:rFonts w:hint="eastAsia"/>
        </w:rPr>
        <w:t>值</w:t>
      </w:r>
      <w:r w:rsidR="00BE7A68">
        <w:t>，</w:t>
      </w:r>
      <w:r w:rsidR="00BE7A68">
        <w:rPr>
          <w:rFonts w:hint="eastAsia"/>
        </w:rPr>
        <w:t>然后分别</w:t>
      </w:r>
      <w:r w:rsidR="00BE7A68">
        <w:t>统计每一篇文档中每个词的</w:t>
      </w:r>
      <w:r w:rsidR="00BE7A68">
        <w:t>TF</w:t>
      </w:r>
      <w:r w:rsidR="00BE7A68">
        <w:t>值，</w:t>
      </w:r>
      <w:r w:rsidR="00BE7A68">
        <w:rPr>
          <w:rFonts w:hint="eastAsia"/>
        </w:rPr>
        <w:t>最后</w:t>
      </w:r>
      <w:r w:rsidR="00146D45">
        <w:t>进行乘积求出</w:t>
      </w:r>
      <w:r w:rsidR="00146D45">
        <w:rPr>
          <w:rFonts w:hint="eastAsia"/>
        </w:rPr>
        <w:t>各</w:t>
      </w:r>
      <w:r w:rsidR="00146D45">
        <w:t>词汇的</w:t>
      </w:r>
      <w:r w:rsidR="00146D45">
        <w:t>TF-IDF</w:t>
      </w:r>
      <w:r w:rsidR="00146D45">
        <w:rPr>
          <w:rFonts w:hint="eastAsia"/>
        </w:rPr>
        <w:t>值</w:t>
      </w:r>
      <w:r w:rsidR="00146D45">
        <w:t>：</w:t>
      </w:r>
    </w:p>
    <w:p w14:paraId="2AC5EFD6" w14:textId="7DBAE6D4" w:rsidR="00146D45" w:rsidRDefault="00146D45" w:rsidP="004F4F9A">
      <w:pPr>
        <w:pStyle w:val="a3"/>
        <w:ind w:firstLine="480"/>
      </w:pPr>
      <w:r>
        <w:rPr>
          <w:rFonts w:hint="eastAsia"/>
        </w:rPr>
        <w:t>$</w:t>
      </w:r>
      <w:r>
        <w:t>tf-idf_{</w:t>
      </w:r>
      <w:proofErr w:type="gramStart"/>
      <w:r>
        <w:t>i,j</w:t>
      </w:r>
      <w:proofErr w:type="gramEnd"/>
      <w:r>
        <w:t>}=tf_{i,j}*idf_i</w:t>
      </w:r>
      <w:r>
        <w:rPr>
          <w:rFonts w:hint="eastAsia"/>
        </w:rPr>
        <w:t>$</w:t>
      </w:r>
    </w:p>
    <w:p w14:paraId="566AE6C2" w14:textId="090A3075" w:rsidR="00505BFA" w:rsidRDefault="00505BFA" w:rsidP="004F4F9A">
      <w:pPr>
        <w:pStyle w:val="a3"/>
        <w:ind w:firstLine="480"/>
      </w:pPr>
      <w:r>
        <w:rPr>
          <w:rFonts w:hint="eastAsia"/>
        </w:rPr>
        <w:t>TF-IDF</w:t>
      </w:r>
      <w:r>
        <w:rPr>
          <w:rFonts w:hint="eastAsia"/>
        </w:rPr>
        <w:t>值</w:t>
      </w:r>
      <w:r>
        <w:t>能够</w:t>
      </w:r>
      <w:r w:rsidR="000655AC">
        <w:t>给出某个词在</w:t>
      </w:r>
      <w:r w:rsidR="000655AC">
        <w:rPr>
          <w:rFonts w:hint="eastAsia"/>
        </w:rPr>
        <w:t>某篇</w:t>
      </w:r>
      <w:r w:rsidR="000655AC">
        <w:t>文档中的重要度，</w:t>
      </w:r>
      <w:r w:rsidR="000655AC">
        <w:rPr>
          <w:rFonts w:hint="eastAsia"/>
        </w:rPr>
        <w:t>有利于</w:t>
      </w:r>
      <w:r w:rsidR="000655AC">
        <w:t>找出具备类别区分度的词汇。</w:t>
      </w:r>
      <w:r w:rsidR="000655AC">
        <w:rPr>
          <w:rFonts w:hint="eastAsia"/>
        </w:rPr>
        <w:t>但是</w:t>
      </w:r>
      <w:r w:rsidR="000655AC">
        <w:t>，</w:t>
      </w:r>
      <w:r w:rsidR="000655AC">
        <w:rPr>
          <w:rFonts w:hint="eastAsia"/>
        </w:rPr>
        <w:t>仅仅</w:t>
      </w:r>
      <w:r w:rsidR="000655AC">
        <w:t>依靠词频关系来决定词汇的重要度，</w:t>
      </w:r>
      <w:r w:rsidR="000655AC">
        <w:rPr>
          <w:rFonts w:hint="eastAsia"/>
        </w:rPr>
        <w:t>会</w:t>
      </w:r>
      <w:r w:rsidR="000655AC">
        <w:t>存在一定的局限性：</w:t>
      </w:r>
      <w:r w:rsidR="000655AC">
        <w:rPr>
          <w:rFonts w:hint="eastAsia"/>
        </w:rPr>
        <w:t>一个词</w:t>
      </w:r>
      <w:r w:rsidR="000655AC">
        <w:t>在文档中的重要程度，</w:t>
      </w:r>
      <w:r w:rsidR="000655AC">
        <w:rPr>
          <w:rFonts w:hint="eastAsia"/>
        </w:rPr>
        <w:t>不仅仅</w:t>
      </w:r>
      <w:r w:rsidR="000655AC">
        <w:t>与出现的</w:t>
      </w:r>
      <w:r w:rsidR="000655AC">
        <w:rPr>
          <w:rFonts w:hint="eastAsia"/>
        </w:rPr>
        <w:t>频率</w:t>
      </w:r>
      <w:r w:rsidR="000655AC">
        <w:t>有关，</w:t>
      </w:r>
      <w:r w:rsidR="000655AC">
        <w:rPr>
          <w:rFonts w:hint="eastAsia"/>
        </w:rPr>
        <w:t>有时</w:t>
      </w:r>
      <w:r w:rsidR="000655AC">
        <w:t>还会与相应的上下文</w:t>
      </w:r>
      <w:r w:rsidR="006A22EC">
        <w:t>、</w:t>
      </w:r>
      <w:r w:rsidR="000655AC">
        <w:rPr>
          <w:rFonts w:hint="eastAsia"/>
        </w:rPr>
        <w:t>词</w:t>
      </w:r>
      <w:r w:rsidR="000655AC">
        <w:t>出现的位置</w:t>
      </w:r>
      <w:r w:rsidR="006A22EC">
        <w:rPr>
          <w:rFonts w:hint="eastAsia"/>
        </w:rPr>
        <w:t>以及</w:t>
      </w:r>
      <w:r w:rsidR="000655AC">
        <w:rPr>
          <w:rFonts w:hint="eastAsia"/>
        </w:rPr>
        <w:t>词汇</w:t>
      </w:r>
      <w:r w:rsidR="000655AC">
        <w:t>的</w:t>
      </w:r>
      <w:r w:rsidR="006A22EC">
        <w:t>具体</w:t>
      </w:r>
      <w:r w:rsidR="00855DFA">
        <w:rPr>
          <w:rFonts w:hint="eastAsia"/>
        </w:rPr>
        <w:t>用法</w:t>
      </w:r>
      <w:r w:rsidR="006308EB">
        <w:t>（词性）</w:t>
      </w:r>
      <w:r w:rsidR="006A22EC">
        <w:t>等</w:t>
      </w:r>
      <w:r w:rsidR="00C06079">
        <w:t>有关</w:t>
      </w:r>
      <w:r w:rsidR="00EA0D3E">
        <w:t>。</w:t>
      </w:r>
      <w:r w:rsidR="00771238">
        <w:rPr>
          <w:rFonts w:hint="eastAsia"/>
        </w:rPr>
        <w:t>因此</w:t>
      </w:r>
      <w:r w:rsidR="00771238">
        <w:t>在</w:t>
      </w:r>
      <w:r w:rsidR="00771238">
        <w:rPr>
          <w:rFonts w:hint="eastAsia"/>
        </w:rPr>
        <w:t>使用</w:t>
      </w:r>
      <w:r w:rsidR="00771238">
        <w:t>向量空间模型对文本进行建模</w:t>
      </w:r>
      <w:r w:rsidR="00771238">
        <w:rPr>
          <w:rFonts w:hint="eastAsia"/>
        </w:rPr>
        <w:t>时</w:t>
      </w:r>
      <w:r w:rsidR="00AC498C">
        <w:t>，</w:t>
      </w:r>
      <w:r w:rsidR="00AC498C">
        <w:rPr>
          <w:rFonts w:hint="eastAsia"/>
        </w:rPr>
        <w:t>特征项</w:t>
      </w:r>
      <w:r w:rsidR="00AC498C">
        <w:t>的权重</w:t>
      </w:r>
      <w:r w:rsidR="00AC498C">
        <w:rPr>
          <w:rFonts w:hint="eastAsia"/>
        </w:rPr>
        <w:t>除了</w:t>
      </w:r>
      <w:r w:rsidR="00AC498C">
        <w:t>考虑</w:t>
      </w:r>
      <w:r w:rsidR="00AC498C">
        <w:t>TF-IDF</w:t>
      </w:r>
      <w:r w:rsidR="00AC498C">
        <w:rPr>
          <w:rFonts w:hint="eastAsia"/>
        </w:rPr>
        <w:t>值</w:t>
      </w:r>
      <w:r w:rsidR="00AC498C">
        <w:t>之外，</w:t>
      </w:r>
      <w:r w:rsidR="00AC498C">
        <w:rPr>
          <w:rFonts w:hint="eastAsia"/>
        </w:rPr>
        <w:t>还会</w:t>
      </w:r>
      <w:r w:rsidR="00AC498C">
        <w:t>同时兼顾其他指标，</w:t>
      </w:r>
      <w:r w:rsidR="00AC498C">
        <w:rPr>
          <w:rFonts w:hint="eastAsia"/>
        </w:rPr>
        <w:t>以</w:t>
      </w:r>
      <w:r w:rsidR="00AC498C">
        <w:t>获取更好的表达效果。</w:t>
      </w:r>
    </w:p>
    <w:p w14:paraId="5CF1A957" w14:textId="596AF653" w:rsidR="006A2371" w:rsidRDefault="001E57AF" w:rsidP="002E3F63">
      <w:pPr>
        <w:pStyle w:val="a3"/>
        <w:numPr>
          <w:ilvl w:val="1"/>
          <w:numId w:val="5"/>
        </w:numPr>
        <w:ind w:firstLineChars="0"/>
      </w:pPr>
      <w:r>
        <w:t>文本的潜层</w:t>
      </w:r>
      <w:r w:rsidR="00DD744F">
        <w:t>结构</w:t>
      </w:r>
      <w:r>
        <w:t>特征</w:t>
      </w:r>
    </w:p>
    <w:p w14:paraId="023584E3" w14:textId="66DEE1B4" w:rsidR="003902D6" w:rsidRDefault="002E3F63" w:rsidP="004765C0">
      <w:pPr>
        <w:pStyle w:val="a3"/>
        <w:ind w:firstLine="480"/>
      </w:pPr>
      <w:r>
        <w:t>本文提出一种</w:t>
      </w:r>
      <w:r>
        <w:rPr>
          <w:rFonts w:hint="eastAsia"/>
        </w:rPr>
        <w:t>基于</w:t>
      </w:r>
      <w:r>
        <w:t>潜层</w:t>
      </w:r>
      <w:r w:rsidR="00326009">
        <w:t>结构</w:t>
      </w:r>
      <w:r>
        <w:t>特征</w:t>
      </w:r>
      <w:r w:rsidR="004C3F41">
        <w:t>（</w:t>
      </w:r>
      <w:r w:rsidR="004C3F41">
        <w:t>L</w:t>
      </w:r>
      <w:r w:rsidR="004C3F41">
        <w:rPr>
          <w:rFonts w:hint="eastAsia"/>
        </w:rPr>
        <w:t>atent</w:t>
      </w:r>
      <w:r w:rsidR="004C3F41">
        <w:t xml:space="preserve"> S</w:t>
      </w:r>
      <w:r w:rsidR="004C3F41">
        <w:rPr>
          <w:rFonts w:hint="eastAsia"/>
        </w:rPr>
        <w:t>tructure</w:t>
      </w:r>
      <w:r w:rsidR="004C3F41">
        <w:t xml:space="preserve"> F</w:t>
      </w:r>
      <w:r w:rsidR="004C3F41">
        <w:rPr>
          <w:rFonts w:hint="eastAsia"/>
        </w:rPr>
        <w:t>eature</w:t>
      </w:r>
      <w:r w:rsidR="004C3F41">
        <w:t>）</w:t>
      </w:r>
      <w:r w:rsidR="00326009">
        <w:t>的文本表示方法</w:t>
      </w:r>
      <w:r w:rsidR="00F93F31">
        <w:t>，</w:t>
      </w:r>
      <w:r w:rsidR="00AC5930">
        <w:rPr>
          <w:rFonts w:hint="eastAsia"/>
        </w:rPr>
        <w:t>试图</w:t>
      </w:r>
      <w:r w:rsidR="00AC5930">
        <w:t>寻找一种能够表示</w:t>
      </w:r>
      <w:r w:rsidR="00542028">
        <w:t>“</w:t>
      </w:r>
      <w:r w:rsidR="00AC5930">
        <w:t>文本风格</w:t>
      </w:r>
      <w:r w:rsidR="00AC5930">
        <w:t>”</w:t>
      </w:r>
      <w:r w:rsidR="009C655A">
        <w:t>的</w:t>
      </w:r>
      <w:r w:rsidR="009C655A">
        <w:rPr>
          <w:rFonts w:hint="eastAsia"/>
        </w:rPr>
        <w:t>文本</w:t>
      </w:r>
      <w:r w:rsidR="009C655A">
        <w:t>表达方法。</w:t>
      </w:r>
    </w:p>
    <w:p w14:paraId="49ADC002" w14:textId="347D133D" w:rsidR="00B06D6A" w:rsidRDefault="00F93F31" w:rsidP="004765C0">
      <w:pPr>
        <w:pStyle w:val="a3"/>
        <w:ind w:firstLine="480"/>
      </w:pPr>
      <w:r>
        <w:t>如</w:t>
      </w:r>
      <w:r>
        <w:rPr>
          <w:rFonts w:hint="eastAsia"/>
        </w:rPr>
        <w:t>上文</w:t>
      </w:r>
      <w:r>
        <w:t>所述，</w:t>
      </w:r>
      <w:r>
        <w:rPr>
          <w:rFonts w:hint="eastAsia"/>
        </w:rPr>
        <w:t>文本</w:t>
      </w:r>
      <w:r>
        <w:t>数据经过</w:t>
      </w:r>
      <w:r>
        <w:rPr>
          <w:rFonts w:hint="eastAsia"/>
        </w:rPr>
        <w:t>预处理</w:t>
      </w:r>
      <w:r>
        <w:t>后可以得到分词结果、</w:t>
      </w:r>
      <w:r>
        <w:rPr>
          <w:rFonts w:hint="eastAsia"/>
        </w:rPr>
        <w:t>词性标注</w:t>
      </w:r>
      <w:r>
        <w:t>结</w:t>
      </w:r>
      <w:r>
        <w:rPr>
          <w:rFonts w:hint="eastAsia"/>
        </w:rPr>
        <w:t>果</w:t>
      </w:r>
      <w:r>
        <w:t>、</w:t>
      </w:r>
      <w:r>
        <w:t>TF-IDF</w:t>
      </w:r>
      <w:r>
        <w:rPr>
          <w:rFonts w:hint="eastAsia"/>
        </w:rPr>
        <w:t>结果</w:t>
      </w:r>
      <w:r>
        <w:t>等</w:t>
      </w:r>
      <w:r>
        <w:rPr>
          <w:rFonts w:hint="eastAsia"/>
        </w:rPr>
        <w:t>表层</w:t>
      </w:r>
      <w:r>
        <w:t>的、</w:t>
      </w:r>
      <w:r>
        <w:rPr>
          <w:rFonts w:hint="eastAsia"/>
        </w:rPr>
        <w:t>易观察</w:t>
      </w:r>
      <w:r w:rsidR="005A7724">
        <w:t>到</w:t>
      </w:r>
      <w:r>
        <w:t>的特征</w:t>
      </w:r>
      <w:r w:rsidR="00834640">
        <w:t>，</w:t>
      </w:r>
      <w:r w:rsidR="00834640">
        <w:rPr>
          <w:rFonts w:hint="eastAsia"/>
        </w:rPr>
        <w:t>利用</w:t>
      </w:r>
      <w:r w:rsidR="00834640">
        <w:t>向量空间模型可以</w:t>
      </w:r>
      <w:r w:rsidR="007210CF">
        <w:t>将文本投射到一个</w:t>
      </w:r>
      <w:r w:rsidR="00B659EE">
        <w:t>高维的空间向量</w:t>
      </w:r>
      <w:r w:rsidR="007210CF">
        <w:t>上</w:t>
      </w:r>
      <w:r>
        <w:t>。</w:t>
      </w:r>
      <w:r w:rsidR="005A7724">
        <w:t>在此我们称这些</w:t>
      </w:r>
      <w:r w:rsidR="005A7724">
        <w:rPr>
          <w:rFonts w:hint="eastAsia"/>
        </w:rPr>
        <w:t>表层</w:t>
      </w:r>
      <w:r w:rsidR="005A7724">
        <w:t>的、</w:t>
      </w:r>
      <w:r w:rsidR="005A7724">
        <w:rPr>
          <w:rFonts w:hint="eastAsia"/>
        </w:rPr>
        <w:t>易观察</w:t>
      </w:r>
      <w:r w:rsidR="000C786A">
        <w:t>到</w:t>
      </w:r>
      <w:r w:rsidR="005A7724">
        <w:t>的特征</w:t>
      </w:r>
      <w:r w:rsidR="000C786A">
        <w:rPr>
          <w:rFonts w:hint="eastAsia"/>
        </w:rPr>
        <w:t>为</w:t>
      </w:r>
      <w:r w:rsidR="000C786A">
        <w:t>“</w:t>
      </w:r>
      <w:r w:rsidR="000C786A">
        <w:t>表层特征</w:t>
      </w:r>
      <w:r w:rsidR="000C786A">
        <w:t>”</w:t>
      </w:r>
    </w:p>
    <w:p w14:paraId="3E571CA2" w14:textId="1A8C4B1B" w:rsidR="00542028" w:rsidRDefault="00542028" w:rsidP="004765C0">
      <w:pPr>
        <w:pStyle w:val="a3"/>
        <w:ind w:firstLine="480"/>
      </w:pPr>
      <w:r>
        <w:rPr>
          <w:rFonts w:hint="eastAsia"/>
        </w:rPr>
        <w:t>所谓</w:t>
      </w:r>
      <w:r>
        <w:t>的</w:t>
      </w:r>
      <w:r>
        <w:t>“</w:t>
      </w:r>
      <w:r>
        <w:t>文本风格</w:t>
      </w:r>
      <w:r>
        <w:t>”</w:t>
      </w:r>
      <w:r w:rsidR="00D6780E">
        <w:t>，</w:t>
      </w:r>
      <w:r w:rsidR="00D6780E">
        <w:rPr>
          <w:rFonts w:hint="eastAsia"/>
        </w:rPr>
        <w:t>可以</w:t>
      </w:r>
      <w:r w:rsidR="00D6780E">
        <w:t>认为是</w:t>
      </w:r>
      <w:r w:rsidR="0000069C">
        <w:t>某一类</w:t>
      </w:r>
      <w:r w:rsidR="00D6780E">
        <w:rPr>
          <w:rFonts w:hint="eastAsia"/>
        </w:rPr>
        <w:t>文本</w:t>
      </w:r>
      <w:r w:rsidR="00D6780E">
        <w:t>单元（如句子或篇章）</w:t>
      </w:r>
      <w:r w:rsidR="0000069C">
        <w:rPr>
          <w:rFonts w:hint="eastAsia"/>
        </w:rPr>
        <w:t>之间</w:t>
      </w:r>
      <w:r w:rsidR="0000069C">
        <w:t>所共享</w:t>
      </w:r>
      <w:r w:rsidR="005956C3">
        <w:t>的一种结构上、</w:t>
      </w:r>
      <w:r w:rsidR="005956C3">
        <w:rPr>
          <w:rFonts w:hint="eastAsia"/>
        </w:rPr>
        <w:t>用词</w:t>
      </w:r>
      <w:r w:rsidR="005956C3">
        <w:t>上</w:t>
      </w:r>
      <w:r w:rsidR="00EF76F0">
        <w:t>的</w:t>
      </w:r>
      <w:r w:rsidR="00535DDA">
        <w:rPr>
          <w:rFonts w:hint="eastAsia"/>
        </w:rPr>
        <w:t>特征</w:t>
      </w:r>
      <w:r w:rsidR="00706ADB">
        <w:t>。</w:t>
      </w:r>
      <w:r w:rsidR="00706ADB">
        <w:rPr>
          <w:rFonts w:hint="eastAsia"/>
        </w:rPr>
        <w:t>文本</w:t>
      </w:r>
      <w:r w:rsidR="00706ADB">
        <w:t>单元在结构上的特征包括</w:t>
      </w:r>
      <w:r w:rsidR="00706ADB">
        <w:rPr>
          <w:rFonts w:hint="eastAsia"/>
        </w:rPr>
        <w:t>了</w:t>
      </w:r>
      <w:r w:rsidR="00706ADB">
        <w:t>：</w:t>
      </w:r>
      <w:r w:rsidR="00706ADB">
        <w:rPr>
          <w:rFonts w:hint="eastAsia"/>
        </w:rPr>
        <w:t>各种</w:t>
      </w:r>
      <w:r w:rsidR="00706ADB">
        <w:t>词性</w:t>
      </w:r>
      <w:r w:rsidR="00706ADB">
        <w:rPr>
          <w:rFonts w:hint="eastAsia"/>
        </w:rPr>
        <w:t>所占</w:t>
      </w:r>
      <w:r w:rsidR="00706ADB">
        <w:t>的比例、词性</w:t>
      </w:r>
      <w:r w:rsidR="007321B2">
        <w:rPr>
          <w:rFonts w:hint="eastAsia"/>
        </w:rPr>
        <w:t>种类</w:t>
      </w:r>
      <w:r w:rsidR="007321B2">
        <w:t>的丰富度</w:t>
      </w:r>
      <w:r w:rsidR="002B34B6">
        <w:t>、句子的</w:t>
      </w:r>
      <w:r w:rsidR="002B34B6">
        <w:rPr>
          <w:rFonts w:hint="eastAsia"/>
        </w:rPr>
        <w:t>长度</w:t>
      </w:r>
      <w:r w:rsidR="00D75B43">
        <w:t>等；</w:t>
      </w:r>
      <w:r w:rsidR="007321B2">
        <w:rPr>
          <w:rFonts w:hint="eastAsia"/>
        </w:rPr>
        <w:t>文本</w:t>
      </w:r>
      <w:r w:rsidR="007321B2">
        <w:t>单元在用词上的特征包括了：</w:t>
      </w:r>
      <w:r w:rsidR="007321B2">
        <w:rPr>
          <w:rFonts w:hint="eastAsia"/>
        </w:rPr>
        <w:lastRenderedPageBreak/>
        <w:t>是否</w:t>
      </w:r>
      <w:r w:rsidR="007321B2">
        <w:t>经常使用该类别的代表词、</w:t>
      </w:r>
      <w:r w:rsidR="007321B2">
        <w:rPr>
          <w:rFonts w:hint="eastAsia"/>
        </w:rPr>
        <w:t>是否</w:t>
      </w:r>
      <w:r w:rsidR="007321B2">
        <w:t>经常使用新颖词等。</w:t>
      </w:r>
      <w:r w:rsidR="005A7724">
        <w:rPr>
          <w:rFonts w:hint="eastAsia"/>
        </w:rPr>
        <w:t>因为</w:t>
      </w:r>
      <w:r w:rsidR="005A7724">
        <w:t>上述特征</w:t>
      </w:r>
      <w:r w:rsidR="0001759B">
        <w:t>表达了文本</w:t>
      </w:r>
      <w:r w:rsidR="0001759B">
        <w:t>“</w:t>
      </w:r>
      <w:r w:rsidR="0001759B">
        <w:t>遣词造句</w:t>
      </w:r>
      <w:r w:rsidR="0001759B">
        <w:t>”</w:t>
      </w:r>
      <w:r w:rsidR="0001759B">
        <w:rPr>
          <w:rFonts w:hint="eastAsia"/>
        </w:rPr>
        <w:t>的</w:t>
      </w:r>
      <w:r w:rsidR="0001759B">
        <w:t>水平，</w:t>
      </w:r>
      <w:r w:rsidR="00085004">
        <w:rPr>
          <w:rFonts w:hint="eastAsia"/>
        </w:rPr>
        <w:t>在</w:t>
      </w:r>
      <w:r w:rsidR="00085004">
        <w:t>某种角度上</w:t>
      </w:r>
      <w:r w:rsidR="00085004">
        <w:rPr>
          <w:rFonts w:hint="eastAsia"/>
        </w:rPr>
        <w:t>揭示</w:t>
      </w:r>
      <w:r w:rsidR="00085004">
        <w:t>了文本单元的结构特性</w:t>
      </w:r>
      <w:r w:rsidR="00C67515">
        <w:t>，</w:t>
      </w:r>
      <w:r w:rsidR="005F070F">
        <w:t>我们可以将上述特征称为</w:t>
      </w:r>
      <w:r w:rsidR="005F070F">
        <w:t>“</w:t>
      </w:r>
      <w:r w:rsidR="005F070F">
        <w:t>结构特征</w:t>
      </w:r>
      <w:r w:rsidR="005F070F">
        <w:t>”</w:t>
      </w:r>
      <w:r w:rsidR="00B02230">
        <w:t>。</w:t>
      </w:r>
      <w:r w:rsidR="00B02230">
        <w:rPr>
          <w:rFonts w:hint="eastAsia"/>
        </w:rPr>
        <w:t>“</w:t>
      </w:r>
      <w:r w:rsidR="00B02230">
        <w:t>结构特征</w:t>
      </w:r>
      <w:r w:rsidR="00B02230">
        <w:rPr>
          <w:rFonts w:hint="eastAsia"/>
        </w:rPr>
        <w:t>”</w:t>
      </w:r>
      <w:r w:rsidR="00AB63E8">
        <w:t>可以</w:t>
      </w:r>
      <w:r w:rsidR="00AB63E8">
        <w:rPr>
          <w:rFonts w:hint="eastAsia"/>
        </w:rPr>
        <w:t>通过</w:t>
      </w:r>
      <w:r w:rsidR="00CA7587">
        <w:t>简单地</w:t>
      </w:r>
      <w:r w:rsidR="00AB63E8">
        <w:t>统计</w:t>
      </w:r>
      <w:r w:rsidR="00AB63E8">
        <w:t>“</w:t>
      </w:r>
      <w:r w:rsidR="00AB63E8">
        <w:t>表层特征</w:t>
      </w:r>
      <w:r w:rsidR="00AB63E8">
        <w:t>”</w:t>
      </w:r>
      <w:r w:rsidR="007A60AD">
        <w:rPr>
          <w:rFonts w:hint="eastAsia"/>
        </w:rPr>
        <w:t>获取</w:t>
      </w:r>
      <w:r w:rsidR="00CA7587">
        <w:t>，</w:t>
      </w:r>
      <w:r w:rsidR="00CA7587">
        <w:rPr>
          <w:rFonts w:hint="eastAsia"/>
        </w:rPr>
        <w:t>因此</w:t>
      </w:r>
      <w:r w:rsidR="00CA7587">
        <w:t>可以认为</w:t>
      </w:r>
      <w:r w:rsidR="00CA7587">
        <w:t>“</w:t>
      </w:r>
      <w:r w:rsidR="00CA7587">
        <w:t>结构特征</w:t>
      </w:r>
      <w:r w:rsidR="00CA7587">
        <w:t>”</w:t>
      </w:r>
      <w:r w:rsidR="0098077F">
        <w:rPr>
          <w:rFonts w:hint="eastAsia"/>
        </w:rPr>
        <w:t>是</w:t>
      </w:r>
      <w:r w:rsidR="0098077F">
        <w:t>“</w:t>
      </w:r>
      <w:r w:rsidR="0098077F">
        <w:t>表层特征</w:t>
      </w:r>
      <w:r w:rsidR="0098077F">
        <w:t>”</w:t>
      </w:r>
      <w:r w:rsidR="0098077F">
        <w:t>的一种</w:t>
      </w:r>
      <w:r w:rsidR="008B57DF">
        <w:rPr>
          <w:rFonts w:hint="eastAsia"/>
        </w:rPr>
        <w:t>同</w:t>
      </w:r>
      <w:r w:rsidR="008B57DF">
        <w:t>层级</w:t>
      </w:r>
      <w:r w:rsidR="0098077F">
        <w:t>衍生</w:t>
      </w:r>
      <w:r w:rsidR="00D057FE">
        <w:t>。</w:t>
      </w:r>
    </w:p>
    <w:p w14:paraId="23B8F938" w14:textId="22DF3D0D" w:rsidR="009D4531" w:rsidRDefault="006D34DA" w:rsidP="00F26BFC">
      <w:pPr>
        <w:pStyle w:val="a3"/>
        <w:ind w:firstLine="480"/>
      </w:pPr>
      <w:r>
        <w:t>为了寻求</w:t>
      </w:r>
      <w:r w:rsidR="00ED2922">
        <w:t>更高层面上</w:t>
      </w:r>
      <w:r w:rsidR="00B61A62">
        <w:t>“</w:t>
      </w:r>
      <w:r w:rsidR="00B61A62">
        <w:t>文本风格</w:t>
      </w:r>
      <w:r w:rsidR="00B61A62">
        <w:t>”</w:t>
      </w:r>
      <w:r w:rsidR="00B61A62">
        <w:t>的表达方式，</w:t>
      </w:r>
      <w:r w:rsidR="00B61A62">
        <w:rPr>
          <w:rFonts w:hint="eastAsia"/>
        </w:rPr>
        <w:t>我们</w:t>
      </w:r>
      <w:r w:rsidR="00AE5B8A">
        <w:rPr>
          <w:rFonts w:hint="eastAsia"/>
        </w:rPr>
        <w:t>假设</w:t>
      </w:r>
      <w:r w:rsidR="00B61A62">
        <w:t>属于同一种</w:t>
      </w:r>
      <w:r w:rsidR="00B61A62">
        <w:t>“</w:t>
      </w:r>
      <w:r w:rsidR="00B61A62">
        <w:t>文本风格</w:t>
      </w:r>
      <w:r w:rsidR="00B61A62">
        <w:t>”</w:t>
      </w:r>
      <w:r w:rsidR="00C355AE">
        <w:t>的</w:t>
      </w:r>
      <w:r w:rsidR="00C355AE">
        <w:rPr>
          <w:rFonts w:hint="eastAsia"/>
        </w:rPr>
        <w:t>文本单元</w:t>
      </w:r>
      <w:r w:rsidR="00C355AE">
        <w:t>在</w:t>
      </w:r>
      <w:r w:rsidR="007A2807">
        <w:rPr>
          <w:rFonts w:hint="eastAsia"/>
        </w:rPr>
        <w:t>“</w:t>
      </w:r>
      <w:r w:rsidR="007A2807">
        <w:t>表层特征</w:t>
      </w:r>
      <w:r w:rsidR="007A2807">
        <w:rPr>
          <w:rFonts w:hint="eastAsia"/>
        </w:rPr>
        <w:t>”</w:t>
      </w:r>
      <w:r w:rsidR="007A2807">
        <w:t>上存在一定的相关度</w:t>
      </w:r>
      <w:r w:rsidR="00503CE8">
        <w:t>，</w:t>
      </w:r>
      <w:r w:rsidR="00503CE8">
        <w:rPr>
          <w:rFonts w:hint="eastAsia"/>
        </w:rPr>
        <w:t>或者</w:t>
      </w:r>
      <w:r w:rsidR="00503CE8">
        <w:t>存在一定的隐层关联</w:t>
      </w:r>
      <w:r w:rsidR="003E58AA">
        <w:t>，</w:t>
      </w:r>
      <w:r w:rsidR="003E58AA">
        <w:rPr>
          <w:rFonts w:hint="eastAsia"/>
        </w:rPr>
        <w:t>我们</w:t>
      </w:r>
      <w:r w:rsidR="00FB0E55">
        <w:t>的目的就是找到这些</w:t>
      </w:r>
      <w:r w:rsidR="00FB0E55">
        <w:rPr>
          <w:rFonts w:hint="eastAsia"/>
        </w:rPr>
        <w:t>体现</w:t>
      </w:r>
      <w:r w:rsidR="003E58AA">
        <w:t>“</w:t>
      </w:r>
      <w:r w:rsidR="003E58AA">
        <w:t>文本风格</w:t>
      </w:r>
      <w:r w:rsidR="003E58AA">
        <w:t>”</w:t>
      </w:r>
      <w:r w:rsidR="003E58AA">
        <w:t>的特征关系</w:t>
      </w:r>
      <w:r w:rsidR="00F25150">
        <w:t>。</w:t>
      </w:r>
      <w:r w:rsidR="00E13479">
        <w:t>回顾上文</w:t>
      </w:r>
      <w:r w:rsidR="00E13479">
        <w:rPr>
          <w:rFonts w:hint="eastAsia"/>
        </w:rPr>
        <w:t>介绍</w:t>
      </w:r>
      <w:r w:rsidR="00E13479">
        <w:t>的</w:t>
      </w:r>
      <w:r w:rsidR="00E13479">
        <w:t>LDA</w:t>
      </w:r>
      <w:r w:rsidR="00E13479">
        <w:rPr>
          <w:rFonts w:hint="eastAsia"/>
        </w:rPr>
        <w:t>主题模型</w:t>
      </w:r>
      <w:r w:rsidR="00E13479">
        <w:t>，</w:t>
      </w:r>
      <w:r w:rsidR="00E13479">
        <w:rPr>
          <w:rFonts w:hint="eastAsia"/>
        </w:rPr>
        <w:t>我们</w:t>
      </w:r>
      <w:r w:rsidR="00E13479">
        <w:t>得知主题模型</w:t>
      </w:r>
      <w:r w:rsidR="00E13479">
        <w:rPr>
          <w:rFonts w:hint="eastAsia"/>
        </w:rPr>
        <w:t>假定</w:t>
      </w:r>
      <w:r w:rsidR="00E13479">
        <w:t>了一篇文档的生成过程</w:t>
      </w:r>
      <w:r w:rsidR="00C80BEA">
        <w:t>，</w:t>
      </w:r>
      <w:r w:rsidR="00C80BEA">
        <w:rPr>
          <w:rFonts w:hint="eastAsia"/>
        </w:rPr>
        <w:t>即</w:t>
      </w:r>
      <w:r w:rsidR="00C80BEA">
        <w:t>：</w:t>
      </w:r>
      <w:r w:rsidR="00C80BEA">
        <w:rPr>
          <w:rFonts w:hint="eastAsia"/>
        </w:rPr>
        <w:t>首先</w:t>
      </w:r>
      <w:r w:rsidR="00C80BEA">
        <w:t>根据一定</w:t>
      </w:r>
      <w:r w:rsidR="00C80BEA">
        <w:rPr>
          <w:rFonts w:hint="eastAsia"/>
        </w:rPr>
        <w:t>规则</w:t>
      </w:r>
      <w:r w:rsidR="00C80BEA">
        <w:t>选取一个</w:t>
      </w:r>
      <w:r w:rsidR="00C80BEA">
        <w:rPr>
          <w:rFonts w:hint="eastAsia"/>
        </w:rPr>
        <w:t>话题分布</w:t>
      </w:r>
      <w:r w:rsidR="006B700A">
        <w:t>，</w:t>
      </w:r>
      <w:r w:rsidR="006B700A">
        <w:rPr>
          <w:rFonts w:hint="eastAsia"/>
        </w:rPr>
        <w:t>然后</w:t>
      </w:r>
      <w:r w:rsidR="006B700A">
        <w:t>重复地根据话题分布选取出一个话题，</w:t>
      </w:r>
      <w:r w:rsidR="006B700A">
        <w:rPr>
          <w:rFonts w:hint="eastAsia"/>
        </w:rPr>
        <w:t>并从</w:t>
      </w:r>
      <w:r w:rsidR="006B700A">
        <w:t>话题中</w:t>
      </w:r>
      <w:r w:rsidR="006B700A">
        <w:rPr>
          <w:rFonts w:hint="eastAsia"/>
        </w:rPr>
        <w:t>随机</w:t>
      </w:r>
      <w:r w:rsidR="006B700A">
        <w:t>选取出一个</w:t>
      </w:r>
      <w:r w:rsidR="00E81ABF">
        <w:rPr>
          <w:rFonts w:hint="eastAsia"/>
        </w:rPr>
        <w:t>单词</w:t>
      </w:r>
      <w:r w:rsidR="006B700A">
        <w:t>组成文档</w:t>
      </w:r>
      <w:r w:rsidR="0008186D">
        <w:t>。</w:t>
      </w:r>
      <w:r w:rsidR="000E0445">
        <w:rPr>
          <w:rFonts w:hint="eastAsia"/>
        </w:rPr>
        <w:t>单词</w:t>
      </w:r>
      <w:r w:rsidR="000E0445">
        <w:t>组成了文档</w:t>
      </w:r>
      <w:r w:rsidR="00843075">
        <w:t>，</w:t>
      </w:r>
      <w:r w:rsidR="00E81ABF">
        <w:rPr>
          <w:rFonts w:hint="eastAsia"/>
        </w:rPr>
        <w:t>每一个单词</w:t>
      </w:r>
      <w:r w:rsidR="009F3201">
        <w:t>都可能属于多种</w:t>
      </w:r>
      <w:r w:rsidR="00144EEB">
        <w:t>话题，</w:t>
      </w:r>
      <w:r w:rsidR="00AF2C85">
        <w:t>每个话题下都会有</w:t>
      </w:r>
      <w:r w:rsidR="00AF2C85">
        <w:rPr>
          <w:rFonts w:hint="eastAsia"/>
        </w:rPr>
        <w:t>多个</w:t>
      </w:r>
      <w:r w:rsidR="00AF2C85">
        <w:t>相对重要的代表性单词，</w:t>
      </w:r>
      <w:r w:rsidR="00144EEB">
        <w:rPr>
          <w:rFonts w:hint="eastAsia"/>
        </w:rPr>
        <w:t>话题</w:t>
      </w:r>
      <w:r w:rsidR="00145426">
        <w:rPr>
          <w:rFonts w:hint="eastAsia"/>
        </w:rPr>
        <w:t>体现</w:t>
      </w:r>
      <w:r w:rsidR="00144EEB">
        <w:t>了单词之间的</w:t>
      </w:r>
      <w:r w:rsidR="005B0DC0">
        <w:rPr>
          <w:rFonts w:hint="eastAsia"/>
        </w:rPr>
        <w:t>联系</w:t>
      </w:r>
      <w:r w:rsidR="00C65C0A">
        <w:t>。</w:t>
      </w:r>
    </w:p>
    <w:p w14:paraId="74CD7B8C" w14:textId="32A182F8" w:rsidR="00CF79E1" w:rsidRDefault="009E32C7" w:rsidP="00F26BFC">
      <w:pPr>
        <w:pStyle w:val="a3"/>
        <w:ind w:firstLine="480"/>
      </w:pPr>
      <w:r>
        <w:rPr>
          <w:rFonts w:hint="eastAsia"/>
          <w:noProof/>
        </w:rPr>
        <w:drawing>
          <wp:anchor distT="0" distB="0" distL="114300" distR="114300" simplePos="0" relativeHeight="251663360" behindDoc="0" locked="0" layoutInCell="1" allowOverlap="1" wp14:anchorId="12E00EBF" wp14:editId="44A4A56B">
            <wp:simplePos x="0" y="0"/>
            <wp:positionH relativeFrom="column">
              <wp:posOffset>1193800</wp:posOffset>
            </wp:positionH>
            <wp:positionV relativeFrom="paragraph">
              <wp:posOffset>2379980</wp:posOffset>
            </wp:positionV>
            <wp:extent cx="2972435" cy="2168525"/>
            <wp:effectExtent l="0" t="0" r="0" b="0"/>
            <wp:wrapTopAndBottom/>
            <wp:docPr id="7" name="图片 7" descr="images/文本风格与LDA的类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s/文本风格与LDA的类比.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72435" cy="216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50B95">
        <w:t>类比</w:t>
      </w:r>
      <w:r w:rsidR="00050B95">
        <w:t>LDA</w:t>
      </w:r>
      <w:r w:rsidR="00F26BFC">
        <w:t>主题模型，</w:t>
      </w:r>
      <w:r w:rsidR="00F26BFC">
        <w:rPr>
          <w:rFonts w:hint="eastAsia"/>
        </w:rPr>
        <w:t>假设</w:t>
      </w:r>
      <w:r w:rsidR="00F26BFC">
        <w:t>一个文本单元</w:t>
      </w:r>
      <w:r w:rsidR="00021BF8">
        <w:t>（句子或篇章）</w:t>
      </w:r>
      <w:r w:rsidR="00F26BFC">
        <w:t>是由若干个</w:t>
      </w:r>
      <w:r w:rsidR="00F26BFC">
        <w:t>“</w:t>
      </w:r>
      <w:r w:rsidR="00F26BFC">
        <w:rPr>
          <w:rFonts w:hint="eastAsia"/>
        </w:rPr>
        <w:t>结构</w:t>
      </w:r>
      <w:r w:rsidR="00F26BFC">
        <w:t>特征</w:t>
      </w:r>
      <w:r w:rsidR="00F26BFC">
        <w:t>”</w:t>
      </w:r>
      <w:r w:rsidR="0046121A">
        <w:t>或</w:t>
      </w:r>
      <w:r w:rsidR="0046121A">
        <w:t>“</w:t>
      </w:r>
      <w:r w:rsidR="0046121A">
        <w:t>表层特征</w:t>
      </w:r>
      <w:r w:rsidR="0046121A">
        <w:t>”</w:t>
      </w:r>
      <w:r w:rsidR="00A6097F">
        <w:t>所组成的，</w:t>
      </w:r>
      <w:r w:rsidR="00AA5487">
        <w:t>这些</w:t>
      </w:r>
      <w:r w:rsidR="00A6097F">
        <w:rPr>
          <w:rFonts w:hint="eastAsia"/>
        </w:rPr>
        <w:t>“</w:t>
      </w:r>
      <w:r w:rsidR="00A6097F">
        <w:t>结构特征</w:t>
      </w:r>
      <w:r w:rsidR="00A6097F">
        <w:rPr>
          <w:rFonts w:hint="eastAsia"/>
        </w:rPr>
        <w:t>”或</w:t>
      </w:r>
      <w:r w:rsidR="00A6097F">
        <w:t>“</w:t>
      </w:r>
      <w:r w:rsidR="00A6097F">
        <w:t>表层特征</w:t>
      </w:r>
      <w:r w:rsidR="00A6097F">
        <w:t>”</w:t>
      </w:r>
      <w:r w:rsidR="00036BA3">
        <w:t>在某个</w:t>
      </w:r>
      <w:r w:rsidR="00E81D56">
        <w:t>潜在层面（</w:t>
      </w:r>
      <w:r w:rsidR="00E81D56">
        <w:t>L</w:t>
      </w:r>
      <w:r w:rsidR="00E81D56">
        <w:rPr>
          <w:rFonts w:hint="eastAsia"/>
        </w:rPr>
        <w:t>atent</w:t>
      </w:r>
      <w:r w:rsidR="00E81D56">
        <w:t xml:space="preserve"> L</w:t>
      </w:r>
      <w:r w:rsidR="00E81D56">
        <w:rPr>
          <w:rFonts w:hint="eastAsia"/>
        </w:rPr>
        <w:t>evel</w:t>
      </w:r>
      <w:r w:rsidR="00E81D56">
        <w:t>）</w:t>
      </w:r>
      <w:r w:rsidR="008F0654">
        <w:t>上具有联系，</w:t>
      </w:r>
      <w:r w:rsidR="00752D0E">
        <w:rPr>
          <w:rFonts w:hint="eastAsia"/>
        </w:rPr>
        <w:t>假设</w:t>
      </w:r>
      <w:r w:rsidR="00752D0E">
        <w:t>称这些</w:t>
      </w:r>
      <w:r w:rsidR="00752D0E">
        <w:t>“</w:t>
      </w:r>
      <w:r w:rsidR="00752D0E">
        <w:t>联系</w:t>
      </w:r>
      <w:r w:rsidR="00752D0E">
        <w:t>”</w:t>
      </w:r>
      <w:r w:rsidR="00752D0E">
        <w:t>为</w:t>
      </w:r>
      <w:r w:rsidR="006208F2">
        <w:t>“</w:t>
      </w:r>
      <w:r w:rsidR="006208F2">
        <w:t>结构话题</w:t>
      </w:r>
      <w:r w:rsidR="006208F2">
        <w:t>”</w:t>
      </w:r>
      <w:r w:rsidR="00BF5336">
        <w:t>，</w:t>
      </w:r>
      <w:r w:rsidR="00BF5336">
        <w:rPr>
          <w:rFonts w:hint="eastAsia"/>
        </w:rPr>
        <w:t>则</w:t>
      </w:r>
      <w:r w:rsidR="00BF5336">
        <w:t>每个结构</w:t>
      </w:r>
      <w:r w:rsidR="00BF5336">
        <w:rPr>
          <w:rFonts w:hint="eastAsia"/>
        </w:rPr>
        <w:t>特征</w:t>
      </w:r>
      <w:r w:rsidR="00BF5336">
        <w:t>都可以同时属于多种结构话题</w:t>
      </w:r>
      <w:r w:rsidR="001C0EAC">
        <w:t>（但是会有一定的偏好倾向），</w:t>
      </w:r>
      <w:r w:rsidR="001C0EAC">
        <w:rPr>
          <w:rFonts w:hint="eastAsia"/>
        </w:rPr>
        <w:t>每种</w:t>
      </w:r>
      <w:r w:rsidR="001C0EAC">
        <w:t>结构话题下都包含了多种</w:t>
      </w:r>
      <w:r w:rsidR="001C0EAC">
        <w:rPr>
          <w:rFonts w:hint="eastAsia"/>
        </w:rPr>
        <w:t>结构特征</w:t>
      </w:r>
      <w:r w:rsidR="001C0EAC">
        <w:t>（但是重要性会有所区别）</w:t>
      </w:r>
      <w:r w:rsidR="00C51102">
        <w:t>。</w:t>
      </w:r>
      <w:r w:rsidR="00D874D4">
        <w:t>由此</w:t>
      </w:r>
      <w:r w:rsidR="00C51102">
        <w:rPr>
          <w:rFonts w:hint="eastAsia"/>
        </w:rPr>
        <w:t>我们</w:t>
      </w:r>
      <w:r w:rsidR="00C51102">
        <w:t>可以</w:t>
      </w:r>
      <w:r w:rsidR="00C51102">
        <w:rPr>
          <w:rFonts w:hint="eastAsia"/>
        </w:rPr>
        <w:t>假设</w:t>
      </w:r>
      <w:r w:rsidR="00C51102">
        <w:t>出一种</w:t>
      </w:r>
      <w:r w:rsidR="005E51F8">
        <w:t>文本单元</w:t>
      </w:r>
      <w:r w:rsidR="00AA0B1C">
        <w:t>结构</w:t>
      </w:r>
      <w:r w:rsidR="00957D85">
        <w:t>特征</w:t>
      </w:r>
      <w:r w:rsidR="00AA0B1C">
        <w:t>的</w:t>
      </w:r>
      <w:r w:rsidR="005E51F8">
        <w:t>生成</w:t>
      </w:r>
      <w:r w:rsidR="00C51102">
        <w:t>过程：</w:t>
      </w:r>
      <w:r w:rsidR="005A2A50">
        <w:rPr>
          <w:rFonts w:hint="eastAsia"/>
        </w:rPr>
        <w:t>在</w:t>
      </w:r>
      <w:r w:rsidR="005A2A50">
        <w:t>生成一个文本单元</w:t>
      </w:r>
      <w:r w:rsidR="005A2A50">
        <w:rPr>
          <w:rFonts w:hint="eastAsia"/>
        </w:rPr>
        <w:t>时</w:t>
      </w:r>
      <w:r w:rsidR="005A2A50">
        <w:t>，</w:t>
      </w:r>
      <w:r w:rsidR="005A2A50">
        <w:rPr>
          <w:rFonts w:hint="eastAsia"/>
        </w:rPr>
        <w:t>首先</w:t>
      </w:r>
      <w:r w:rsidR="00313ECD">
        <w:t>根据一定的</w:t>
      </w:r>
      <w:r w:rsidR="00313ECD">
        <w:rPr>
          <w:rFonts w:hint="eastAsia"/>
        </w:rPr>
        <w:t>规则</w:t>
      </w:r>
      <w:r w:rsidR="00313ECD">
        <w:t>选取一个</w:t>
      </w:r>
      <w:r w:rsidR="00802CFB">
        <w:t>结构</w:t>
      </w:r>
      <w:r w:rsidR="00313ECD">
        <w:t>话题分布（即我们需要生成一个</w:t>
      </w:r>
      <w:r w:rsidR="00313ECD">
        <w:rPr>
          <w:rFonts w:hint="eastAsia"/>
        </w:rPr>
        <w:t>符合哪种</w:t>
      </w:r>
      <w:r w:rsidR="00313ECD">
        <w:t>“</w:t>
      </w:r>
      <w:r w:rsidR="00313ECD">
        <w:t>文本风格</w:t>
      </w:r>
      <w:r w:rsidR="00313ECD">
        <w:t>”</w:t>
      </w:r>
      <w:r w:rsidR="00313ECD">
        <w:t>的文本单元）</w:t>
      </w:r>
      <w:r w:rsidR="0042304B">
        <w:t>，</w:t>
      </w:r>
      <w:r w:rsidR="00EA00C7">
        <w:t>然后重复地根据结构话题分布选取出一个结构话题，</w:t>
      </w:r>
      <w:r w:rsidR="00EA00C7">
        <w:rPr>
          <w:rFonts w:hint="eastAsia"/>
        </w:rPr>
        <w:t>并</w:t>
      </w:r>
      <w:r w:rsidR="00EA00C7">
        <w:t>据此</w:t>
      </w:r>
      <w:r w:rsidR="008B4D92">
        <w:t>结构话题</w:t>
      </w:r>
      <w:r w:rsidR="00EA00C7">
        <w:t>选取出一个</w:t>
      </w:r>
      <w:r w:rsidR="003D7E78">
        <w:t>结构特征，</w:t>
      </w:r>
      <w:r w:rsidR="003D7E78">
        <w:rPr>
          <w:rFonts w:hint="eastAsia"/>
        </w:rPr>
        <w:t>组成</w:t>
      </w:r>
      <w:r w:rsidR="006F2141">
        <w:t>文本单元</w:t>
      </w:r>
      <w:r w:rsidR="00852701">
        <w:t>。</w:t>
      </w:r>
    </w:p>
    <w:p w14:paraId="3905DEA0" w14:textId="7914040E" w:rsidR="00815F3F" w:rsidRDefault="00A37082" w:rsidP="00F26BFC">
      <w:pPr>
        <w:pStyle w:val="a3"/>
        <w:ind w:firstLine="480"/>
      </w:pPr>
      <w:r>
        <w:rPr>
          <w:rFonts w:hint="eastAsia"/>
        </w:rPr>
        <w:t>将</w:t>
      </w:r>
      <w:r>
        <w:t>上述的类比应用到现有的</w:t>
      </w:r>
      <w:r>
        <w:t>LDA</w:t>
      </w:r>
      <w:r>
        <w:rPr>
          <w:rFonts w:hint="eastAsia"/>
        </w:rPr>
        <w:t>主题</w:t>
      </w:r>
      <w:r>
        <w:t>模型中，</w:t>
      </w:r>
      <w:r>
        <w:rPr>
          <w:rFonts w:hint="eastAsia"/>
        </w:rPr>
        <w:t>我们</w:t>
      </w:r>
      <w:r>
        <w:t>可以</w:t>
      </w:r>
      <w:r w:rsidR="00632DD8">
        <w:t>根据文本单元的结构特征</w:t>
      </w:r>
      <w:r>
        <w:rPr>
          <w:rFonts w:hint="eastAsia"/>
        </w:rPr>
        <w:t>推断出</w:t>
      </w:r>
      <w:r w:rsidR="00632DD8">
        <w:t>相应的结构话题分布</w:t>
      </w:r>
      <w:r w:rsidR="00867887">
        <w:t>。</w:t>
      </w:r>
      <w:r w:rsidR="00632DD8">
        <w:t>假设定义的</w:t>
      </w:r>
      <w:r w:rsidR="00632DD8">
        <w:rPr>
          <w:rFonts w:hint="eastAsia"/>
        </w:rPr>
        <w:t>结构</w:t>
      </w:r>
      <w:r w:rsidR="00632DD8">
        <w:t>话题总数为</w:t>
      </w:r>
      <w:r w:rsidR="00632DD8">
        <w:t>k</w:t>
      </w:r>
      <w:r w:rsidR="00632DD8">
        <w:t>，</w:t>
      </w:r>
      <w:r w:rsidR="00632DD8">
        <w:rPr>
          <w:rFonts w:hint="eastAsia"/>
        </w:rPr>
        <w:t>则</w:t>
      </w:r>
      <w:r w:rsidR="00632DD8">
        <w:t>最终每个文本单元</w:t>
      </w:r>
      <w:r w:rsidR="00632DD8">
        <w:t>i</w:t>
      </w:r>
      <w:r w:rsidR="00632DD8">
        <w:t>的</w:t>
      </w:r>
      <w:r w:rsidR="00632DD8">
        <w:rPr>
          <w:rFonts w:hint="eastAsia"/>
        </w:rPr>
        <w:t>结构</w:t>
      </w:r>
      <w:r w:rsidR="00632DD8">
        <w:t>话题分布</w:t>
      </w:r>
      <w:r w:rsidR="00632DD8">
        <w:rPr>
          <w:rFonts w:hint="eastAsia"/>
        </w:rPr>
        <w:t>就</w:t>
      </w:r>
      <w:r w:rsidR="00632DD8">
        <w:t>是</w:t>
      </w:r>
      <w:r w:rsidR="00632DD8">
        <w:rPr>
          <w:rFonts w:hint="eastAsia"/>
        </w:rPr>
        <w:t>一个</w:t>
      </w:r>
      <w:r w:rsidR="00632DD8">
        <w:t>k</w:t>
      </w:r>
      <w:r w:rsidR="00632DD8">
        <w:t>维的向量</w:t>
      </w:r>
      <w:r w:rsidR="00632DD8">
        <w:t>$v_i=(t_1,t_2,…</w:t>
      </w:r>
      <w:r w:rsidR="00632DD8">
        <w:rPr>
          <w:rFonts w:hint="eastAsia"/>
        </w:rPr>
        <w:t>,t_k</w:t>
      </w:r>
      <w:r w:rsidR="00632DD8">
        <w:t>)$</w:t>
      </w:r>
      <w:r w:rsidR="00E822D3">
        <w:t>，</w:t>
      </w:r>
      <w:r w:rsidR="00E822D3">
        <w:rPr>
          <w:rFonts w:hint="eastAsia"/>
        </w:rPr>
        <w:t>该向量</w:t>
      </w:r>
      <w:r w:rsidR="00E822D3">
        <w:t>的每一个分量代表了具体某个</w:t>
      </w:r>
      <w:r w:rsidR="00E822D3">
        <w:rPr>
          <w:rFonts w:hint="eastAsia"/>
        </w:rPr>
        <w:t>结构</w:t>
      </w:r>
      <w:r w:rsidR="00E822D3">
        <w:t>话题在该文本单元内的分布比例</w:t>
      </w:r>
      <w:r w:rsidR="00D86ECE">
        <w:t>（</w:t>
      </w:r>
      <w:r w:rsidR="00D86ECE">
        <w:t>0</w:t>
      </w:r>
      <w:r w:rsidR="00D86ECE">
        <w:rPr>
          <w:rFonts w:hint="eastAsia"/>
        </w:rPr>
        <w:t>到</w:t>
      </w:r>
      <w:r w:rsidR="00D86ECE">
        <w:t>1</w:t>
      </w:r>
      <w:r w:rsidR="00D86ECE">
        <w:rPr>
          <w:rFonts w:hint="eastAsia"/>
        </w:rPr>
        <w:t>之间</w:t>
      </w:r>
      <w:r w:rsidR="00D86ECE">
        <w:t>的值）</w:t>
      </w:r>
      <w:r w:rsidR="0040746B">
        <w:t>。</w:t>
      </w:r>
    </w:p>
    <w:p w14:paraId="55A6F45B" w14:textId="24063814" w:rsidR="009E32C7" w:rsidRDefault="00B145DE" w:rsidP="00F26BFC">
      <w:pPr>
        <w:pStyle w:val="a3"/>
        <w:ind w:firstLine="480"/>
      </w:pPr>
      <w:r>
        <w:rPr>
          <w:rFonts w:hint="eastAsia"/>
        </w:rPr>
        <w:lastRenderedPageBreak/>
        <w:t>在此</w:t>
      </w:r>
      <w:r w:rsidR="0099055E">
        <w:t>我们</w:t>
      </w:r>
      <w:r w:rsidR="0099055E">
        <w:rPr>
          <w:rFonts w:hint="eastAsia"/>
        </w:rPr>
        <w:t>将</w:t>
      </w:r>
      <w:r>
        <w:t>表示文本单元</w:t>
      </w:r>
      <w:r>
        <w:t>i</w:t>
      </w:r>
      <w:r>
        <w:t>结构话题分布的</w:t>
      </w:r>
      <w:r>
        <w:t>k</w:t>
      </w:r>
      <w:r>
        <w:t>维向量</w:t>
      </w:r>
      <w:r w:rsidR="00065265">
        <w:t>称</w:t>
      </w:r>
      <w:r>
        <w:t>为文本单元</w:t>
      </w:r>
      <w:r>
        <w:t>i</w:t>
      </w:r>
      <w:r>
        <w:t>的潜层结构特征</w:t>
      </w:r>
      <w:r w:rsidR="003E0C06">
        <w:t>（</w:t>
      </w:r>
      <w:r w:rsidR="003E0C06">
        <w:t>L</w:t>
      </w:r>
      <w:r w:rsidR="003E0C06">
        <w:rPr>
          <w:rFonts w:hint="eastAsia"/>
        </w:rPr>
        <w:t>atent</w:t>
      </w:r>
      <w:r w:rsidR="003E0C06">
        <w:t xml:space="preserve"> S</w:t>
      </w:r>
      <w:r w:rsidR="003E0C06">
        <w:rPr>
          <w:rFonts w:hint="eastAsia"/>
        </w:rPr>
        <w:t>tructure</w:t>
      </w:r>
      <w:r w:rsidR="003E0C06">
        <w:t xml:space="preserve"> F</w:t>
      </w:r>
      <w:r w:rsidR="003E0C06">
        <w:rPr>
          <w:rFonts w:hint="eastAsia"/>
        </w:rPr>
        <w:t>eature</w:t>
      </w:r>
      <w:r w:rsidR="003E0C06">
        <w:t>）</w:t>
      </w:r>
      <w:r>
        <w:t>。</w:t>
      </w:r>
      <w:r w:rsidR="00656D38">
        <w:t>利用空间向量模型与潜层结构特征相结合进行文本</w:t>
      </w:r>
      <w:r w:rsidR="00656D38">
        <w:rPr>
          <w:rFonts w:hint="eastAsia"/>
        </w:rPr>
        <w:t>表示</w:t>
      </w:r>
      <w:r w:rsidR="00656D38">
        <w:t>时，可以认为在</w:t>
      </w:r>
      <w:r w:rsidR="00A43422">
        <w:t>超空间上位置相近的两个文本</w:t>
      </w:r>
      <w:r w:rsidR="00D9531E">
        <w:t>具有相似的文本风格。</w:t>
      </w:r>
    </w:p>
    <w:p w14:paraId="4F3626C2" w14:textId="4B07CACD" w:rsidR="000C1939" w:rsidRDefault="003B7EA5" w:rsidP="00E139B5">
      <w:pPr>
        <w:pStyle w:val="a3"/>
        <w:numPr>
          <w:ilvl w:val="1"/>
          <w:numId w:val="5"/>
        </w:numPr>
        <w:ind w:firstLineChars="0"/>
      </w:pPr>
      <w:r>
        <w:rPr>
          <w:rFonts w:hint="eastAsia"/>
        </w:rPr>
        <w:t>文本潜层</w:t>
      </w:r>
      <w:r>
        <w:t>结构特征的获取</w:t>
      </w:r>
    </w:p>
    <w:p w14:paraId="18D55418" w14:textId="2AA0C310" w:rsidR="00E139B5" w:rsidRDefault="00E139B5" w:rsidP="000A057B">
      <w:pPr>
        <w:pStyle w:val="a3"/>
        <w:ind w:firstLine="480"/>
      </w:pPr>
      <w:r>
        <w:t>文本潜层特征结构相当于</w:t>
      </w:r>
      <w:r w:rsidR="00F37401">
        <w:t>LDA</w:t>
      </w:r>
      <w:r w:rsidR="00F37401">
        <w:rPr>
          <w:rFonts w:hint="eastAsia"/>
        </w:rPr>
        <w:t>主题</w:t>
      </w:r>
      <w:r w:rsidR="00F37401">
        <w:t>模型中的话题分布，</w:t>
      </w:r>
      <w:r w:rsidR="00F37401">
        <w:rPr>
          <w:rFonts w:hint="eastAsia"/>
        </w:rPr>
        <w:t>因此</w:t>
      </w:r>
      <w:r w:rsidR="00F37401">
        <w:t>在获取方法上与原始</w:t>
      </w:r>
      <w:r w:rsidR="00F37401">
        <w:t>LDA</w:t>
      </w:r>
      <w:r w:rsidR="00F37401">
        <w:rPr>
          <w:rFonts w:hint="eastAsia"/>
        </w:rPr>
        <w:t>主题</w:t>
      </w:r>
      <w:r w:rsidR="00F37401">
        <w:t>模型的话题分布获取方法类似，</w:t>
      </w:r>
      <w:r w:rsidR="00F37401">
        <w:rPr>
          <w:rFonts w:hint="eastAsia"/>
        </w:rPr>
        <w:t>即通过</w:t>
      </w:r>
      <w:r w:rsidR="00F37401">
        <w:t>大量</w:t>
      </w:r>
      <w:r w:rsidR="004F45E4">
        <w:t>的样本数据进行参数估计，</w:t>
      </w:r>
      <w:r w:rsidR="004F45E4">
        <w:rPr>
          <w:rFonts w:hint="eastAsia"/>
        </w:rPr>
        <w:t>得到</w:t>
      </w:r>
      <w:r w:rsidR="004F45E4">
        <w:t>与话题分布及话题</w:t>
      </w:r>
      <w:r w:rsidR="004F45E4">
        <w:t>-</w:t>
      </w:r>
      <w:r w:rsidR="004F45E4">
        <w:rPr>
          <w:rFonts w:hint="eastAsia"/>
        </w:rPr>
        <w:t>字词</w:t>
      </w:r>
      <w:r w:rsidR="004F45E4">
        <w:t>分布相关的</w:t>
      </w:r>
      <w:r w:rsidR="00010016">
        <w:t>两个</w:t>
      </w:r>
      <w:r w:rsidR="004F45E4">
        <w:t>狄利克雷分布</w:t>
      </w:r>
      <w:r w:rsidR="00DB7F43">
        <w:t>的参数</w:t>
      </w:r>
      <w:r w:rsidR="00DB7F43">
        <w:t>$\alpha$</w:t>
      </w:r>
      <w:r w:rsidR="00370893">
        <w:rPr>
          <w:rFonts w:hint="eastAsia"/>
        </w:rPr>
        <w:t>和</w:t>
      </w:r>
      <w:r w:rsidR="00370893">
        <w:t>$\eta$</w:t>
      </w:r>
      <w:r w:rsidR="00262D76">
        <w:t>，</w:t>
      </w:r>
      <w:r w:rsidR="00262D76">
        <w:rPr>
          <w:rFonts w:hint="eastAsia"/>
        </w:rPr>
        <w:t>然后</w:t>
      </w:r>
      <w:r w:rsidR="00262D76">
        <w:t>根据</w:t>
      </w:r>
      <w:r w:rsidR="00CB3F37">
        <w:t>待测试</w:t>
      </w:r>
      <w:r w:rsidR="00814E4B">
        <w:t>文档的</w:t>
      </w:r>
      <w:r w:rsidR="00DC4726">
        <w:rPr>
          <w:rFonts w:hint="eastAsia"/>
        </w:rPr>
        <w:t>字词</w:t>
      </w:r>
      <w:r w:rsidR="00CE6B56">
        <w:t>词频</w:t>
      </w:r>
      <w:r w:rsidR="00A413CD">
        <w:t>，</w:t>
      </w:r>
      <w:r w:rsidR="00A413CD">
        <w:rPr>
          <w:rFonts w:hint="eastAsia"/>
        </w:rPr>
        <w:t>利用</w:t>
      </w:r>
      <w:r w:rsidR="00A413CD">
        <w:t>吉布斯采样</w:t>
      </w:r>
      <w:r w:rsidR="001C5DA2">
        <w:t>求出</w:t>
      </w:r>
      <w:r w:rsidR="006D3CE6">
        <w:t>相应的话题分布</w:t>
      </w:r>
      <w:r w:rsidR="00DC4726">
        <w:t>、</w:t>
      </w:r>
      <w:r w:rsidR="00DC4726">
        <w:rPr>
          <w:rFonts w:hint="eastAsia"/>
        </w:rPr>
        <w:t>话题</w:t>
      </w:r>
      <w:r w:rsidR="00DC4726">
        <w:t>-</w:t>
      </w:r>
      <w:r w:rsidR="00DC4726">
        <w:rPr>
          <w:rFonts w:hint="eastAsia"/>
        </w:rPr>
        <w:t>字词</w:t>
      </w:r>
      <w:r w:rsidR="00B869F5">
        <w:t>分布。</w:t>
      </w:r>
    </w:p>
    <w:p w14:paraId="0FEB4499" w14:textId="30E4C818" w:rsidR="00D822BB" w:rsidRDefault="00D822BB" w:rsidP="000A057B">
      <w:pPr>
        <w:pStyle w:val="a3"/>
        <w:ind w:firstLine="480"/>
      </w:pPr>
      <w:r>
        <w:rPr>
          <w:rFonts w:hint="eastAsia"/>
        </w:rPr>
        <w:t>在</w:t>
      </w:r>
      <w:r>
        <w:t>进行</w:t>
      </w:r>
      <w:r>
        <w:rPr>
          <w:rFonts w:hint="eastAsia"/>
        </w:rPr>
        <w:t>类比</w:t>
      </w:r>
      <w:r>
        <w:t>转换时，</w:t>
      </w:r>
      <w:r w:rsidR="00BE76CC">
        <w:t>需要解决的</w:t>
      </w:r>
      <w:r>
        <w:rPr>
          <w:rFonts w:hint="eastAsia"/>
        </w:rPr>
        <w:t>一大</w:t>
      </w:r>
      <w:r>
        <w:t>难题就是如何将结构特征转换为</w:t>
      </w:r>
      <w:r>
        <w:t>LDA</w:t>
      </w:r>
      <w:r>
        <w:rPr>
          <w:rFonts w:hint="eastAsia"/>
        </w:rPr>
        <w:t>中</w:t>
      </w:r>
      <w:r>
        <w:t>的字词</w:t>
      </w:r>
      <w:r w:rsidR="007D6332">
        <w:t>，</w:t>
      </w:r>
      <w:r w:rsidR="007D6332">
        <w:rPr>
          <w:rFonts w:hint="eastAsia"/>
        </w:rPr>
        <w:t>即</w:t>
      </w:r>
      <w:r w:rsidR="007D6332">
        <w:t>利用词袋模型表示文本单元的结构特征</w:t>
      </w:r>
      <w:r w:rsidR="00A061FC">
        <w:t>。</w:t>
      </w:r>
      <w:r w:rsidR="00A061FC">
        <w:t>LDA</w:t>
      </w:r>
      <w:r w:rsidR="00A061FC">
        <w:t>主题模型中的字词（</w:t>
      </w:r>
      <w:r w:rsidR="00A061FC">
        <w:rPr>
          <w:rFonts w:hint="eastAsia"/>
        </w:rPr>
        <w:t>word</w:t>
      </w:r>
      <w:r w:rsidR="00A061FC">
        <w:t>）是一个不可再分的最小</w:t>
      </w:r>
      <w:r w:rsidR="00537922">
        <w:rPr>
          <w:rFonts w:hint="eastAsia"/>
        </w:rPr>
        <w:t>数据</w:t>
      </w:r>
      <w:r w:rsidR="00A061FC">
        <w:t>处理单元</w:t>
      </w:r>
      <w:r w:rsidR="00FC4ED1">
        <w:t>，</w:t>
      </w:r>
      <w:r w:rsidR="00FC4ED1">
        <w:rPr>
          <w:rFonts w:hint="eastAsia"/>
        </w:rPr>
        <w:t>而</w:t>
      </w:r>
      <w:r w:rsidR="00D87F5D">
        <w:rPr>
          <w:rFonts w:hint="eastAsia"/>
        </w:rPr>
        <w:t>在</w:t>
      </w:r>
      <w:r w:rsidR="00D87F5D">
        <w:t>词袋模型的描述中，</w:t>
      </w:r>
      <w:r w:rsidR="00D87F5D">
        <w:rPr>
          <w:rFonts w:hint="eastAsia"/>
        </w:rPr>
        <w:t>字词</w:t>
      </w:r>
      <w:r w:rsidR="00D87F5D">
        <w:t>（</w:t>
      </w:r>
      <w:r w:rsidR="00D87F5D">
        <w:t>word</w:t>
      </w:r>
      <w:r w:rsidR="00D87F5D">
        <w:t>）除了</w:t>
      </w:r>
      <w:r w:rsidR="00D87F5D">
        <w:t>“</w:t>
      </w:r>
      <w:r w:rsidR="00D87F5D">
        <w:rPr>
          <w:rFonts w:hint="eastAsia"/>
        </w:rPr>
        <w:t>数量</w:t>
      </w:r>
      <w:r w:rsidR="00D87F5D">
        <w:t>”</w:t>
      </w:r>
      <w:r w:rsidR="00D87F5D">
        <w:t>之外不具备其他的属性</w:t>
      </w:r>
      <w:r w:rsidR="00E4583E">
        <w:t>，</w:t>
      </w:r>
      <w:r w:rsidR="00E4583E">
        <w:rPr>
          <w:rFonts w:hint="eastAsia"/>
        </w:rPr>
        <w:t>并且</w:t>
      </w:r>
      <w:r w:rsidR="00E4583E">
        <w:t>拥有规模巨大的</w:t>
      </w:r>
      <w:r w:rsidR="00E4583E">
        <w:t>“</w:t>
      </w:r>
      <w:r w:rsidR="00E4583E">
        <w:t>词典</w:t>
      </w:r>
      <w:r w:rsidR="00E4583E">
        <w:t>”</w:t>
      </w:r>
      <w:r w:rsidR="00977221">
        <w:t>，</w:t>
      </w:r>
      <w:r w:rsidR="00977221">
        <w:rPr>
          <w:rFonts w:hint="eastAsia"/>
        </w:rPr>
        <w:t>保证</w:t>
      </w:r>
      <w:r w:rsidR="00977221">
        <w:t>了字词的丰富度</w:t>
      </w:r>
      <w:r w:rsidR="00E57DA7">
        <w:t>。</w:t>
      </w:r>
      <w:r w:rsidR="001941DD">
        <w:t>相反，</w:t>
      </w:r>
      <w:r w:rsidR="001941DD">
        <w:rPr>
          <w:rFonts w:hint="eastAsia"/>
        </w:rPr>
        <w:t>上文</w:t>
      </w:r>
      <w:r w:rsidR="001941DD">
        <w:t>提出的结构特征往往是连续值</w:t>
      </w:r>
      <w:r w:rsidR="00B94825">
        <w:t>，</w:t>
      </w:r>
      <w:r w:rsidR="00D055C2">
        <w:t>并且特征数量很少，</w:t>
      </w:r>
      <w:r w:rsidR="00D055C2">
        <w:rPr>
          <w:rFonts w:hint="eastAsia"/>
        </w:rPr>
        <w:t>不适合</w:t>
      </w:r>
      <w:r w:rsidR="00D055C2">
        <w:t>直接套用词袋模型。</w:t>
      </w:r>
    </w:p>
    <w:p w14:paraId="4F225476" w14:textId="7227350B" w:rsidR="000A057B" w:rsidRDefault="000A057B" w:rsidP="000A057B">
      <w:pPr>
        <w:pStyle w:val="a3"/>
        <w:ind w:firstLine="480"/>
      </w:pPr>
      <w:r>
        <w:rPr>
          <w:rFonts w:hint="eastAsia"/>
        </w:rPr>
        <w:t>因此</w:t>
      </w:r>
      <w:r w:rsidR="0000687C">
        <w:t>需要对连续值的结构特征进行离散化处理</w:t>
      </w:r>
      <w:r w:rsidR="0081499E">
        <w:t>，</w:t>
      </w:r>
      <w:r w:rsidR="0081499E">
        <w:rPr>
          <w:rFonts w:hint="eastAsia"/>
        </w:rPr>
        <w:t>并</w:t>
      </w:r>
      <w:r w:rsidR="009208D9">
        <w:rPr>
          <w:rFonts w:hint="eastAsia"/>
        </w:rPr>
        <w:t>将</w:t>
      </w:r>
      <w:r w:rsidR="009208D9">
        <w:t>离散化后的结构特征</w:t>
      </w:r>
      <w:r w:rsidR="009208D9">
        <w:rPr>
          <w:rFonts w:hint="eastAsia"/>
        </w:rPr>
        <w:t>运用</w:t>
      </w:r>
      <w:r w:rsidR="009208D9">
        <w:t>于词袋模型中</w:t>
      </w:r>
      <w:r w:rsidR="0000687C">
        <w:t>。</w:t>
      </w:r>
    </w:p>
    <w:p w14:paraId="67461355" w14:textId="504DC377" w:rsidR="00E078B1" w:rsidRDefault="00E078B1" w:rsidP="005013D6">
      <w:pPr>
        <w:pStyle w:val="a3"/>
        <w:numPr>
          <w:ilvl w:val="2"/>
          <w:numId w:val="5"/>
        </w:numPr>
        <w:ind w:firstLineChars="0"/>
      </w:pPr>
      <w:r>
        <w:rPr>
          <w:rFonts w:hint="eastAsia"/>
        </w:rPr>
        <w:t>结构特征</w:t>
      </w:r>
      <w:r w:rsidR="00556CEF">
        <w:t>的</w:t>
      </w:r>
      <w:r>
        <w:t>离散化</w:t>
      </w:r>
    </w:p>
    <w:p w14:paraId="04766A7B" w14:textId="6A58EE0B" w:rsidR="005013D6" w:rsidRDefault="005013D6" w:rsidP="00E03B4D">
      <w:pPr>
        <w:pStyle w:val="a3"/>
        <w:ind w:firstLine="480"/>
      </w:pPr>
      <w:r>
        <w:rPr>
          <w:rFonts w:hint="eastAsia"/>
        </w:rPr>
        <w:t>连续特征</w:t>
      </w:r>
      <w:r>
        <w:t>的离散化</w:t>
      </w:r>
      <w:r>
        <w:rPr>
          <w:rFonts w:hint="eastAsia"/>
        </w:rPr>
        <w:t>是</w:t>
      </w:r>
      <w:r>
        <w:t>数据挖掘、</w:t>
      </w:r>
      <w:r>
        <w:rPr>
          <w:rFonts w:hint="eastAsia"/>
        </w:rPr>
        <w:t>文本</w:t>
      </w:r>
      <w:r>
        <w:t>挖掘、</w:t>
      </w:r>
      <w:r>
        <w:rPr>
          <w:rFonts w:hint="eastAsia"/>
        </w:rPr>
        <w:t>机器学习</w:t>
      </w:r>
      <w:r>
        <w:t>领域</w:t>
      </w:r>
      <w:r w:rsidR="00477ADA">
        <w:t>经常会遇到的</w:t>
      </w:r>
      <w:r w:rsidR="00477ADA">
        <w:rPr>
          <w:rFonts w:hint="eastAsia"/>
        </w:rPr>
        <w:t>一项</w:t>
      </w:r>
      <w:r w:rsidR="00477ADA">
        <w:t>任务</w:t>
      </w:r>
      <w:r w:rsidR="00D669D6">
        <w:t>。常用的离散化方法包括了等值划分</w:t>
      </w:r>
      <w:r w:rsidR="002E007B">
        <w:t>离散化</w:t>
      </w:r>
      <w:r w:rsidR="00D669D6">
        <w:t>与等量</w:t>
      </w:r>
      <w:r w:rsidR="00D669D6">
        <w:rPr>
          <w:rFonts w:hint="eastAsia"/>
        </w:rPr>
        <w:t>划分</w:t>
      </w:r>
      <w:r w:rsidR="002E007B">
        <w:t>离散化</w:t>
      </w:r>
      <w:r w:rsidR="009C6365">
        <w:t>。</w:t>
      </w:r>
      <w:r w:rsidR="009C6365">
        <w:rPr>
          <w:rFonts w:hint="eastAsia"/>
        </w:rPr>
        <w:t>等值划分</w:t>
      </w:r>
      <w:r w:rsidR="00BD16F4">
        <w:t>离散化</w:t>
      </w:r>
      <w:r w:rsidR="009C6365">
        <w:t>是指将特征值按照</w:t>
      </w:r>
      <w:r w:rsidR="009C6365">
        <w:rPr>
          <w:rFonts w:hint="eastAsia"/>
        </w:rPr>
        <w:t>值域</w:t>
      </w:r>
      <w:r w:rsidR="009C6365">
        <w:t>进行均分</w:t>
      </w:r>
      <w:r w:rsidR="00761DBA">
        <w:t>，</w:t>
      </w:r>
      <w:r w:rsidR="00761DBA">
        <w:rPr>
          <w:rFonts w:hint="eastAsia"/>
        </w:rPr>
        <w:t>每一段</w:t>
      </w:r>
      <w:r w:rsidR="00085FE2">
        <w:t>的取值等同处理</w:t>
      </w:r>
      <w:r w:rsidR="00C165C5">
        <w:t>，</w:t>
      </w:r>
      <w:r w:rsidR="00C165C5">
        <w:rPr>
          <w:rFonts w:hint="eastAsia"/>
        </w:rPr>
        <w:t>离散值</w:t>
      </w:r>
      <w:r w:rsidR="00C165C5">
        <w:t>之间的间隔是</w:t>
      </w:r>
      <w:r w:rsidR="00C165C5">
        <w:rPr>
          <w:rFonts w:hint="eastAsia"/>
        </w:rPr>
        <w:t>固定</w:t>
      </w:r>
      <w:r w:rsidR="00C165C5">
        <w:t>的。例如某一个连续值的值域为</w:t>
      </w:r>
      <w:r w:rsidR="00C165C5">
        <w:t>[0,10]</w:t>
      </w:r>
      <w:r w:rsidR="00C165C5">
        <w:t>，现在需要划分为</w:t>
      </w:r>
      <w:r w:rsidR="00C165C5">
        <w:t>5</w:t>
      </w:r>
      <w:r w:rsidR="00C165C5">
        <w:rPr>
          <w:rFonts w:hint="eastAsia"/>
        </w:rPr>
        <w:t>段</w:t>
      </w:r>
      <w:r w:rsidR="00C165C5">
        <w:t>，</w:t>
      </w:r>
      <w:r w:rsidR="00C165C5">
        <w:rPr>
          <w:rFonts w:hint="eastAsia"/>
        </w:rPr>
        <w:t>则</w:t>
      </w:r>
      <w:r w:rsidR="00C165C5">
        <w:t>根据值域的</w:t>
      </w:r>
      <w:r w:rsidR="00C165C5">
        <w:rPr>
          <w:rFonts w:hint="eastAsia"/>
        </w:rPr>
        <w:t>上下限</w:t>
      </w:r>
      <w:r w:rsidR="00C165C5">
        <w:t>进行</w:t>
      </w:r>
      <w:r w:rsidR="00C165C5">
        <w:t>5</w:t>
      </w:r>
      <w:r w:rsidR="00C165C5">
        <w:rPr>
          <w:rFonts w:hint="eastAsia"/>
        </w:rPr>
        <w:t>等分</w:t>
      </w:r>
      <w:r w:rsidR="00C165C5">
        <w:t>，</w:t>
      </w:r>
      <w:r w:rsidR="00C165C5">
        <w:rPr>
          <w:rFonts w:hint="eastAsia"/>
        </w:rPr>
        <w:t>得出</w:t>
      </w:r>
      <w:r w:rsidR="00833C93">
        <w:t>$[0,2</w:t>
      </w:r>
      <w:r w:rsidR="00C165C5">
        <w:t>]</w:t>
      </w:r>
      <w:r w:rsidR="00833C93">
        <w:t>, [2,4],...,[8,10</w:t>
      </w:r>
      <w:r w:rsidR="00354112">
        <w:t>]</w:t>
      </w:r>
      <w:r w:rsidR="00833C93">
        <w:rPr>
          <w:rFonts w:hint="eastAsia"/>
        </w:rPr>
        <w:t>$</w:t>
      </w:r>
      <w:r w:rsidR="00354112">
        <w:rPr>
          <w:rFonts w:hint="eastAsia"/>
        </w:rPr>
        <w:t>等</w:t>
      </w:r>
      <w:r w:rsidR="00354112">
        <w:t>5</w:t>
      </w:r>
      <w:r w:rsidR="00354112">
        <w:rPr>
          <w:rFonts w:hint="eastAsia"/>
        </w:rPr>
        <w:t>段</w:t>
      </w:r>
      <w:r w:rsidR="00A57813">
        <w:t>。</w:t>
      </w:r>
      <w:r w:rsidR="00DA6F18">
        <w:t>等值划分</w:t>
      </w:r>
      <w:r w:rsidR="00484E37">
        <w:t>离散化</w:t>
      </w:r>
      <w:r w:rsidR="00CC4E6B">
        <w:t>方法简单</w:t>
      </w:r>
      <w:r w:rsidR="007145FE">
        <w:t>、</w:t>
      </w:r>
      <w:r w:rsidR="00CC4E6B">
        <w:rPr>
          <w:rFonts w:hint="eastAsia"/>
        </w:rPr>
        <w:t>便于</w:t>
      </w:r>
      <w:r w:rsidR="00CC4E6B">
        <w:t>实现</w:t>
      </w:r>
      <w:r w:rsidR="002F3414">
        <w:t>，</w:t>
      </w:r>
      <w:r w:rsidR="00CC4E6B">
        <w:rPr>
          <w:rFonts w:hint="eastAsia"/>
        </w:rPr>
        <w:t>但是</w:t>
      </w:r>
      <w:r w:rsidR="00CC4E6B">
        <w:t>如果样本集的</w:t>
      </w:r>
      <w:r w:rsidR="00CC4E6B">
        <w:rPr>
          <w:rFonts w:hint="eastAsia"/>
        </w:rPr>
        <w:t>特征值</w:t>
      </w:r>
      <w:r w:rsidR="00CC4E6B">
        <w:t>分布不均，则有可能造成</w:t>
      </w:r>
      <w:r w:rsidR="00305CFC">
        <w:t>某些</w:t>
      </w:r>
      <w:r w:rsidR="00A92533">
        <w:t>数据段</w:t>
      </w:r>
      <w:r w:rsidR="00A92533">
        <w:rPr>
          <w:rFonts w:hint="eastAsia"/>
        </w:rPr>
        <w:t>的</w:t>
      </w:r>
      <w:r w:rsidR="00A92533">
        <w:t>样本数很多</w:t>
      </w:r>
      <w:r w:rsidR="00EC6A7F">
        <w:rPr>
          <w:rFonts w:hint="eastAsia"/>
        </w:rPr>
        <w:t>而</w:t>
      </w:r>
      <w:r w:rsidR="00A92533">
        <w:t>其他</w:t>
      </w:r>
      <w:r w:rsidR="003A64D0">
        <w:t>数据段样本数很少</w:t>
      </w:r>
      <w:r w:rsidR="002E6DBD">
        <w:t>的情况，</w:t>
      </w:r>
      <w:r w:rsidR="002E6DBD">
        <w:rPr>
          <w:rFonts w:hint="eastAsia"/>
        </w:rPr>
        <w:t>进而</w:t>
      </w:r>
      <w:r w:rsidR="002E6DBD">
        <w:t>导致该特征的区分度降低</w:t>
      </w:r>
      <w:r w:rsidR="00606887">
        <w:t>。</w:t>
      </w:r>
      <w:r w:rsidR="00896D24">
        <w:t>为了避免样本数据倾斜的问题，</w:t>
      </w:r>
      <w:r w:rsidR="00896D24">
        <w:rPr>
          <w:rFonts w:hint="eastAsia"/>
        </w:rPr>
        <w:t>可以</w:t>
      </w:r>
      <w:r w:rsidR="00896D24">
        <w:t>采用</w:t>
      </w:r>
      <w:r w:rsidR="00772E20">
        <w:t>等量划分</w:t>
      </w:r>
      <w:r w:rsidR="001029E9">
        <w:t>离散化</w:t>
      </w:r>
      <w:r w:rsidR="00772E20">
        <w:t>的</w:t>
      </w:r>
      <w:r w:rsidR="008C0F52">
        <w:rPr>
          <w:rFonts w:hint="eastAsia"/>
        </w:rPr>
        <w:t>方法</w:t>
      </w:r>
      <w:r w:rsidR="008C0F52">
        <w:t>。</w:t>
      </w:r>
      <w:r w:rsidR="00EE1353">
        <w:t>等量划分</w:t>
      </w:r>
      <w:r w:rsidR="00137D3E">
        <w:t>离散化</w:t>
      </w:r>
      <w:r w:rsidR="00BD3814">
        <w:t>首先对</w:t>
      </w:r>
      <w:r w:rsidR="00BD3814">
        <w:rPr>
          <w:rFonts w:hint="eastAsia"/>
        </w:rPr>
        <w:t>所有</w:t>
      </w:r>
      <w:r w:rsidR="00BD3814">
        <w:t>样本</w:t>
      </w:r>
      <w:r w:rsidR="00C17122">
        <w:t>的</w:t>
      </w:r>
      <w:r w:rsidR="00BD3814">
        <w:t>特征值</w:t>
      </w:r>
      <w:r w:rsidR="00C17122">
        <w:t>进行排序，</w:t>
      </w:r>
      <w:r w:rsidR="00C17122">
        <w:rPr>
          <w:rFonts w:hint="eastAsia"/>
        </w:rPr>
        <w:t>根据</w:t>
      </w:r>
      <w:r w:rsidR="00C17122">
        <w:t>样本数量进行均分，</w:t>
      </w:r>
      <w:r w:rsidR="00C17122">
        <w:rPr>
          <w:rFonts w:hint="eastAsia"/>
        </w:rPr>
        <w:t>并</w:t>
      </w:r>
      <w:r w:rsidR="00C17122">
        <w:t>以划分</w:t>
      </w:r>
      <w:r w:rsidR="00C17122">
        <w:rPr>
          <w:rFonts w:hint="eastAsia"/>
        </w:rPr>
        <w:t>段</w:t>
      </w:r>
      <w:r w:rsidR="00C17122">
        <w:t>的特征值上下限作为该</w:t>
      </w:r>
      <w:r w:rsidR="00C17122">
        <w:rPr>
          <w:rFonts w:hint="eastAsia"/>
        </w:rPr>
        <w:t>划分段</w:t>
      </w:r>
      <w:r w:rsidR="00C17122">
        <w:t>的</w:t>
      </w:r>
      <w:r w:rsidR="00CD6D7D">
        <w:rPr>
          <w:rFonts w:hint="eastAsia"/>
        </w:rPr>
        <w:t>边界</w:t>
      </w:r>
      <w:r w:rsidR="00D05709">
        <w:t>，</w:t>
      </w:r>
      <w:r w:rsidR="00D05709">
        <w:rPr>
          <w:rFonts w:hint="eastAsia"/>
        </w:rPr>
        <w:t>划分段</w:t>
      </w:r>
      <w:r w:rsidR="00D05709">
        <w:t>的边界</w:t>
      </w:r>
      <w:r w:rsidR="00E2000D">
        <w:t>间隔</w:t>
      </w:r>
      <w:r w:rsidR="00D05709">
        <w:t>会根据样本密度而改变</w:t>
      </w:r>
      <w:r w:rsidR="00CD6D7D">
        <w:t>。</w:t>
      </w:r>
      <w:r w:rsidR="00E87348">
        <w:t>等量划分</w:t>
      </w:r>
      <w:r w:rsidR="00272EB0">
        <w:t>离散化</w:t>
      </w:r>
      <w:r w:rsidR="00E9700A">
        <w:t>能够</w:t>
      </w:r>
      <w:r w:rsidR="006001D5">
        <w:rPr>
          <w:rFonts w:hint="eastAsia"/>
        </w:rPr>
        <w:t>利用</w:t>
      </w:r>
      <w:r w:rsidR="006001D5">
        <w:t>样本的统计分布信息</w:t>
      </w:r>
      <w:r w:rsidR="00CF3A6C">
        <w:t>，</w:t>
      </w:r>
      <w:r w:rsidR="00CF3A6C">
        <w:rPr>
          <w:rFonts w:hint="eastAsia"/>
        </w:rPr>
        <w:t>提高</w:t>
      </w:r>
      <w:r w:rsidR="00CF3A6C">
        <w:t>特征的区分度，</w:t>
      </w:r>
      <w:r w:rsidR="00CF3A6C">
        <w:rPr>
          <w:rFonts w:hint="eastAsia"/>
        </w:rPr>
        <w:t>但是</w:t>
      </w:r>
      <w:r w:rsidR="00CF3A6C">
        <w:t>在具体实现时需要记录各划分段的边界信息，在实现复杂度上比</w:t>
      </w:r>
      <w:r w:rsidR="007C4752">
        <w:t>等值划分</w:t>
      </w:r>
      <w:r w:rsidR="007C4752">
        <w:rPr>
          <w:rFonts w:hint="eastAsia"/>
        </w:rPr>
        <w:t>离散化</w:t>
      </w:r>
      <w:r w:rsidR="000D6E82">
        <w:t>更大</w:t>
      </w:r>
      <w:r w:rsidR="00134917">
        <w:t>。</w:t>
      </w:r>
    </w:p>
    <w:p w14:paraId="4E64BE1D" w14:textId="5C4C2734" w:rsidR="005854FA" w:rsidRDefault="005854FA" w:rsidP="00E03B4D">
      <w:pPr>
        <w:pStyle w:val="a3"/>
        <w:ind w:firstLine="480"/>
      </w:pPr>
      <w:r>
        <w:rPr>
          <w:rFonts w:hint="eastAsia"/>
        </w:rPr>
        <w:t>为了</w:t>
      </w:r>
      <w:r>
        <w:t>确保离散化后结构特征</w:t>
      </w:r>
      <w:r w:rsidR="00F065DB">
        <w:t>的种类丰富度</w:t>
      </w:r>
      <w:r w:rsidR="00E51A9D">
        <w:t>，</w:t>
      </w:r>
      <w:r w:rsidR="00E51A9D">
        <w:rPr>
          <w:rFonts w:hint="eastAsia"/>
        </w:rPr>
        <w:t>我们推荐</w:t>
      </w:r>
      <w:r w:rsidR="00E51A9D">
        <w:t>采用</w:t>
      </w:r>
      <w:r w:rsidR="00C70317">
        <w:t>等量划分的方法进行特征离散化。</w:t>
      </w:r>
    </w:p>
    <w:p w14:paraId="7617A978" w14:textId="6D8F7D05" w:rsidR="009156E6" w:rsidRDefault="00DA13FD" w:rsidP="007B0ED8">
      <w:pPr>
        <w:pStyle w:val="a3"/>
        <w:numPr>
          <w:ilvl w:val="2"/>
          <w:numId w:val="5"/>
        </w:numPr>
        <w:ind w:firstLineChars="0"/>
      </w:pPr>
      <w:r>
        <w:rPr>
          <w:rFonts w:hint="eastAsia"/>
        </w:rPr>
        <w:t>针对</w:t>
      </w:r>
      <w:r w:rsidR="009156E6">
        <w:t>离散化结构特征的</w:t>
      </w:r>
      <w:r w:rsidR="00023FC2">
        <w:t>词袋模型</w:t>
      </w:r>
    </w:p>
    <w:p w14:paraId="3EE10F0D" w14:textId="5C25E20B" w:rsidR="00FC2DDB" w:rsidRDefault="00DD6062" w:rsidP="00E03B4D">
      <w:pPr>
        <w:pStyle w:val="a3"/>
        <w:ind w:firstLine="480"/>
      </w:pPr>
      <w:r>
        <w:t>在此运用一个最简单的例子说明</w:t>
      </w:r>
      <w:r w:rsidR="00FC2DDB">
        <w:t>如何构建基于离散化结构特征的词袋模型：</w:t>
      </w:r>
    </w:p>
    <w:p w14:paraId="2FDEC7E5" w14:textId="38CCAC77" w:rsidR="006C502D" w:rsidRDefault="00FC2DDB" w:rsidP="00E03B4D">
      <w:pPr>
        <w:pStyle w:val="a3"/>
        <w:ind w:firstLine="480"/>
      </w:pPr>
      <w:r>
        <w:rPr>
          <w:rFonts w:hint="eastAsia"/>
        </w:rPr>
        <w:lastRenderedPageBreak/>
        <w:t>假设</w:t>
      </w:r>
      <w:r>
        <w:t>有一个文本单元（句子）</w:t>
      </w:r>
      <w:r w:rsidR="00ED14F6">
        <w:t>i</w:t>
      </w:r>
      <w:r w:rsidR="005277FB">
        <w:t>，</w:t>
      </w:r>
      <w:r w:rsidR="005277FB">
        <w:rPr>
          <w:rFonts w:hint="eastAsia"/>
        </w:rPr>
        <w:t>它</w:t>
      </w:r>
      <w:r w:rsidR="005277FB">
        <w:t>的结构特征</w:t>
      </w:r>
      <w:r w:rsidR="00BA0200">
        <w:t>(Structure Feature)</w:t>
      </w:r>
      <w:r w:rsidR="005277FB">
        <w:rPr>
          <w:rFonts w:hint="eastAsia"/>
        </w:rPr>
        <w:t>为</w:t>
      </w:r>
      <w:r w:rsidR="005277FB">
        <w:t>$</w:t>
      </w:r>
      <w:r w:rsidR="00760F43">
        <w:t>sf</w:t>
      </w:r>
      <w:r w:rsidR="00E22AD3">
        <w:t>_i =</w:t>
      </w:r>
      <w:r w:rsidR="005277FB">
        <w:t>(</w:t>
      </w:r>
      <w:r w:rsidR="002C24E6">
        <w:t>f_1,f</w:t>
      </w:r>
      <w:r w:rsidR="005277FB">
        <w:t>_2</w:t>
      </w:r>
      <w:r w:rsidR="002C24E6">
        <w:t>,f</w:t>
      </w:r>
      <w:r w:rsidR="00C84C12">
        <w:t>_3</w:t>
      </w:r>
      <w:r w:rsidR="005277FB">
        <w:t>)</w:t>
      </w:r>
      <w:r w:rsidR="003F2582">
        <w:t>=(0.123, 0.456, 0.789)</w:t>
      </w:r>
      <w:r w:rsidR="005277FB">
        <w:t>$</w:t>
      </w:r>
      <w:r w:rsidR="007268A0">
        <w:t>，</w:t>
      </w:r>
      <w:r w:rsidR="007268A0">
        <w:rPr>
          <w:rFonts w:hint="eastAsia"/>
        </w:rPr>
        <w:t>假设</w:t>
      </w:r>
      <w:r w:rsidR="007268A0">
        <w:t>样本的特征分布很均匀，</w:t>
      </w:r>
      <w:r w:rsidR="007268A0">
        <w:rPr>
          <w:rFonts w:hint="eastAsia"/>
        </w:rPr>
        <w:t>采用</w:t>
      </w:r>
      <w:r w:rsidR="007268A0">
        <w:t>了等值离散化</w:t>
      </w:r>
      <w:r w:rsidR="006C742B">
        <w:t>，</w:t>
      </w:r>
      <w:r w:rsidR="006C742B">
        <w:rPr>
          <w:rFonts w:hint="eastAsia"/>
        </w:rPr>
        <w:t>划分</w:t>
      </w:r>
      <w:r w:rsidR="006C742B">
        <w:t>间隔为</w:t>
      </w:r>
      <w:r w:rsidR="00ED14F6">
        <w:t>0.001</w:t>
      </w:r>
      <w:r w:rsidR="00ED14F6">
        <w:t>，</w:t>
      </w:r>
      <w:r w:rsidR="00ED14F6">
        <w:rPr>
          <w:rFonts w:hint="eastAsia"/>
        </w:rPr>
        <w:t>则</w:t>
      </w:r>
      <w:r w:rsidR="00ED14F6">
        <w:t>该文本单元</w:t>
      </w:r>
      <w:r w:rsidR="00ED14F6">
        <w:t>i</w:t>
      </w:r>
      <w:r w:rsidR="00ED14F6">
        <w:rPr>
          <w:rFonts w:hint="eastAsia"/>
        </w:rPr>
        <w:t>的</w:t>
      </w:r>
      <w:r w:rsidR="00ED14F6">
        <w:t>离散化结构特征（</w:t>
      </w:r>
      <w:r w:rsidR="00ED14F6">
        <w:t>D</w:t>
      </w:r>
      <w:r w:rsidR="00ED14F6" w:rsidRPr="00ED14F6">
        <w:t>iscrete</w:t>
      </w:r>
      <w:r w:rsidR="00ED14F6">
        <w:t xml:space="preserve"> Structure Feature</w:t>
      </w:r>
      <w:r w:rsidR="00ED14F6">
        <w:t>）为</w:t>
      </w:r>
      <w:r w:rsidR="009957EE">
        <w:t>$dsf_i=(d_1,d_2,d_3)=(123,</w:t>
      </w:r>
      <w:r w:rsidR="009079D9">
        <w:t>1</w:t>
      </w:r>
      <w:r w:rsidR="009957EE">
        <w:t>456,</w:t>
      </w:r>
      <w:r w:rsidR="009079D9">
        <w:t>2</w:t>
      </w:r>
      <w:r w:rsidR="009957EE">
        <w:t>789)$</w:t>
      </w:r>
      <w:r w:rsidR="007A51DA">
        <w:t>。</w:t>
      </w:r>
      <w:r w:rsidR="004463E6">
        <w:t>可以注意到</w:t>
      </w:r>
      <w:r w:rsidR="005C5897">
        <w:t>$d_1$</w:t>
      </w:r>
      <w:r w:rsidR="005C5897">
        <w:t>、</w:t>
      </w:r>
      <w:r w:rsidR="005C5897">
        <w:t>$d_2$</w:t>
      </w:r>
      <w:r w:rsidR="005C5897">
        <w:t>和</w:t>
      </w:r>
      <w:r w:rsidR="005C5897">
        <w:t>$d_3$</w:t>
      </w:r>
      <w:r w:rsidR="005C5897">
        <w:t>在离散</w:t>
      </w:r>
      <w:r w:rsidR="001D7042">
        <w:t>化</w:t>
      </w:r>
      <w:r w:rsidR="005567EF">
        <w:t>后的取值上依次</w:t>
      </w:r>
      <w:r w:rsidR="005567EF">
        <w:rPr>
          <w:rFonts w:hint="eastAsia"/>
        </w:rPr>
        <w:t>加上</w:t>
      </w:r>
      <w:r w:rsidR="005567EF">
        <w:t>一个</w:t>
      </w:r>
      <w:r w:rsidR="005567EF">
        <w:t>1000</w:t>
      </w:r>
      <w:r w:rsidR="005567EF">
        <w:t>的偏移量</w:t>
      </w:r>
      <w:r w:rsidR="00FC1F11">
        <w:t>，</w:t>
      </w:r>
      <w:r w:rsidR="00FC1F11">
        <w:rPr>
          <w:rFonts w:hint="eastAsia"/>
        </w:rPr>
        <w:t>这是</w:t>
      </w:r>
      <w:r w:rsidR="00FC1F11">
        <w:t>因为</w:t>
      </w:r>
      <w:r w:rsidR="00FC1F11">
        <w:rPr>
          <w:rFonts w:hint="eastAsia"/>
        </w:rPr>
        <w:t>离散</w:t>
      </w:r>
      <w:r w:rsidR="00FC1F11">
        <w:t>划分间隔为</w:t>
      </w:r>
      <w:r w:rsidR="00FC1F11">
        <w:t>0.001</w:t>
      </w:r>
      <w:r w:rsidR="00FC1F11">
        <w:t>，</w:t>
      </w:r>
      <w:r w:rsidR="00FC1F11">
        <w:rPr>
          <w:rFonts w:hint="eastAsia"/>
        </w:rPr>
        <w:t>即</w:t>
      </w:r>
      <w:r w:rsidR="00FC1F11">
        <w:t>$d_1$</w:t>
      </w:r>
      <w:r w:rsidR="00FC1F11">
        <w:rPr>
          <w:rFonts w:hint="eastAsia"/>
        </w:rPr>
        <w:t>有</w:t>
      </w:r>
      <w:r w:rsidR="00FC1F11">
        <w:t>1000</w:t>
      </w:r>
      <w:r w:rsidR="00FC1F11">
        <w:rPr>
          <w:rFonts w:hint="eastAsia"/>
        </w:rPr>
        <w:t>个</w:t>
      </w:r>
      <w:r w:rsidR="00FC1F11">
        <w:t>划分段，</w:t>
      </w:r>
      <w:r w:rsidR="00FC1F11">
        <w:rPr>
          <w:rFonts w:hint="eastAsia"/>
        </w:rPr>
        <w:t>在</w:t>
      </w:r>
      <w:r w:rsidR="00FC1F11">
        <w:t>“</w:t>
      </w:r>
      <w:r w:rsidR="00FC1F11">
        <w:t>词典</w:t>
      </w:r>
      <w:r w:rsidR="00FC1F11">
        <w:t>”</w:t>
      </w:r>
      <w:r w:rsidR="00FC1F11">
        <w:t>中占据</w:t>
      </w:r>
      <w:r w:rsidR="00FC1F11">
        <w:t>0</w:t>
      </w:r>
      <w:r w:rsidR="00FC1F11">
        <w:rPr>
          <w:rFonts w:hint="eastAsia"/>
        </w:rPr>
        <w:t>到</w:t>
      </w:r>
      <w:r w:rsidR="00042987">
        <w:t>999</w:t>
      </w:r>
      <w:r w:rsidR="00FC1F11">
        <w:rPr>
          <w:rFonts w:hint="eastAsia"/>
        </w:rPr>
        <w:t>号</w:t>
      </w:r>
      <w:r w:rsidR="00FC1F11">
        <w:t>的位置</w:t>
      </w:r>
      <w:r w:rsidR="00042987">
        <w:t>，</w:t>
      </w:r>
      <w:r w:rsidR="00042987">
        <w:rPr>
          <w:rFonts w:hint="eastAsia"/>
        </w:rPr>
        <w:t>以此类推</w:t>
      </w:r>
      <w:r w:rsidR="00042987">
        <w:t>$d_2$</w:t>
      </w:r>
      <w:r w:rsidR="00042987">
        <w:rPr>
          <w:rFonts w:hint="eastAsia"/>
        </w:rPr>
        <w:t>在</w:t>
      </w:r>
      <w:r w:rsidR="00042987">
        <w:t>“</w:t>
      </w:r>
      <w:r w:rsidR="00042987">
        <w:rPr>
          <w:rFonts w:hint="eastAsia"/>
        </w:rPr>
        <w:t>词典</w:t>
      </w:r>
      <w:r w:rsidR="00042987">
        <w:t>”</w:t>
      </w:r>
      <w:r w:rsidR="00042987">
        <w:t>中占据</w:t>
      </w:r>
      <w:r w:rsidR="00042987">
        <w:t>1000</w:t>
      </w:r>
      <w:r w:rsidR="00042987">
        <w:t>到</w:t>
      </w:r>
      <w:r w:rsidR="00042987">
        <w:t>1999</w:t>
      </w:r>
      <w:r w:rsidR="00042987">
        <w:rPr>
          <w:rFonts w:hint="eastAsia"/>
        </w:rPr>
        <w:t>号</w:t>
      </w:r>
      <w:r w:rsidR="00042987">
        <w:t>位置，</w:t>
      </w:r>
      <w:r w:rsidR="00042987">
        <w:t>$d_3$</w:t>
      </w:r>
      <w:r w:rsidR="00042987">
        <w:t>占据</w:t>
      </w:r>
      <w:r w:rsidR="00042987">
        <w:t>2000</w:t>
      </w:r>
      <w:r w:rsidR="00042987">
        <w:rPr>
          <w:rFonts w:hint="eastAsia"/>
        </w:rPr>
        <w:t>到</w:t>
      </w:r>
      <w:r w:rsidR="00042987">
        <w:t>2999</w:t>
      </w:r>
      <w:r w:rsidR="00042987">
        <w:rPr>
          <w:rFonts w:hint="eastAsia"/>
        </w:rPr>
        <w:t>号</w:t>
      </w:r>
      <w:r w:rsidR="00042987">
        <w:t>位置</w:t>
      </w:r>
      <w:r w:rsidR="0070364A">
        <w:t>。</w:t>
      </w:r>
      <w:r w:rsidR="0070364A">
        <w:rPr>
          <w:rFonts w:hint="eastAsia"/>
        </w:rPr>
        <w:t>离散化</w:t>
      </w:r>
      <w:r w:rsidR="0099541C">
        <w:t>后</w:t>
      </w:r>
      <w:r w:rsidR="00D2191A">
        <w:t>的结构特征词典规模与离散化的划分间隔有关</w:t>
      </w:r>
      <w:r w:rsidR="00AC150B">
        <w:t>，</w:t>
      </w:r>
      <w:r w:rsidR="00AC150B">
        <w:rPr>
          <w:rFonts w:hint="eastAsia"/>
        </w:rPr>
        <w:t>通常</w:t>
      </w:r>
      <w:r w:rsidR="00AC150B">
        <w:t>我们希望词典中的大部分</w:t>
      </w:r>
      <w:r w:rsidR="00AC150B">
        <w:t>“</w:t>
      </w:r>
      <w:r w:rsidR="00AC150B">
        <w:t>单词</w:t>
      </w:r>
      <w:r w:rsidR="00AC150B">
        <w:t>”</w:t>
      </w:r>
      <w:r w:rsidR="00AC150B">
        <w:rPr>
          <w:rFonts w:hint="eastAsia"/>
        </w:rPr>
        <w:t>能被</w:t>
      </w:r>
      <w:r w:rsidR="00AC150B">
        <w:t>所有</w:t>
      </w:r>
      <w:r w:rsidR="00AC150B">
        <w:t>“</w:t>
      </w:r>
      <w:r w:rsidR="00AC150B">
        <w:t>文档</w:t>
      </w:r>
      <w:r w:rsidR="00AC150B">
        <w:t>”</w:t>
      </w:r>
      <w:r w:rsidR="00AC150B">
        <w:rPr>
          <w:rFonts w:hint="eastAsia"/>
        </w:rPr>
        <w:t>大概率</w:t>
      </w:r>
      <w:r w:rsidR="00AC150B">
        <w:t>地使用</w:t>
      </w:r>
      <w:r w:rsidR="002C53BB">
        <w:t>，</w:t>
      </w:r>
      <w:r w:rsidR="002C53BB">
        <w:rPr>
          <w:rFonts w:hint="eastAsia"/>
        </w:rPr>
        <w:t>即</w:t>
      </w:r>
      <w:r w:rsidR="002C53BB">
        <w:t>词典中的</w:t>
      </w:r>
      <w:r w:rsidR="002C53BB">
        <w:t>“</w:t>
      </w:r>
      <w:r w:rsidR="002C53BB">
        <w:t>生僻词</w:t>
      </w:r>
      <w:r w:rsidR="002C53BB">
        <w:t>”</w:t>
      </w:r>
      <w:r w:rsidR="002C53BB">
        <w:t>越少越好</w:t>
      </w:r>
      <w:r w:rsidR="00807510">
        <w:t>，</w:t>
      </w:r>
      <w:r w:rsidR="00807510">
        <w:rPr>
          <w:rFonts w:hint="eastAsia"/>
        </w:rPr>
        <w:t>因此</w:t>
      </w:r>
      <w:r w:rsidR="00807510">
        <w:t>等量划分离散化是最好的选择</w:t>
      </w:r>
      <w:r w:rsidR="008877B6">
        <w:t>。</w:t>
      </w:r>
      <w:r w:rsidR="006C502D">
        <w:t>结合上面的例子，</w:t>
      </w:r>
      <w:r w:rsidR="006C502D">
        <w:rPr>
          <w:rFonts w:hint="eastAsia"/>
        </w:rPr>
        <w:t>我们</w:t>
      </w:r>
      <w:r w:rsidR="006C502D">
        <w:t>可以给出</w:t>
      </w:r>
      <w:r w:rsidR="007F0A3B">
        <w:t>文本单元</w:t>
      </w:r>
      <w:r w:rsidR="007F0A3B">
        <w:t>i</w:t>
      </w:r>
      <w:r w:rsidR="007F0A3B">
        <w:t>相应的词袋描述</w:t>
      </w:r>
      <w:r w:rsidR="007F0A3B">
        <w:t>——</w:t>
      </w:r>
      <w:r w:rsidR="007F0A3B">
        <w:rPr>
          <w:rFonts w:hint="eastAsia"/>
        </w:rPr>
        <w:t>文本</w:t>
      </w:r>
      <w:r w:rsidR="007F0A3B">
        <w:t>单元</w:t>
      </w:r>
      <w:r w:rsidR="007F0A3B">
        <w:t>i</w:t>
      </w:r>
      <w:r w:rsidR="007F0A3B">
        <w:t>中包含了</w:t>
      </w:r>
      <w:r w:rsidR="00C8740E">
        <w:t>“</w:t>
      </w:r>
      <w:r w:rsidR="007F0A3B">
        <w:t>词典编号</w:t>
      </w:r>
      <w:r w:rsidR="00C8740E">
        <w:t>”</w:t>
      </w:r>
      <w:r w:rsidR="007F0A3B">
        <w:t>为</w:t>
      </w:r>
      <w:r w:rsidR="007F0A3B">
        <w:t>123</w:t>
      </w:r>
      <w:r w:rsidR="007F0A3B">
        <w:t>、</w:t>
      </w:r>
      <w:r w:rsidR="007F0A3B">
        <w:t>1456</w:t>
      </w:r>
      <w:r w:rsidR="007F0A3B">
        <w:t>、</w:t>
      </w:r>
      <w:r w:rsidR="007F0A3B">
        <w:t>2789</w:t>
      </w:r>
      <w:r w:rsidR="007F0A3B">
        <w:rPr>
          <w:rFonts w:hint="eastAsia"/>
        </w:rPr>
        <w:t>的</w:t>
      </w:r>
      <w:r w:rsidR="007F0A3B">
        <w:t>三个</w:t>
      </w:r>
      <w:r w:rsidR="00C8740E">
        <w:t>“</w:t>
      </w:r>
      <w:r w:rsidR="007F0A3B">
        <w:t>单词</w:t>
      </w:r>
      <w:r w:rsidR="00C8740E">
        <w:t>”</w:t>
      </w:r>
      <w:r w:rsidR="008A4D35">
        <w:t>，</w:t>
      </w:r>
      <w:r w:rsidR="008A4D35">
        <w:rPr>
          <w:rFonts w:hint="eastAsia"/>
        </w:rPr>
        <w:t>并且</w:t>
      </w:r>
      <w:r w:rsidR="008A4D35">
        <w:t>每个</w:t>
      </w:r>
      <w:r w:rsidR="00C8740E">
        <w:t>“</w:t>
      </w:r>
      <w:r w:rsidR="008A4D35">
        <w:t>单词</w:t>
      </w:r>
      <w:r w:rsidR="00C8740E">
        <w:t>”</w:t>
      </w:r>
      <w:r w:rsidR="008A4D35">
        <w:rPr>
          <w:rFonts w:hint="eastAsia"/>
        </w:rPr>
        <w:t>只</w:t>
      </w:r>
      <w:r w:rsidR="008A4D35">
        <w:t>出现了一次，</w:t>
      </w:r>
      <w:r w:rsidR="008A4D35">
        <w:rPr>
          <w:rFonts w:hint="eastAsia"/>
        </w:rPr>
        <w:t>记为</w:t>
      </w:r>
      <w:r w:rsidR="008A4D35">
        <w:t>：</w:t>
      </w:r>
      <w:r w:rsidR="008A4D35">
        <w:t>$</w:t>
      </w:r>
      <w:r w:rsidR="008D494D" w:rsidRPr="008D494D">
        <w:t xml:space="preserve"> D_i=\{(123,1), (1456,1), (2789,1)\}</w:t>
      </w:r>
      <w:r w:rsidR="008A4D35">
        <w:t>$</w:t>
      </w:r>
      <w:r w:rsidR="002911E9">
        <w:t>。</w:t>
      </w:r>
    </w:p>
    <w:p w14:paraId="715F1673" w14:textId="1D2EC9A5" w:rsidR="005E7A8D" w:rsidRDefault="0091292F" w:rsidP="00756E7E">
      <w:pPr>
        <w:pStyle w:val="a3"/>
        <w:ind w:firstLine="480"/>
      </w:pPr>
      <w:r>
        <w:t>综上所述，</w:t>
      </w:r>
      <w:r w:rsidR="00663D98">
        <w:rPr>
          <w:rFonts w:hint="eastAsia"/>
        </w:rPr>
        <w:t>我们</w:t>
      </w:r>
      <w:r w:rsidR="00663D98">
        <w:t>根据</w:t>
      </w:r>
      <w:r w:rsidR="00E366F7">
        <w:t>所有样本集的</w:t>
      </w:r>
      <w:r w:rsidR="00663D98">
        <w:t>离散化结构特征构建</w:t>
      </w:r>
      <w:r w:rsidR="009A39DF">
        <w:t>了一套</w:t>
      </w:r>
      <w:r w:rsidR="009A39DF">
        <w:t>“</w:t>
      </w:r>
      <w:r w:rsidR="009A39DF">
        <w:t>结构特征词典</w:t>
      </w:r>
      <w:r w:rsidR="009A39DF">
        <w:t>”</w:t>
      </w:r>
      <w:r w:rsidR="009A39DF">
        <w:t>，</w:t>
      </w:r>
      <w:r w:rsidR="009A39DF">
        <w:rPr>
          <w:rFonts w:hint="eastAsia"/>
        </w:rPr>
        <w:t>并利用</w:t>
      </w:r>
      <w:r w:rsidR="007755B0">
        <w:rPr>
          <w:rFonts w:hint="eastAsia"/>
        </w:rPr>
        <w:t>离散化</w:t>
      </w:r>
      <w:r w:rsidR="007755B0">
        <w:t>后的结果</w:t>
      </w:r>
      <w:r w:rsidR="003A2A43">
        <w:t>（分段编号）</w:t>
      </w:r>
      <w:r w:rsidR="007755B0">
        <w:t>作为结构特征在</w:t>
      </w:r>
      <w:r w:rsidR="007755B0">
        <w:t>“</w:t>
      </w:r>
      <w:r w:rsidR="007755B0">
        <w:t>词典</w:t>
      </w:r>
      <w:r w:rsidR="007755B0">
        <w:t>”</w:t>
      </w:r>
      <w:r w:rsidR="007755B0">
        <w:t>中的索引编号</w:t>
      </w:r>
      <w:r w:rsidR="00437F35">
        <w:t>。</w:t>
      </w:r>
      <w:r w:rsidR="00437F35">
        <w:rPr>
          <w:rFonts w:hint="eastAsia"/>
        </w:rPr>
        <w:t>在离散化</w:t>
      </w:r>
      <w:r w:rsidR="00437F35">
        <w:t>结构特征上运用词袋模型</w:t>
      </w:r>
      <w:r w:rsidR="00437F35">
        <w:rPr>
          <w:rFonts w:hint="eastAsia"/>
        </w:rPr>
        <w:t>时</w:t>
      </w:r>
      <w:r w:rsidR="00181A74">
        <w:t>，</w:t>
      </w:r>
      <w:r w:rsidR="00397212">
        <w:rPr>
          <w:rFonts w:hint="eastAsia"/>
        </w:rPr>
        <w:t>可以</w:t>
      </w:r>
      <w:r w:rsidR="00397212">
        <w:t>认为每一个文本单元</w:t>
      </w:r>
      <w:r w:rsidR="00804BD3">
        <w:t>包含了</w:t>
      </w:r>
      <w:r w:rsidR="00526AAA">
        <w:t>若干</w:t>
      </w:r>
      <w:r w:rsidR="00526AAA">
        <w:rPr>
          <w:rFonts w:hint="eastAsia"/>
        </w:rPr>
        <w:t>种</w:t>
      </w:r>
      <w:r w:rsidR="0020722D">
        <w:t>“</w:t>
      </w:r>
      <w:r w:rsidR="00013614">
        <w:t>结构特征</w:t>
      </w:r>
      <w:r w:rsidR="0020722D">
        <w:t>词典</w:t>
      </w:r>
      <w:r w:rsidR="0020722D">
        <w:t>”</w:t>
      </w:r>
      <w:r w:rsidR="0020722D">
        <w:t>中的</w:t>
      </w:r>
      <w:r w:rsidR="0020722D">
        <w:t>“</w:t>
      </w:r>
      <w:r w:rsidR="0020722D">
        <w:t>字词</w:t>
      </w:r>
      <w:r w:rsidR="0020722D">
        <w:t>”</w:t>
      </w:r>
      <w:r w:rsidR="00526AAA">
        <w:t>，其中每种</w:t>
      </w:r>
      <w:r w:rsidR="00526AAA">
        <w:t>“</w:t>
      </w:r>
      <w:r w:rsidR="00526AAA">
        <w:t>字词</w:t>
      </w:r>
      <w:r w:rsidR="00526AAA">
        <w:t>”</w:t>
      </w:r>
      <w:r w:rsidR="00526AAA">
        <w:rPr>
          <w:rFonts w:hint="eastAsia"/>
        </w:rPr>
        <w:t>在</w:t>
      </w:r>
      <w:r w:rsidR="00526AAA">
        <w:t>文本单元中出现的次数为</w:t>
      </w:r>
      <w:r w:rsidR="00E86FC9">
        <w:t>1</w:t>
      </w:r>
      <w:r w:rsidR="00E86FC9">
        <w:t>。</w:t>
      </w:r>
      <w:r w:rsidR="0059163E">
        <w:t>由此构建了离散化结构特征的词袋模型后，</w:t>
      </w:r>
      <w:r w:rsidR="0059163E">
        <w:rPr>
          <w:rFonts w:hint="eastAsia"/>
        </w:rPr>
        <w:t>即</w:t>
      </w:r>
      <w:r w:rsidR="0059163E">
        <w:t>可以运用</w:t>
      </w:r>
      <w:r w:rsidR="0059163E">
        <w:t>LDA</w:t>
      </w:r>
      <w:r w:rsidR="0059163E">
        <w:rPr>
          <w:rFonts w:hint="eastAsia"/>
        </w:rPr>
        <w:t>主题</w:t>
      </w:r>
      <w:r w:rsidR="0059163E">
        <w:t>模型的相关理论及算法进行话题分布的推断。</w:t>
      </w:r>
    </w:p>
    <w:p w14:paraId="37F4702E" w14:textId="13BE9215" w:rsidR="00783AC3" w:rsidRDefault="00C73D0D" w:rsidP="00783AC3">
      <w:pPr>
        <w:pStyle w:val="a3"/>
        <w:numPr>
          <w:ilvl w:val="1"/>
          <w:numId w:val="5"/>
        </w:numPr>
        <w:ind w:firstLineChars="0"/>
      </w:pPr>
      <w:r>
        <w:t>本章小结</w:t>
      </w:r>
    </w:p>
    <w:p w14:paraId="26FA8959" w14:textId="717514E8" w:rsidR="00756E7E" w:rsidRDefault="00D169F7" w:rsidP="001F518A">
      <w:pPr>
        <w:pStyle w:val="a3"/>
        <w:ind w:firstLine="480"/>
      </w:pPr>
      <w:r>
        <w:t>本章主要</w:t>
      </w:r>
      <w:r>
        <w:rPr>
          <w:rFonts w:hint="eastAsia"/>
        </w:rPr>
        <w:t>提出</w:t>
      </w:r>
      <w:r>
        <w:t>了</w:t>
      </w:r>
      <w:r>
        <w:rPr>
          <w:rFonts w:hint="eastAsia"/>
        </w:rPr>
        <w:t>文本</w:t>
      </w:r>
      <w:r>
        <w:t>的潜层结构特征</w:t>
      </w:r>
      <w:r w:rsidR="00E23922">
        <w:t>的概念</w:t>
      </w:r>
      <w:r w:rsidR="008F2964">
        <w:t>，</w:t>
      </w:r>
      <w:r w:rsidR="008F2964">
        <w:rPr>
          <w:rFonts w:hint="eastAsia"/>
        </w:rPr>
        <w:t>首先</w:t>
      </w:r>
      <w:r w:rsidR="008F2964">
        <w:t>介绍了</w:t>
      </w:r>
      <w:r w:rsidR="008F2964">
        <w:rPr>
          <w:rFonts w:hint="eastAsia"/>
        </w:rPr>
        <w:t>现阶段</w:t>
      </w:r>
      <w:r w:rsidR="008F2964">
        <w:t>流行的文本表示方法</w:t>
      </w:r>
      <w:r w:rsidR="008F2964">
        <w:t>——</w:t>
      </w:r>
      <w:r w:rsidR="008F2964">
        <w:rPr>
          <w:rFonts w:hint="eastAsia"/>
        </w:rPr>
        <w:t>空间向量模型</w:t>
      </w:r>
      <w:r w:rsidR="008F2964">
        <w:t>，</w:t>
      </w:r>
      <w:r w:rsidR="008F2964">
        <w:rPr>
          <w:rFonts w:hint="eastAsia"/>
        </w:rPr>
        <w:t>并</w:t>
      </w:r>
      <w:r w:rsidR="008F2964">
        <w:t>概述了空间向量模型中特征项权重的一种</w:t>
      </w:r>
      <w:r w:rsidR="00074491">
        <w:rPr>
          <w:rFonts w:hint="eastAsia"/>
        </w:rPr>
        <w:t>重要</w:t>
      </w:r>
      <w:r w:rsidR="00074491">
        <w:t>算法</w:t>
      </w:r>
      <w:r w:rsidR="008F2964">
        <w:t>算法</w:t>
      </w:r>
      <w:r w:rsidR="00074491">
        <w:t>TF-IDF</w:t>
      </w:r>
      <w:r w:rsidR="009B053E">
        <w:t>；</w:t>
      </w:r>
      <w:r w:rsidR="009B053E">
        <w:rPr>
          <w:rFonts w:hint="eastAsia"/>
        </w:rPr>
        <w:t>然</w:t>
      </w:r>
      <w:r w:rsidR="005B73FF">
        <w:t>后</w:t>
      </w:r>
      <w:r w:rsidR="001175EC">
        <w:rPr>
          <w:rFonts w:hint="eastAsia"/>
        </w:rPr>
        <w:t>通过</w:t>
      </w:r>
      <w:r w:rsidR="001175EC">
        <w:t>类比</w:t>
      </w:r>
      <w:r w:rsidR="001175EC">
        <w:t>LDA</w:t>
      </w:r>
      <w:r w:rsidR="001175EC">
        <w:rPr>
          <w:rFonts w:hint="eastAsia"/>
        </w:rPr>
        <w:t>主题模型</w:t>
      </w:r>
      <w:r w:rsidR="001175EC">
        <w:t>的方式提出了文本的潜层结构特征</w:t>
      </w:r>
      <w:r w:rsidR="00F318AE">
        <w:t>，</w:t>
      </w:r>
      <w:r w:rsidR="000A31F8">
        <w:t>“</w:t>
      </w:r>
      <w:r w:rsidR="000A31F8">
        <w:t>潜层</w:t>
      </w:r>
      <w:r w:rsidR="000A31F8">
        <w:t>”</w:t>
      </w:r>
      <w:r w:rsidR="000A31F8">
        <w:t>是相对于</w:t>
      </w:r>
      <w:r w:rsidR="000A31F8">
        <w:t>TF-IDF</w:t>
      </w:r>
      <w:r w:rsidR="000A31F8">
        <w:t>、</w:t>
      </w:r>
      <w:r w:rsidR="000A31F8">
        <w:rPr>
          <w:rFonts w:hint="eastAsia"/>
        </w:rPr>
        <w:t>词性</w:t>
      </w:r>
      <w:r w:rsidR="000A31F8">
        <w:t>分布等</w:t>
      </w:r>
      <w:r w:rsidR="000A31F8">
        <w:t>“</w:t>
      </w:r>
      <w:r w:rsidR="000A31F8">
        <w:t>表层</w:t>
      </w:r>
      <w:r w:rsidR="000A31F8">
        <w:t>”</w:t>
      </w:r>
      <w:r w:rsidR="000A31F8">
        <w:t>特征而言的，</w:t>
      </w:r>
      <w:r w:rsidR="00BE412D">
        <w:t>该潜层结构特征能够</w:t>
      </w:r>
      <w:r w:rsidR="00BE412D">
        <w:rPr>
          <w:rFonts w:hint="eastAsia"/>
        </w:rPr>
        <w:t>在</w:t>
      </w:r>
      <w:r w:rsidR="00BE412D">
        <w:t>一定程度上体现出</w:t>
      </w:r>
      <w:r w:rsidR="00BE412D">
        <w:t>“</w:t>
      </w:r>
      <w:r w:rsidR="00BE412D">
        <w:t>文本风格</w:t>
      </w:r>
      <w:r w:rsidR="00BE412D">
        <w:t>”</w:t>
      </w:r>
      <w:r w:rsidR="001D18D1">
        <w:t>；</w:t>
      </w:r>
      <w:r w:rsidR="009B053E">
        <w:t>最后</w:t>
      </w:r>
      <w:r w:rsidR="001F031E">
        <w:t>探讨了如何获取文本的潜层结构特征，</w:t>
      </w:r>
      <w:r w:rsidR="001F031E">
        <w:rPr>
          <w:rFonts w:hint="eastAsia"/>
        </w:rPr>
        <w:t>涉及</w:t>
      </w:r>
      <w:r w:rsidR="001F031E">
        <w:t>到</w:t>
      </w:r>
      <w:r w:rsidR="001F031E">
        <w:rPr>
          <w:rFonts w:hint="eastAsia"/>
        </w:rPr>
        <w:t>结构特征</w:t>
      </w:r>
      <w:r w:rsidR="001F031E">
        <w:t>的离散化以及结构特征词袋模型的</w:t>
      </w:r>
      <w:r w:rsidR="001F031E">
        <w:rPr>
          <w:rFonts w:hint="eastAsia"/>
        </w:rPr>
        <w:t>建立</w:t>
      </w:r>
      <w:r w:rsidR="001F031E">
        <w:t>。</w:t>
      </w:r>
    </w:p>
    <w:p w14:paraId="5C1DB0A8" w14:textId="424AAC6D" w:rsidR="009C5B2B" w:rsidRDefault="009C5B2B" w:rsidP="001F518A">
      <w:pPr>
        <w:pStyle w:val="a3"/>
        <w:ind w:firstLine="480"/>
      </w:pPr>
      <w:r>
        <w:rPr>
          <w:rFonts w:hint="eastAsia"/>
        </w:rPr>
        <w:t>文本</w:t>
      </w:r>
      <w:r>
        <w:t>的潜层结构特征</w:t>
      </w:r>
      <w:r w:rsidR="009C19F9">
        <w:t>是一种更高层次的、</w:t>
      </w:r>
      <w:r w:rsidR="009C19F9">
        <w:rPr>
          <w:rFonts w:hint="eastAsia"/>
        </w:rPr>
        <w:t>更为</w:t>
      </w:r>
      <w:r w:rsidR="009C19F9">
        <w:t>抽象的文本</w:t>
      </w:r>
      <w:r w:rsidR="009C19F9">
        <w:rPr>
          <w:rFonts w:hint="eastAsia"/>
        </w:rPr>
        <w:t>表示</w:t>
      </w:r>
      <w:r w:rsidR="009C19F9">
        <w:t>特征，有理由相信它能够包含更多的文本结构信息</w:t>
      </w:r>
      <w:r w:rsidR="00484471">
        <w:t>，因此会在</w:t>
      </w:r>
      <w:r w:rsidR="00F94E2F">
        <w:t>文本相似计算、</w:t>
      </w:r>
      <w:r w:rsidR="00F94E2F">
        <w:rPr>
          <w:rFonts w:hint="eastAsia"/>
        </w:rPr>
        <w:t>文本</w:t>
      </w:r>
      <w:r w:rsidR="00F94E2F">
        <w:t>分类、</w:t>
      </w:r>
      <w:r w:rsidR="00F94E2F">
        <w:rPr>
          <w:rFonts w:hint="eastAsia"/>
        </w:rPr>
        <w:t>文本</w:t>
      </w:r>
      <w:r w:rsidR="00F94E2F">
        <w:t>聚类等任务上有良好的表现。</w:t>
      </w:r>
      <w:r w:rsidR="00F94E2F">
        <w:rPr>
          <w:rFonts w:hint="eastAsia"/>
        </w:rPr>
        <w:t>接下来会</w:t>
      </w:r>
      <w:r w:rsidR="00F94E2F">
        <w:t>利用潜层结构特征做一些文本挖掘的</w:t>
      </w:r>
      <w:r w:rsidR="00E148C6">
        <w:rPr>
          <w:rFonts w:hint="eastAsia"/>
        </w:rPr>
        <w:t>任务</w:t>
      </w:r>
      <w:r w:rsidR="0030059C">
        <w:t>，</w:t>
      </w:r>
      <w:r w:rsidR="0030059C">
        <w:rPr>
          <w:rFonts w:hint="eastAsia"/>
        </w:rPr>
        <w:t>具体</w:t>
      </w:r>
      <w:r w:rsidR="0030059C">
        <w:t>而言是</w:t>
      </w:r>
      <w:r w:rsidR="0030059C">
        <w:rPr>
          <w:rFonts w:hint="eastAsia"/>
        </w:rPr>
        <w:t>利用</w:t>
      </w:r>
      <w:r w:rsidR="0030059C">
        <w:t>潜层结构特征进行文本表示，</w:t>
      </w:r>
      <w:r w:rsidR="0030059C">
        <w:rPr>
          <w:rFonts w:hint="eastAsia"/>
        </w:rPr>
        <w:t>然后</w:t>
      </w:r>
      <w:r w:rsidR="00A75FB8">
        <w:t>针对在线评论的重要度挖掘</w:t>
      </w:r>
      <w:r w:rsidR="00E429CD">
        <w:t>任务</w:t>
      </w:r>
      <w:r w:rsidR="00A75FB8">
        <w:t>进行一定的</w:t>
      </w:r>
      <w:r w:rsidR="00E148C6">
        <w:rPr>
          <w:rFonts w:hint="eastAsia"/>
        </w:rPr>
        <w:t>实践探索</w:t>
      </w:r>
      <w:r w:rsidR="00A75FB8">
        <w:t>。</w:t>
      </w:r>
    </w:p>
    <w:p w14:paraId="232E521C" w14:textId="4A84F978" w:rsidR="00687E9A" w:rsidRDefault="00687E9A" w:rsidP="003B27C4">
      <w:pPr>
        <w:pStyle w:val="1"/>
      </w:pPr>
      <w:r>
        <w:lastRenderedPageBreak/>
        <w:t>第四章</w:t>
      </w:r>
      <w:r>
        <w:t xml:space="preserve"> </w:t>
      </w:r>
      <w:r>
        <w:rPr>
          <w:rFonts w:hint="eastAsia"/>
        </w:rPr>
        <w:t>在线评论</w:t>
      </w:r>
      <w:r w:rsidR="00D219B7">
        <w:t>的</w:t>
      </w:r>
      <w:r>
        <w:t>重要度</w:t>
      </w:r>
      <w:r w:rsidR="0060273A">
        <w:rPr>
          <w:rFonts w:hint="eastAsia"/>
        </w:rPr>
        <w:t>评估</w:t>
      </w:r>
    </w:p>
    <w:p w14:paraId="65FCF0F0" w14:textId="07954BA6" w:rsidR="0029238B" w:rsidRDefault="0029238B" w:rsidP="003824C2">
      <w:pPr>
        <w:pStyle w:val="a3"/>
        <w:ind w:firstLine="480"/>
      </w:pPr>
      <w:r>
        <w:rPr>
          <w:rFonts w:hint="eastAsia"/>
        </w:rPr>
        <w:t>本章</w:t>
      </w:r>
      <w:r>
        <w:t>，</w:t>
      </w:r>
      <w:r>
        <w:rPr>
          <w:rFonts w:hint="eastAsia"/>
        </w:rPr>
        <w:t>我们</w:t>
      </w:r>
      <w:r>
        <w:t>将会针对在线评论（</w:t>
      </w:r>
      <w:r>
        <w:t>O</w:t>
      </w:r>
      <w:r>
        <w:rPr>
          <w:rFonts w:hint="eastAsia"/>
        </w:rPr>
        <w:t>nline</w:t>
      </w:r>
      <w:r>
        <w:t xml:space="preserve"> C</w:t>
      </w:r>
      <w:r>
        <w:rPr>
          <w:rFonts w:hint="eastAsia"/>
        </w:rPr>
        <w:t>omments</w:t>
      </w:r>
      <w:r>
        <w:t>）</w:t>
      </w:r>
      <w:r w:rsidR="0089546F">
        <w:t>这一互联网上的特殊</w:t>
      </w:r>
      <w:r w:rsidR="0089546F">
        <w:rPr>
          <w:rFonts w:hint="eastAsia"/>
        </w:rPr>
        <w:t>文本</w:t>
      </w:r>
      <w:r w:rsidR="0089546F">
        <w:t>形式进行文本挖掘</w:t>
      </w:r>
      <w:r w:rsidR="00201716">
        <w:t>。</w:t>
      </w:r>
      <w:r w:rsidR="001147A8">
        <w:t>在线评论常见于</w:t>
      </w:r>
      <w:r w:rsidR="00E12FC9">
        <w:t>各大新闻网站、</w:t>
      </w:r>
      <w:r w:rsidR="00E12FC9">
        <w:rPr>
          <w:rFonts w:hint="eastAsia"/>
        </w:rPr>
        <w:t>电子商务</w:t>
      </w:r>
      <w:r w:rsidR="00E12FC9">
        <w:t>网站、</w:t>
      </w:r>
      <w:r w:rsidR="00E12FC9">
        <w:rPr>
          <w:rFonts w:hint="eastAsia"/>
        </w:rPr>
        <w:t>社交</w:t>
      </w:r>
      <w:r w:rsidR="00E12FC9">
        <w:t>网络</w:t>
      </w:r>
      <w:r w:rsidR="00E12FC9">
        <w:rPr>
          <w:rFonts w:hint="eastAsia"/>
        </w:rPr>
        <w:t>之中</w:t>
      </w:r>
      <w:r w:rsidR="00E12FC9">
        <w:t>，</w:t>
      </w:r>
      <w:r w:rsidR="00E12FC9">
        <w:rPr>
          <w:rFonts w:hint="eastAsia"/>
        </w:rPr>
        <w:t>评论</w:t>
      </w:r>
      <w:r w:rsidR="00E12FC9">
        <w:t>中涵盖了互联网用户对</w:t>
      </w:r>
      <w:r w:rsidR="00E12FC9">
        <w:rPr>
          <w:rFonts w:hint="eastAsia"/>
        </w:rPr>
        <w:t>具体</w:t>
      </w:r>
      <w:r w:rsidR="00E12FC9">
        <w:t>事件、事物的</w:t>
      </w:r>
      <w:r w:rsidR="00E12FC9">
        <w:rPr>
          <w:rFonts w:hint="eastAsia"/>
        </w:rPr>
        <w:t>真实</w:t>
      </w:r>
      <w:r w:rsidR="00E12FC9">
        <w:t>情感，</w:t>
      </w:r>
      <w:r w:rsidR="00E12FC9">
        <w:rPr>
          <w:rFonts w:hint="eastAsia"/>
        </w:rPr>
        <w:t>能</w:t>
      </w:r>
      <w:r w:rsidR="00E12FC9">
        <w:t>很好</w:t>
      </w:r>
      <w:r w:rsidR="00E12FC9">
        <w:rPr>
          <w:rFonts w:hint="eastAsia"/>
        </w:rPr>
        <w:t>地</w:t>
      </w:r>
      <w:r w:rsidR="007E58FF">
        <w:rPr>
          <w:rFonts w:hint="eastAsia"/>
        </w:rPr>
        <w:t>反映</w:t>
      </w:r>
      <w:r w:rsidR="007E58FF">
        <w:t>舆论情况</w:t>
      </w:r>
      <w:r w:rsidR="00B45656">
        <w:t>。</w:t>
      </w:r>
      <w:r w:rsidR="0091604A">
        <w:t>在线评论在某种程度上也影响着人们</w:t>
      </w:r>
      <w:r w:rsidR="0091604A">
        <w:rPr>
          <w:rFonts w:hint="eastAsia"/>
        </w:rPr>
        <w:t>的</w:t>
      </w:r>
      <w:r w:rsidR="0091604A">
        <w:t>想法</w:t>
      </w:r>
      <w:r w:rsidR="00CB10B0">
        <w:t>：</w:t>
      </w:r>
      <w:r w:rsidR="007F3D5B">
        <w:t>电商网站上的商品评论会</w:t>
      </w:r>
      <w:r w:rsidR="007C2C43">
        <w:t>影响潜在购买者的购买决策</w:t>
      </w:r>
      <w:r w:rsidR="00CB10B0">
        <w:t>，</w:t>
      </w:r>
      <w:r w:rsidR="00CB10B0">
        <w:rPr>
          <w:rFonts w:hint="eastAsia"/>
        </w:rPr>
        <w:t>而</w:t>
      </w:r>
      <w:r w:rsidR="004D516A">
        <w:rPr>
          <w:rFonts w:hint="eastAsia"/>
        </w:rPr>
        <w:t>新闻</w:t>
      </w:r>
      <w:r w:rsidR="004D516A">
        <w:t>网站上的网友评论</w:t>
      </w:r>
      <w:r w:rsidR="00CB10B0">
        <w:t>可能</w:t>
      </w:r>
      <w:r w:rsidR="004D516A">
        <w:t>会</w:t>
      </w:r>
      <w:r w:rsidR="004D516A">
        <w:rPr>
          <w:rFonts w:hint="eastAsia"/>
        </w:rPr>
        <w:t>引导</w:t>
      </w:r>
      <w:r w:rsidR="004D516A">
        <w:t>读者</w:t>
      </w:r>
      <w:r w:rsidR="004D516A">
        <w:rPr>
          <w:rFonts w:hint="eastAsia"/>
        </w:rPr>
        <w:t>从</w:t>
      </w:r>
      <w:r w:rsidR="004D516A">
        <w:t>另一种角度解读新闻。</w:t>
      </w:r>
      <w:r w:rsidR="00EE0FB7">
        <w:t>因此各大网站</w:t>
      </w:r>
      <w:r w:rsidR="00EE0FB7">
        <w:rPr>
          <w:rFonts w:hint="eastAsia"/>
        </w:rPr>
        <w:t>也</w:t>
      </w:r>
      <w:r w:rsidR="00EE0FB7">
        <w:t>开始重视对于在线评论的信息挖掘。</w:t>
      </w:r>
      <w:r w:rsidR="00383098">
        <w:t>另一方面，由于</w:t>
      </w:r>
      <w:r w:rsidR="00383098">
        <w:rPr>
          <w:rFonts w:hint="eastAsia"/>
        </w:rPr>
        <w:t>在线评论是</w:t>
      </w:r>
      <w:r w:rsidR="00383098">
        <w:t>一个互联网用户自由发表言论的</w:t>
      </w:r>
      <w:r w:rsidR="00383098">
        <w:rPr>
          <w:rFonts w:hint="eastAsia"/>
        </w:rPr>
        <w:t>途径</w:t>
      </w:r>
      <w:r w:rsidR="00383098">
        <w:t>，</w:t>
      </w:r>
      <w:r w:rsidR="00BB4388">
        <w:rPr>
          <w:rFonts w:hint="eastAsia"/>
        </w:rPr>
        <w:t>其</w:t>
      </w:r>
      <w:r w:rsidR="00BB4388">
        <w:t>体量巨大</w:t>
      </w:r>
      <w:r w:rsidR="00BB4388">
        <w:rPr>
          <w:rFonts w:hint="eastAsia"/>
        </w:rPr>
        <w:t>并</w:t>
      </w:r>
      <w:r w:rsidR="00BB4388">
        <w:t>充斥着大量的</w:t>
      </w:r>
      <w:r w:rsidR="00BB4388">
        <w:rPr>
          <w:rFonts w:hint="eastAsia"/>
        </w:rPr>
        <w:t>噪声冗余</w:t>
      </w:r>
      <w:r w:rsidR="0056231F">
        <w:t>，</w:t>
      </w:r>
      <w:r w:rsidR="0056231F">
        <w:rPr>
          <w:rFonts w:hint="eastAsia"/>
        </w:rPr>
        <w:t>一个</w:t>
      </w:r>
      <w:r w:rsidR="0056231F">
        <w:t>普通互联网用户难以</w:t>
      </w:r>
      <w:r w:rsidR="0056231F">
        <w:rPr>
          <w:rFonts w:hint="eastAsia"/>
        </w:rPr>
        <w:t>阅读同一个</w:t>
      </w:r>
      <w:r w:rsidR="0056231F">
        <w:t>新闻或商品下的所有评论，</w:t>
      </w:r>
      <w:r w:rsidR="0056231F">
        <w:rPr>
          <w:rFonts w:hint="eastAsia"/>
        </w:rPr>
        <w:t>因此</w:t>
      </w:r>
      <w:r w:rsidR="0056231F">
        <w:t>急需</w:t>
      </w:r>
      <w:r w:rsidR="00140D68">
        <w:t>利用技术手段针对在线评论进行</w:t>
      </w:r>
      <w:r w:rsidR="00140D68">
        <w:rPr>
          <w:rFonts w:hint="eastAsia"/>
        </w:rPr>
        <w:t>文本</w:t>
      </w:r>
      <w:r w:rsidR="00140D68">
        <w:t>挖掘，</w:t>
      </w:r>
      <w:r w:rsidR="00CD70FA">
        <w:t>为每一条在线评论进行重要度</w:t>
      </w:r>
      <w:r w:rsidR="00246B3F">
        <w:rPr>
          <w:rFonts w:hint="eastAsia"/>
        </w:rPr>
        <w:t>评估</w:t>
      </w:r>
      <w:r w:rsidR="00CD70FA">
        <w:t>，</w:t>
      </w:r>
      <w:r w:rsidR="00140D68">
        <w:rPr>
          <w:rFonts w:hint="eastAsia"/>
        </w:rPr>
        <w:t>找出</w:t>
      </w:r>
      <w:r w:rsidR="00C02660">
        <w:t>若干条评论</w:t>
      </w:r>
      <w:r w:rsidR="00140D68">
        <w:t>中最具代表性</w:t>
      </w:r>
      <w:r w:rsidR="00CD70FA">
        <w:t>的评论</w:t>
      </w:r>
      <w:r w:rsidR="00170EDE">
        <w:t>以供用户参考。</w:t>
      </w:r>
    </w:p>
    <w:p w14:paraId="62A555C0" w14:textId="13F7BDCF" w:rsidR="00290246" w:rsidRDefault="000345FB" w:rsidP="003824C2">
      <w:pPr>
        <w:pStyle w:val="a3"/>
        <w:ind w:firstLine="480"/>
        <w:rPr>
          <w:rFonts w:hint="eastAsia"/>
        </w:rPr>
      </w:pPr>
      <w:r>
        <w:t>本章将探讨</w:t>
      </w:r>
      <w:r w:rsidR="008F64A9">
        <w:t>在线评论重要度评估的方法，</w:t>
      </w:r>
      <w:r w:rsidR="008F64A9">
        <w:rPr>
          <w:rFonts w:hint="eastAsia"/>
        </w:rPr>
        <w:t>并</w:t>
      </w:r>
      <w:r w:rsidR="008F64A9">
        <w:t>进行实例论证。</w:t>
      </w:r>
    </w:p>
    <w:p w14:paraId="5CA1F532" w14:textId="3859C708" w:rsidR="00F853F3" w:rsidRDefault="00F853F3" w:rsidP="00F853F3">
      <w:pPr>
        <w:pStyle w:val="a3"/>
        <w:numPr>
          <w:ilvl w:val="1"/>
          <w:numId w:val="10"/>
        </w:numPr>
        <w:ind w:firstLineChars="0"/>
      </w:pPr>
      <w:r>
        <w:t>针对在线评论的文本表示</w:t>
      </w:r>
    </w:p>
    <w:p w14:paraId="75C37218" w14:textId="77777777" w:rsidR="0029238B" w:rsidRDefault="0029238B" w:rsidP="003824C2">
      <w:pPr>
        <w:pStyle w:val="a3"/>
        <w:ind w:firstLine="480"/>
      </w:pPr>
      <w:r>
        <w:t>在线评论（</w:t>
      </w:r>
      <w:r>
        <w:t>O</w:t>
      </w:r>
      <w:r>
        <w:rPr>
          <w:rFonts w:hint="eastAsia"/>
        </w:rPr>
        <w:t>nline</w:t>
      </w:r>
      <w:r>
        <w:t xml:space="preserve"> C</w:t>
      </w:r>
      <w:r>
        <w:rPr>
          <w:rFonts w:hint="eastAsia"/>
        </w:rPr>
        <w:t>omments</w:t>
      </w:r>
      <w:r>
        <w:t>或</w:t>
      </w:r>
      <w:r>
        <w:t>P</w:t>
      </w:r>
      <w:r>
        <w:rPr>
          <w:rFonts w:hint="eastAsia"/>
        </w:rPr>
        <w:t>roduct</w:t>
      </w:r>
      <w:r>
        <w:t xml:space="preserve"> R</w:t>
      </w:r>
      <w:r>
        <w:rPr>
          <w:rFonts w:hint="eastAsia"/>
        </w:rPr>
        <w:t>eviews</w:t>
      </w:r>
      <w:r>
        <w:t>）是互联网当中常见的一种</w:t>
      </w:r>
      <w:r>
        <w:rPr>
          <w:rFonts w:hint="eastAsia"/>
        </w:rPr>
        <w:t>文本</w:t>
      </w:r>
      <w:r>
        <w:t>形式，</w:t>
      </w:r>
      <w:r>
        <w:rPr>
          <w:rFonts w:hint="eastAsia"/>
        </w:rPr>
        <w:t>相比于</w:t>
      </w:r>
      <w:r>
        <w:t>新闻文本、</w:t>
      </w:r>
      <w:r>
        <w:rPr>
          <w:rFonts w:hint="eastAsia"/>
        </w:rPr>
        <w:t>微博</w:t>
      </w:r>
      <w:r>
        <w:t>文本</w:t>
      </w:r>
      <w:r>
        <w:rPr>
          <w:rFonts w:hint="eastAsia"/>
        </w:rPr>
        <w:t>等</w:t>
      </w:r>
      <w:r>
        <w:t>其他常见的文本形式，</w:t>
      </w:r>
      <w:r>
        <w:rPr>
          <w:rFonts w:hint="eastAsia"/>
        </w:rPr>
        <w:t>在线评论存在</w:t>
      </w:r>
      <w:r>
        <w:t>其独</w:t>
      </w:r>
      <w:r>
        <w:rPr>
          <w:rFonts w:hint="eastAsia"/>
        </w:rPr>
        <w:t>有</w:t>
      </w:r>
      <w:r>
        <w:t>的特点：话题</w:t>
      </w:r>
      <w:r>
        <w:rPr>
          <w:rFonts w:hint="eastAsia"/>
        </w:rPr>
        <w:t>指向</w:t>
      </w:r>
      <w:r>
        <w:t>性、群体相关性等，</w:t>
      </w:r>
      <w:r>
        <w:rPr>
          <w:rFonts w:hint="eastAsia"/>
        </w:rPr>
        <w:t>因此</w:t>
      </w:r>
      <w:r>
        <w:t>在对在线评论进行文本表示时，</w:t>
      </w:r>
      <w:r>
        <w:rPr>
          <w:rFonts w:hint="eastAsia"/>
        </w:rPr>
        <w:t>可以</w:t>
      </w:r>
      <w:r>
        <w:t>充分考虑其独有的特</w:t>
      </w:r>
      <w:r>
        <w:rPr>
          <w:rFonts w:hint="eastAsia"/>
        </w:rPr>
        <w:t>点</w:t>
      </w:r>
      <w:r>
        <w:t>。在线评论的话题</w:t>
      </w:r>
      <w:r>
        <w:rPr>
          <w:rFonts w:hint="eastAsia"/>
        </w:rPr>
        <w:t>指向</w:t>
      </w:r>
      <w:r>
        <w:t>性是指：同一个商品或新闻（</w:t>
      </w:r>
      <w:r>
        <w:rPr>
          <w:rFonts w:hint="eastAsia"/>
        </w:rPr>
        <w:t>或者</w:t>
      </w:r>
      <w:r>
        <w:t>微博）下的在线评论，</w:t>
      </w:r>
      <w:r>
        <w:rPr>
          <w:rFonts w:hint="eastAsia"/>
        </w:rPr>
        <w:t>其</w:t>
      </w:r>
      <w:r>
        <w:t>内容的话题</w:t>
      </w:r>
      <w:r>
        <w:rPr>
          <w:rFonts w:hint="eastAsia"/>
        </w:rPr>
        <w:t>都</w:t>
      </w:r>
      <w:r>
        <w:t>指向一个具体的事件或事物，</w:t>
      </w:r>
      <w:r>
        <w:rPr>
          <w:rFonts w:hint="eastAsia"/>
        </w:rPr>
        <w:t>因此</w:t>
      </w:r>
      <w:r>
        <w:t>其</w:t>
      </w:r>
      <w:r>
        <w:rPr>
          <w:rFonts w:hint="eastAsia"/>
        </w:rPr>
        <w:t>在</w:t>
      </w:r>
      <w:r>
        <w:t>用词（</w:t>
      </w:r>
      <w:r>
        <w:rPr>
          <w:rFonts w:hint="eastAsia"/>
        </w:rPr>
        <w:t>事件</w:t>
      </w:r>
      <w:r>
        <w:t>相关或事物相关的词）</w:t>
      </w:r>
      <w:r>
        <w:rPr>
          <w:rFonts w:hint="eastAsia"/>
        </w:rPr>
        <w:t>和内容</w:t>
      </w:r>
      <w:r>
        <w:t>（评价一个东西</w:t>
      </w:r>
      <w:r>
        <w:rPr>
          <w:rFonts w:hint="eastAsia"/>
        </w:rPr>
        <w:t>的</w:t>
      </w:r>
      <w:r>
        <w:t>好坏、</w:t>
      </w:r>
      <w:r>
        <w:rPr>
          <w:rFonts w:hint="eastAsia"/>
        </w:rPr>
        <w:t>评论</w:t>
      </w:r>
      <w:r>
        <w:t>对事件的看法等）上都十分的集中并</w:t>
      </w:r>
      <w:r>
        <w:rPr>
          <w:rFonts w:hint="eastAsia"/>
        </w:rPr>
        <w:t>有</w:t>
      </w:r>
      <w:r>
        <w:t>明确的指向；在线评论的群体相关性是指：</w:t>
      </w:r>
      <w:r>
        <w:rPr>
          <w:rFonts w:hint="eastAsia"/>
        </w:rPr>
        <w:t>同一个</w:t>
      </w:r>
      <w:r>
        <w:t>商品或新闻（或者微博）下的评论，</w:t>
      </w:r>
      <w:r>
        <w:rPr>
          <w:rFonts w:hint="eastAsia"/>
        </w:rPr>
        <w:t>相互</w:t>
      </w:r>
      <w:r>
        <w:t>之间会有紧密的联系，</w:t>
      </w:r>
      <w:r>
        <w:rPr>
          <w:rFonts w:hint="eastAsia"/>
        </w:rPr>
        <w:t>如存在</w:t>
      </w:r>
      <w:r>
        <w:t>相互佐证、</w:t>
      </w:r>
      <w:r>
        <w:rPr>
          <w:rFonts w:hint="eastAsia"/>
        </w:rPr>
        <w:t>相互</w:t>
      </w:r>
      <w:r>
        <w:t>反对等关系，</w:t>
      </w:r>
      <w:r>
        <w:rPr>
          <w:rFonts w:hint="eastAsia"/>
        </w:rPr>
        <w:t>在</w:t>
      </w:r>
      <w:r>
        <w:t>分析评论信息</w:t>
      </w:r>
      <w:r>
        <w:rPr>
          <w:rFonts w:hint="eastAsia"/>
        </w:rPr>
        <w:t>时</w:t>
      </w:r>
      <w:r>
        <w:t>应该充分利用评论之间的相关性。</w:t>
      </w:r>
    </w:p>
    <w:p w14:paraId="0D5F046B" w14:textId="471689FF" w:rsidR="00604295" w:rsidRDefault="00F83F03" w:rsidP="00517628">
      <w:pPr>
        <w:pStyle w:val="a3"/>
        <w:numPr>
          <w:ilvl w:val="2"/>
          <w:numId w:val="10"/>
        </w:numPr>
        <w:ind w:firstLineChars="0"/>
      </w:pPr>
      <w:r>
        <w:t>文本</w:t>
      </w:r>
      <w:r w:rsidR="00517628">
        <w:t>基本特征</w:t>
      </w:r>
      <w:bookmarkStart w:id="53" w:name="_GoBack"/>
      <w:bookmarkEnd w:id="53"/>
    </w:p>
    <w:p w14:paraId="4846EA4E" w14:textId="092C5606" w:rsidR="00517628" w:rsidRDefault="004150DE" w:rsidP="00517628">
      <w:pPr>
        <w:pStyle w:val="a3"/>
        <w:numPr>
          <w:ilvl w:val="2"/>
          <w:numId w:val="10"/>
        </w:numPr>
        <w:ind w:firstLineChars="0"/>
      </w:pPr>
      <w:r>
        <w:t>针对在线评论特性的特征</w:t>
      </w:r>
    </w:p>
    <w:p w14:paraId="73C7FE92" w14:textId="5A7E2FC8" w:rsidR="00AA5894" w:rsidRDefault="00AA5894" w:rsidP="00517628">
      <w:pPr>
        <w:pStyle w:val="a3"/>
        <w:numPr>
          <w:ilvl w:val="2"/>
          <w:numId w:val="10"/>
        </w:numPr>
        <w:ind w:firstLineChars="0"/>
      </w:pPr>
      <w:r>
        <w:rPr>
          <w:rFonts w:hint="eastAsia"/>
        </w:rPr>
        <w:t>潜层结构特征</w:t>
      </w:r>
    </w:p>
    <w:p w14:paraId="5AA2B2C2" w14:textId="77777777" w:rsidR="00517628" w:rsidRDefault="00517628" w:rsidP="00517628">
      <w:pPr>
        <w:pStyle w:val="a3"/>
        <w:ind w:firstLineChars="0"/>
        <w:rPr>
          <w:rFonts w:hint="eastAsia"/>
        </w:rPr>
      </w:pPr>
    </w:p>
    <w:p w14:paraId="050F314E" w14:textId="77777777" w:rsidR="0029238B" w:rsidRDefault="0029238B" w:rsidP="0029238B">
      <w:pPr>
        <w:pStyle w:val="a3"/>
        <w:ind w:firstLineChars="0"/>
      </w:pPr>
    </w:p>
    <w:p w14:paraId="729C62B0" w14:textId="2A621116" w:rsidR="0052501F" w:rsidRDefault="003B27C4" w:rsidP="00653DDC">
      <w:pPr>
        <w:pStyle w:val="a3"/>
        <w:ind w:firstLineChars="0"/>
      </w:pPr>
      <w:r>
        <w:rPr>
          <w:rFonts w:hint="eastAsia"/>
        </w:rPr>
        <w:t xml:space="preserve">4.2 </w:t>
      </w:r>
      <w:r w:rsidR="0052501F">
        <w:t>基于</w:t>
      </w:r>
      <w:r w:rsidR="0052501F">
        <w:rPr>
          <w:rFonts w:hint="eastAsia"/>
        </w:rPr>
        <w:t>有监督</w:t>
      </w:r>
      <w:r w:rsidR="0052501F">
        <w:t>方法的评论重要度预测</w:t>
      </w:r>
    </w:p>
    <w:p w14:paraId="7D4A882F" w14:textId="0B92C53C" w:rsidR="0052501F" w:rsidRDefault="0052501F" w:rsidP="00653DDC">
      <w:pPr>
        <w:pStyle w:val="a3"/>
        <w:ind w:firstLineChars="0"/>
      </w:pPr>
      <w:r>
        <w:rPr>
          <w:rFonts w:hint="eastAsia"/>
        </w:rPr>
        <w:t xml:space="preserve">4.3 </w:t>
      </w:r>
      <w:r>
        <w:rPr>
          <w:rFonts w:hint="eastAsia"/>
        </w:rPr>
        <w:t>基于</w:t>
      </w:r>
      <w:r>
        <w:t>图的评论重要度预测</w:t>
      </w:r>
    </w:p>
    <w:p w14:paraId="4248D166" w14:textId="5275521B" w:rsidR="002C01E1" w:rsidRDefault="002C01E1" w:rsidP="00653DDC">
      <w:pPr>
        <w:pStyle w:val="a3"/>
        <w:ind w:firstLineChars="0"/>
      </w:pPr>
      <w:r>
        <w:rPr>
          <w:rFonts w:hint="eastAsia"/>
        </w:rPr>
        <w:t xml:space="preserve">4.4 </w:t>
      </w:r>
      <w:r>
        <w:rPr>
          <w:rFonts w:hint="eastAsia"/>
        </w:rPr>
        <w:t>实验</w:t>
      </w:r>
      <w:r>
        <w:t>结果对比</w:t>
      </w:r>
    </w:p>
    <w:p w14:paraId="79DBAB26" w14:textId="45297811" w:rsidR="002C01E1" w:rsidRDefault="00EC0CEA" w:rsidP="00653DDC">
      <w:pPr>
        <w:pStyle w:val="a3"/>
        <w:ind w:firstLineChars="0"/>
      </w:pPr>
      <w:r>
        <w:rPr>
          <w:rFonts w:hint="eastAsia"/>
        </w:rPr>
        <w:t>第五章</w:t>
      </w:r>
      <w:r>
        <w:t xml:space="preserve"> </w:t>
      </w:r>
      <w:r>
        <w:rPr>
          <w:rFonts w:hint="eastAsia"/>
        </w:rPr>
        <w:t>总结</w:t>
      </w:r>
      <w:r w:rsidR="002E51B7">
        <w:t>与展望</w:t>
      </w:r>
    </w:p>
    <w:sectPr w:rsidR="002C01E1" w:rsidSect="00DF7602">
      <w:pgSz w:w="11900" w:h="16840"/>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贺佳玮" w:date="2016-11-08T15:29:00Z" w:initials="贺佳玮">
    <w:p w14:paraId="6CDDC001" w14:textId="77777777" w:rsidR="008F0654" w:rsidRDefault="008F0654" w:rsidP="001A08D3">
      <w:pPr>
        <w:pStyle w:val="a4"/>
        <w:ind w:firstLine="315"/>
      </w:pPr>
      <w:r>
        <w:rPr>
          <w:rStyle w:val="a6"/>
        </w:rPr>
        <w:annotationRef/>
      </w:r>
      <w:r>
        <w:rPr>
          <w:rFonts w:ascii="Arial" w:hAnsi="Arial" w:cs="Arial"/>
          <w:kern w:val="0"/>
          <w:sz w:val="26"/>
          <w:szCs w:val="26"/>
        </w:rPr>
        <w:t>Feldman R, Dagan I. Knowledge Discovery in Textual Databases (KDT)[C]// International Conference on Knowledge Discovery and Data Mining. 1995:112--117.</w:t>
      </w:r>
    </w:p>
  </w:comment>
  <w:comment w:id="15" w:author="贺佳玮" w:date="2016-11-08T15:19:00Z" w:initials="贺佳玮">
    <w:p w14:paraId="121BC573" w14:textId="77777777" w:rsidR="008F0654" w:rsidRDefault="008F0654" w:rsidP="001A08D3">
      <w:pPr>
        <w:pStyle w:val="a4"/>
        <w:ind w:firstLine="315"/>
      </w:pPr>
      <w:r>
        <w:rPr>
          <w:rStyle w:val="a6"/>
        </w:rPr>
        <w:annotationRef/>
      </w:r>
      <w:r>
        <w:rPr>
          <w:rFonts w:ascii="Arial" w:hAnsi="Arial" w:cs="Arial"/>
          <w:kern w:val="0"/>
          <w:sz w:val="26"/>
          <w:szCs w:val="26"/>
        </w:rPr>
        <w:t xml:space="preserve">Fayyad U M, Piatetsky-Shapiro G, Smyth P, et al. Advances in knowledge discovery and data </w:t>
      </w:r>
      <w:proofErr w:type="gramStart"/>
      <w:r>
        <w:rPr>
          <w:rFonts w:ascii="Arial" w:hAnsi="Arial" w:cs="Arial"/>
          <w:kern w:val="0"/>
          <w:sz w:val="26"/>
          <w:szCs w:val="26"/>
        </w:rPr>
        <w:t>mining :</w:t>
      </w:r>
      <w:proofErr w:type="gramEnd"/>
      <w:r>
        <w:rPr>
          <w:rFonts w:ascii="Arial" w:hAnsi="Arial" w:cs="Arial"/>
          <w:kern w:val="0"/>
          <w:sz w:val="26"/>
          <w:szCs w:val="26"/>
        </w:rPr>
        <w:t>[M]. Springer, 2001.</w:t>
      </w:r>
    </w:p>
  </w:comment>
  <w:comment w:id="16" w:author="贺佳玮" w:date="2016-11-08T15:12:00Z" w:initials="贺佳玮">
    <w:p w14:paraId="4E729396" w14:textId="77777777" w:rsidR="008F0654" w:rsidRDefault="008F0654" w:rsidP="001A08D3">
      <w:pPr>
        <w:pStyle w:val="a4"/>
        <w:ind w:firstLine="315"/>
      </w:pPr>
      <w:r>
        <w:rPr>
          <w:rStyle w:val="a6"/>
        </w:rPr>
        <w:annotationRef/>
      </w:r>
      <w:r>
        <w:rPr>
          <w:rFonts w:ascii="Arial" w:hAnsi="Arial" w:cs="Arial"/>
          <w:kern w:val="0"/>
          <w:sz w:val="26"/>
          <w:szCs w:val="26"/>
        </w:rPr>
        <w:t>Luhn H P. Luhn, H.P.: The Automatic Creation of Literature Abstracts. IBM Journal of Research and Development 2(2), 157-165[J]. Ibm Journal of Research &amp; Development, 1958, 2(2):159-165.</w:t>
      </w:r>
    </w:p>
    <w:p w14:paraId="1C94ADEC" w14:textId="77777777" w:rsidR="008F0654" w:rsidRDefault="008F0654" w:rsidP="001A08D3">
      <w:pPr>
        <w:pStyle w:val="a4"/>
        <w:ind w:firstLineChars="0" w:firstLine="0"/>
      </w:pPr>
    </w:p>
  </w:comment>
  <w:comment w:id="17" w:author="贺佳玮" w:date="2016-11-09T15:28:00Z" w:initials="贺佳玮">
    <w:p w14:paraId="0EE0F4B4" w14:textId="77777777" w:rsidR="008F0654" w:rsidRDefault="008F0654" w:rsidP="001A08D3">
      <w:pPr>
        <w:pStyle w:val="a4"/>
        <w:ind w:firstLine="315"/>
      </w:pPr>
      <w:r>
        <w:rPr>
          <w:rStyle w:val="a6"/>
        </w:rPr>
        <w:annotationRef/>
      </w:r>
      <w:r>
        <w:rPr>
          <w:rFonts w:ascii="Arial" w:hAnsi="Arial" w:cs="Arial"/>
          <w:kern w:val="0"/>
          <w:sz w:val="26"/>
          <w:szCs w:val="26"/>
        </w:rPr>
        <w:t>Nenkova A, Mckeown K. A Survey of Text Summarization Techniques[M]// Mining Text Data. Springer US, 2012:43-76.</w:t>
      </w:r>
    </w:p>
  </w:comment>
  <w:comment w:id="18" w:author="贺佳玮" w:date="2016-11-09T21:45:00Z" w:initials="贺佳玮">
    <w:p w14:paraId="33DA9118" w14:textId="77777777" w:rsidR="008F0654" w:rsidRDefault="008F0654" w:rsidP="00652424">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R. Mihalcea and P. Tarau, “Textrank: Bringing order into texts.” Association for Computational Linguistics, 2004. </w:t>
      </w:r>
    </w:p>
    <w:p w14:paraId="271AC1C1" w14:textId="4887C5BB" w:rsidR="008F0654" w:rsidRDefault="008F0654">
      <w:pPr>
        <w:pStyle w:val="a4"/>
      </w:pPr>
    </w:p>
  </w:comment>
  <w:comment w:id="19" w:author="贺佳玮" w:date="2016-11-10T00:02:00Z" w:initials="贺佳玮">
    <w:p w14:paraId="052A59CA" w14:textId="666EC349" w:rsidR="008F0654" w:rsidRDefault="008F0654">
      <w:pPr>
        <w:pStyle w:val="a4"/>
        <w:ind w:firstLine="315"/>
      </w:pPr>
      <w:r>
        <w:rPr>
          <w:rStyle w:val="a6"/>
        </w:rPr>
        <w:annotationRef/>
      </w:r>
      <w:r>
        <w:rPr>
          <w:rFonts w:ascii="Arial" w:eastAsiaTheme="minorEastAsia" w:hAnsi="Arial" w:cs="Arial"/>
          <w:kern w:val="0"/>
          <w:sz w:val="26"/>
          <w:szCs w:val="26"/>
        </w:rPr>
        <w:t>Radev D R. Generating Natural Language Summaries from Multiple On-Line Sources: Language Reuse and Regeneration[C]// Computational Linguistics. 2000:469--500.</w:t>
      </w:r>
    </w:p>
  </w:comment>
  <w:comment w:id="20" w:author="贺佳玮" w:date="2016-11-10T00:06:00Z" w:initials="贺佳玮">
    <w:p w14:paraId="1AA9C288" w14:textId="63A9F119" w:rsidR="008F0654" w:rsidRDefault="008F0654">
      <w:pPr>
        <w:pStyle w:val="a4"/>
        <w:ind w:firstLine="315"/>
      </w:pPr>
      <w:r>
        <w:rPr>
          <w:rStyle w:val="a6"/>
        </w:rPr>
        <w:annotationRef/>
      </w:r>
      <w:r>
        <w:rPr>
          <w:rFonts w:ascii="Arial" w:eastAsiaTheme="minorEastAsia" w:hAnsi="Arial" w:cs="Arial"/>
          <w:kern w:val="0"/>
          <w:sz w:val="26"/>
          <w:szCs w:val="26"/>
        </w:rPr>
        <w:t>Saggion H, Lapalme G. Generating Indicative-Informative Summaries with SumUM[J]. Computational Linguistics, 2002, 28(4):497-526.</w:t>
      </w:r>
    </w:p>
  </w:comment>
  <w:comment w:id="21" w:author="贺佳玮" w:date="2016-11-09T23:45:00Z" w:initials="贺佳玮">
    <w:p w14:paraId="00609AD4" w14:textId="44E93E2C" w:rsidR="008F0654" w:rsidRDefault="008F0654">
      <w:pPr>
        <w:pStyle w:val="a4"/>
        <w:ind w:firstLine="315"/>
      </w:pPr>
      <w:r>
        <w:rPr>
          <w:rStyle w:val="a6"/>
        </w:rPr>
        <w:annotationRef/>
      </w:r>
      <w:r>
        <w:rPr>
          <w:rFonts w:ascii="Arial" w:eastAsiaTheme="minorEastAsia" w:hAnsi="Arial" w:cs="Arial"/>
          <w:kern w:val="0"/>
          <w:sz w:val="26"/>
          <w:szCs w:val="26"/>
        </w:rPr>
        <w:t xml:space="preserve">Ganesan K. </w:t>
      </w:r>
      <w:proofErr w:type="gramStart"/>
      <w:r>
        <w:rPr>
          <w:rFonts w:ascii="Arial" w:eastAsiaTheme="minorEastAsia" w:hAnsi="Arial" w:cs="Arial"/>
          <w:kern w:val="0"/>
          <w:sz w:val="26"/>
          <w:szCs w:val="26"/>
        </w:rPr>
        <w:t>Opinosis:A</w:t>
      </w:r>
      <w:proofErr w:type="gramEnd"/>
      <w:r>
        <w:rPr>
          <w:rFonts w:ascii="Arial" w:eastAsiaTheme="minorEastAsia" w:hAnsi="Arial" w:cs="Arial"/>
          <w:kern w:val="0"/>
          <w:sz w:val="26"/>
          <w:szCs w:val="26"/>
        </w:rPr>
        <w:t xml:space="preserve"> Graph-based Approach to Abstractive Summarization of Highly Redundant Opinions[C]// COLING 2010 -, International Conference on Computational Linguistics, Proceedings of the Conference. 2010:340-348.</w:t>
      </w:r>
    </w:p>
  </w:comment>
  <w:comment w:id="22" w:author="贺佳玮" w:date="2016-11-09T22:43:00Z" w:initials="贺佳玮">
    <w:p w14:paraId="6C0C0AA8" w14:textId="77777777" w:rsidR="008F0654" w:rsidRDefault="008F0654" w:rsidP="00773D6D">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G. Erkan and D. R. Radev, “Lexrank: Graph-based lexical centrality as salience in text summarization,” </w:t>
      </w:r>
      <w:r>
        <w:rPr>
          <w:rFonts w:ascii="Times" w:eastAsiaTheme="minorEastAsia" w:hAnsi="Times" w:cs="Times"/>
          <w:i/>
          <w:iCs/>
          <w:kern w:val="0"/>
          <w:sz w:val="22"/>
        </w:rPr>
        <w:t>Journal of Artificial Intelligence Research</w:t>
      </w:r>
      <w:r>
        <w:rPr>
          <w:rFonts w:ascii="Times New Roman" w:eastAsiaTheme="minorEastAsia" w:hAnsi="Times New Roman"/>
          <w:kern w:val="0"/>
          <w:sz w:val="22"/>
        </w:rPr>
        <w:t xml:space="preserve">, pp. 457–479, 2004. </w:t>
      </w:r>
    </w:p>
    <w:p w14:paraId="606584E9" w14:textId="31A8BC4E" w:rsidR="008F0654" w:rsidRDefault="008F0654">
      <w:pPr>
        <w:pStyle w:val="a4"/>
      </w:pPr>
    </w:p>
  </w:comment>
  <w:comment w:id="23" w:author="贺佳玮" w:date="2016-11-09T22:52:00Z" w:initials="贺佳玮">
    <w:p w14:paraId="6013840C" w14:textId="7471B2EA" w:rsidR="008F0654" w:rsidRDefault="008F0654">
      <w:pPr>
        <w:pStyle w:val="a4"/>
        <w:ind w:firstLine="315"/>
      </w:pPr>
      <w:r>
        <w:rPr>
          <w:rStyle w:val="a6"/>
        </w:rPr>
        <w:annotationRef/>
      </w:r>
      <w:r>
        <w:rPr>
          <w:rFonts w:ascii="Arial" w:eastAsiaTheme="minorEastAsia" w:hAnsi="Arial" w:cs="Arial"/>
          <w:kern w:val="0"/>
          <w:sz w:val="26"/>
          <w:szCs w:val="26"/>
        </w:rPr>
        <w:t>刘德荣</w:t>
      </w:r>
      <w:r>
        <w:rPr>
          <w:rFonts w:ascii="Arial" w:eastAsiaTheme="minorEastAsia" w:hAnsi="Arial" w:cs="Arial"/>
          <w:kern w:val="0"/>
          <w:sz w:val="26"/>
          <w:szCs w:val="26"/>
        </w:rPr>
        <w:t xml:space="preserve">, </w:t>
      </w:r>
      <w:r>
        <w:rPr>
          <w:rFonts w:ascii="Arial" w:eastAsiaTheme="minorEastAsia" w:hAnsi="Arial" w:cs="Arial"/>
          <w:kern w:val="0"/>
          <w:sz w:val="26"/>
          <w:szCs w:val="26"/>
        </w:rPr>
        <w:t>王永成</w:t>
      </w:r>
      <w:r>
        <w:rPr>
          <w:rFonts w:ascii="Arial" w:eastAsiaTheme="minorEastAsia" w:hAnsi="Arial" w:cs="Arial"/>
          <w:kern w:val="0"/>
          <w:sz w:val="26"/>
          <w:szCs w:val="26"/>
        </w:rPr>
        <w:t xml:space="preserve">, </w:t>
      </w:r>
      <w:r>
        <w:rPr>
          <w:rFonts w:ascii="Arial" w:eastAsiaTheme="minorEastAsia" w:hAnsi="Arial" w:cs="Arial"/>
          <w:kern w:val="0"/>
          <w:sz w:val="26"/>
          <w:szCs w:val="26"/>
        </w:rPr>
        <w:t>刘传汉</w:t>
      </w:r>
      <w:r>
        <w:rPr>
          <w:rFonts w:ascii="Arial" w:eastAsiaTheme="minorEastAsia" w:hAnsi="Arial" w:cs="Arial"/>
          <w:kern w:val="0"/>
          <w:sz w:val="26"/>
          <w:szCs w:val="26"/>
        </w:rPr>
        <w:t xml:space="preserve">. </w:t>
      </w:r>
      <w:r>
        <w:rPr>
          <w:rFonts w:ascii="Arial" w:eastAsiaTheme="minorEastAsia" w:hAnsi="Arial" w:cs="Arial"/>
          <w:kern w:val="0"/>
          <w:sz w:val="26"/>
          <w:szCs w:val="26"/>
        </w:rPr>
        <w:t>基于主题概念的多文档自动摘要研究</w:t>
      </w:r>
      <w:r>
        <w:rPr>
          <w:rFonts w:ascii="Arial" w:eastAsiaTheme="minorEastAsia" w:hAnsi="Arial" w:cs="Arial"/>
          <w:kern w:val="0"/>
          <w:sz w:val="26"/>
          <w:szCs w:val="26"/>
        </w:rPr>
        <w:t xml:space="preserve">[J]. </w:t>
      </w:r>
      <w:r>
        <w:rPr>
          <w:rFonts w:ascii="Arial" w:eastAsiaTheme="minorEastAsia" w:hAnsi="Arial" w:cs="Arial"/>
          <w:kern w:val="0"/>
          <w:sz w:val="26"/>
          <w:szCs w:val="26"/>
        </w:rPr>
        <w:t>情报学报</w:t>
      </w:r>
      <w:r>
        <w:rPr>
          <w:rFonts w:ascii="Arial" w:eastAsiaTheme="minorEastAsia" w:hAnsi="Arial" w:cs="Arial"/>
          <w:kern w:val="0"/>
          <w:sz w:val="26"/>
          <w:szCs w:val="26"/>
        </w:rPr>
        <w:t>, 2005, 24(1):69-74.</w:t>
      </w:r>
    </w:p>
  </w:comment>
  <w:comment w:id="24" w:author="贺佳玮" w:date="2016-11-09T22:56:00Z" w:initials="贺佳玮">
    <w:p w14:paraId="3CF283BE" w14:textId="50042A84" w:rsidR="008F0654" w:rsidRDefault="008F0654">
      <w:pPr>
        <w:pStyle w:val="a4"/>
        <w:ind w:firstLine="315"/>
      </w:pPr>
      <w:r>
        <w:rPr>
          <w:rStyle w:val="a6"/>
        </w:rPr>
        <w:annotationRef/>
      </w:r>
      <w:r>
        <w:rPr>
          <w:rFonts w:ascii="Arial" w:eastAsiaTheme="minorEastAsia" w:hAnsi="Arial" w:cs="Arial"/>
          <w:kern w:val="0"/>
          <w:sz w:val="26"/>
          <w:szCs w:val="26"/>
        </w:rPr>
        <w:t>Carbonell, Jaime, Goldstein. The Use of MMR, Diversity-Based Reranking for Reordering Documents and Producing Summaries[M]. ACM, 1998.</w:t>
      </w:r>
    </w:p>
  </w:comment>
  <w:comment w:id="25" w:author="贺佳玮" w:date="2016-11-10T19:39:00Z" w:initials="贺佳玮">
    <w:p w14:paraId="67D9F701" w14:textId="00F726DE" w:rsidR="008F0654" w:rsidRDefault="008F0654">
      <w:pPr>
        <w:pStyle w:val="a4"/>
        <w:ind w:firstLine="315"/>
      </w:pP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26" w:author="贺佳玮" w:date="2016-11-10T20:15:00Z" w:initials="贺佳玮">
    <w:p w14:paraId="0D4AE296" w14:textId="2EF7E1F4" w:rsidR="008F0654" w:rsidRDefault="008F0654">
      <w:pPr>
        <w:pStyle w:val="a4"/>
        <w:ind w:firstLine="315"/>
      </w:pPr>
      <w:r>
        <w:rPr>
          <w:rStyle w:val="a6"/>
        </w:rPr>
        <w:annotationRef/>
      </w:r>
      <w:r>
        <w:rPr>
          <w:rFonts w:ascii="Arial" w:eastAsiaTheme="minorEastAsia" w:hAnsi="Arial" w:cs="Arial"/>
          <w:kern w:val="0"/>
          <w:sz w:val="26"/>
          <w:szCs w:val="26"/>
        </w:rPr>
        <w:t>洪铭材</w:t>
      </w:r>
      <w:r>
        <w:rPr>
          <w:rFonts w:ascii="Arial" w:eastAsiaTheme="minorEastAsia" w:hAnsi="Arial" w:cs="Arial"/>
          <w:kern w:val="0"/>
          <w:sz w:val="26"/>
          <w:szCs w:val="26"/>
        </w:rPr>
        <w:t xml:space="preserve">, </w:t>
      </w:r>
      <w:r>
        <w:rPr>
          <w:rFonts w:ascii="Arial" w:eastAsiaTheme="minorEastAsia" w:hAnsi="Arial" w:cs="Arial"/>
          <w:kern w:val="0"/>
          <w:sz w:val="26"/>
          <w:szCs w:val="26"/>
        </w:rPr>
        <w:t>张阔</w:t>
      </w:r>
      <w:r>
        <w:rPr>
          <w:rFonts w:ascii="Arial" w:eastAsiaTheme="minorEastAsia" w:hAnsi="Arial" w:cs="Arial"/>
          <w:kern w:val="0"/>
          <w:sz w:val="26"/>
          <w:szCs w:val="26"/>
        </w:rPr>
        <w:t xml:space="preserve">, </w:t>
      </w:r>
      <w:r>
        <w:rPr>
          <w:rFonts w:ascii="Arial" w:eastAsiaTheme="minorEastAsia" w:hAnsi="Arial" w:cs="Arial"/>
          <w:kern w:val="0"/>
          <w:sz w:val="26"/>
          <w:szCs w:val="26"/>
        </w:rPr>
        <w:t>唐杰</w:t>
      </w:r>
      <w:r>
        <w:rPr>
          <w:rFonts w:ascii="Arial" w:eastAsiaTheme="minorEastAsia" w:hAnsi="Arial" w:cs="Arial"/>
          <w:kern w:val="0"/>
          <w:sz w:val="26"/>
          <w:szCs w:val="26"/>
        </w:rPr>
        <w:t>,</w:t>
      </w:r>
      <w:r>
        <w:rPr>
          <w:rFonts w:ascii="Arial" w:eastAsiaTheme="minorEastAsia" w:hAnsi="Arial" w:cs="Arial"/>
          <w:kern w:val="0"/>
          <w:sz w:val="26"/>
          <w:szCs w:val="26"/>
        </w:rPr>
        <w:t>等</w:t>
      </w:r>
      <w:r>
        <w:rPr>
          <w:rFonts w:ascii="Arial" w:eastAsiaTheme="minorEastAsia" w:hAnsi="Arial" w:cs="Arial"/>
          <w:kern w:val="0"/>
          <w:sz w:val="26"/>
          <w:szCs w:val="26"/>
        </w:rPr>
        <w:t xml:space="preserve">. </w:t>
      </w:r>
      <w:r>
        <w:rPr>
          <w:rFonts w:ascii="Arial" w:eastAsiaTheme="minorEastAsia" w:hAnsi="Arial" w:cs="Arial"/>
          <w:kern w:val="0"/>
          <w:sz w:val="26"/>
          <w:szCs w:val="26"/>
        </w:rPr>
        <w:t>基于条件随机场</w:t>
      </w:r>
      <w:r>
        <w:rPr>
          <w:rFonts w:ascii="Arial" w:eastAsiaTheme="minorEastAsia" w:hAnsi="Arial" w:cs="Arial"/>
          <w:kern w:val="0"/>
          <w:sz w:val="26"/>
          <w:szCs w:val="26"/>
        </w:rPr>
        <w:t>(CRFs)</w:t>
      </w:r>
      <w:r>
        <w:rPr>
          <w:rFonts w:ascii="Arial" w:eastAsiaTheme="minorEastAsia" w:hAnsi="Arial" w:cs="Arial"/>
          <w:kern w:val="0"/>
          <w:sz w:val="26"/>
          <w:szCs w:val="26"/>
        </w:rPr>
        <w:t>的中文词性标注方法</w:t>
      </w:r>
      <w:r>
        <w:rPr>
          <w:rFonts w:ascii="Arial" w:eastAsiaTheme="minorEastAsia" w:hAnsi="Arial" w:cs="Arial"/>
          <w:kern w:val="0"/>
          <w:sz w:val="26"/>
          <w:szCs w:val="26"/>
        </w:rPr>
        <w:t xml:space="preserve">[J]. </w:t>
      </w:r>
      <w:r>
        <w:rPr>
          <w:rFonts w:ascii="Arial" w:eastAsiaTheme="minorEastAsia" w:hAnsi="Arial" w:cs="Arial"/>
          <w:kern w:val="0"/>
          <w:sz w:val="26"/>
          <w:szCs w:val="26"/>
        </w:rPr>
        <w:t>计算机科学</w:t>
      </w:r>
      <w:r>
        <w:rPr>
          <w:rFonts w:ascii="Arial" w:eastAsiaTheme="minorEastAsia" w:hAnsi="Arial" w:cs="Arial"/>
          <w:kern w:val="0"/>
          <w:sz w:val="26"/>
          <w:szCs w:val="26"/>
        </w:rPr>
        <w:t>, 2006, 33(10):148-151.</w:t>
      </w:r>
    </w:p>
  </w:comment>
  <w:comment w:id="27" w:author="贺佳玮" w:date="2016-11-10T20:42:00Z" w:initials="贺佳玮">
    <w:p w14:paraId="0564291B" w14:textId="70CE3058" w:rsidR="008F0654" w:rsidRDefault="008F0654">
      <w:pPr>
        <w:pStyle w:val="a4"/>
        <w:ind w:firstLine="315"/>
      </w:pPr>
      <w:r>
        <w:rPr>
          <w:rStyle w:val="a6"/>
        </w:rPr>
        <w:annotationRef/>
      </w:r>
      <w:r>
        <w:rPr>
          <w:rFonts w:ascii="Arial" w:eastAsiaTheme="minorEastAsia" w:hAnsi="Arial" w:cs="Arial"/>
          <w:kern w:val="0"/>
          <w:sz w:val="26"/>
          <w:szCs w:val="26"/>
        </w:rPr>
        <w:t>Blei D M, Ng A Y, Jordan M I. Latent dirichlet allocation[J]. Journal of Machine Learning Research, 2003, 3:993-1022.</w:t>
      </w:r>
    </w:p>
  </w:comment>
  <w:comment w:id="28" w:author="贺佳玮" w:date="2016-11-13T17:04:00Z" w:initials="贺佳玮">
    <w:p w14:paraId="3FBB1F9D" w14:textId="6229F2CA" w:rsidR="008F0654" w:rsidRPr="00D277A2" w:rsidRDefault="008F065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P.-Y. Chen, S.-y. Wu, and J. Yoon, “The impact of online recommendations and consumer feedback on sales,” </w:t>
      </w:r>
      <w:r>
        <w:rPr>
          <w:rFonts w:ascii="Times" w:eastAsiaTheme="minorEastAsia" w:hAnsi="Times" w:cs="Times"/>
          <w:i/>
          <w:iCs/>
          <w:kern w:val="0"/>
          <w:sz w:val="22"/>
        </w:rPr>
        <w:t>ICIS 2004 Proceedings</w:t>
      </w:r>
      <w:r>
        <w:rPr>
          <w:rFonts w:ascii="Times New Roman" w:eastAsiaTheme="minorEastAsia" w:hAnsi="Times New Roman"/>
          <w:kern w:val="0"/>
          <w:sz w:val="22"/>
        </w:rPr>
        <w:t xml:space="preserve">, p. 58, 2004. </w:t>
      </w:r>
    </w:p>
  </w:comment>
  <w:comment w:id="29" w:author="贺佳玮" w:date="2016-11-13T20:53:00Z" w:initials="贺佳玮">
    <w:p w14:paraId="47568156" w14:textId="28A878AB" w:rsidR="008F0654" w:rsidRPr="00D277A2" w:rsidRDefault="008F065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N. Kumar and I. Benbasat, “Research note: the influence of recommendations and consumer reviews on evaluations of websites,” </w:t>
      </w:r>
      <w:r>
        <w:rPr>
          <w:rFonts w:ascii="Times" w:eastAsiaTheme="minorEastAsia" w:hAnsi="Times" w:cs="Times"/>
          <w:i/>
          <w:iCs/>
          <w:kern w:val="0"/>
          <w:sz w:val="22"/>
        </w:rPr>
        <w:t>Information Systems Research</w:t>
      </w:r>
      <w:r>
        <w:rPr>
          <w:rFonts w:ascii="Times New Roman" w:eastAsiaTheme="minorEastAsia" w:hAnsi="Times New Roman"/>
          <w:kern w:val="0"/>
          <w:sz w:val="22"/>
        </w:rPr>
        <w:t xml:space="preserve">, vol. 17, no. 4, pp. 425–439, 2006. </w:t>
      </w:r>
    </w:p>
  </w:comment>
  <w:comment w:id="30" w:author="贺佳玮" w:date="2016-11-09T14:22:00Z" w:initials="贺佳玮">
    <w:p w14:paraId="6718592E" w14:textId="77777777" w:rsidR="008F0654" w:rsidRDefault="008F0654" w:rsidP="001A08D3">
      <w:pPr>
        <w:pStyle w:val="a4"/>
        <w:ind w:firstLine="315"/>
      </w:pPr>
      <w:r>
        <w:rPr>
          <w:rStyle w:val="a6"/>
        </w:rPr>
        <w:annotationRef/>
      </w:r>
      <w:r>
        <w:rPr>
          <w:rFonts w:ascii="宋体" w:hAnsi="宋体" w:cs="宋体" w:hint="eastAsia"/>
        </w:rPr>
        <w:t>Hu, Minqing, and Bing Liu. "Mining and summarizing customer reviews." Proceedings of the tenth ACM SIGKDD international conference on Knowledge discovery and data mining. ACM, 2004.</w:t>
      </w:r>
    </w:p>
  </w:comment>
  <w:comment w:id="31" w:author="贺佳玮" w:date="2016-11-09T14:23:00Z" w:initials="贺佳玮">
    <w:p w14:paraId="2C2237F7" w14:textId="77777777" w:rsidR="008F0654" w:rsidRDefault="008F0654" w:rsidP="001A08D3">
      <w:pPr>
        <w:pStyle w:val="a4"/>
        <w:ind w:firstLine="315"/>
      </w:pPr>
      <w:r>
        <w:rPr>
          <w:rStyle w:val="a6"/>
        </w:rPr>
        <w:annotationRef/>
      </w:r>
      <w:r>
        <w:rPr>
          <w:rFonts w:ascii="宋体" w:hAnsi="宋体" w:cs="宋体" w:hint="eastAsia"/>
        </w:rPr>
        <w:t>Ku, Lun-Wei, Yu-Ting Liang, and Hsin-Hsi Chen. "Opinion Extraction, Summarization and Tracking in News and Blog Corpora." AAAI spring symposium: Computational approaches to analyzing weblogs. Vol. 100107. 2006</w:t>
      </w:r>
    </w:p>
  </w:comment>
  <w:comment w:id="32" w:author="贺佳玮" w:date="2016-11-09T14:23:00Z" w:initials="贺佳玮">
    <w:p w14:paraId="37C9DB0B" w14:textId="77777777" w:rsidR="008F0654" w:rsidRDefault="008F0654" w:rsidP="001A08D3">
      <w:pPr>
        <w:pStyle w:val="a4"/>
        <w:ind w:firstLine="315"/>
      </w:pPr>
      <w:r>
        <w:rPr>
          <w:rStyle w:val="a6"/>
        </w:rPr>
        <w:annotationRef/>
      </w:r>
      <w:r>
        <w:rPr>
          <w:rFonts w:ascii="宋体" w:hAnsi="宋体" w:cs="宋体" w:hint="eastAsia"/>
        </w:rPr>
        <w:t>Zhuang Li, Feng Jing, and Xiao-Yan Zhu. "Movie review mining and summarization." Proceedings of the 15th ACM international conference on Information and knowledge management. ACM, 2006.</w:t>
      </w:r>
    </w:p>
  </w:comment>
  <w:comment w:id="33" w:author="贺佳玮" w:date="2016-11-09T14:28:00Z" w:initials="贺佳玮">
    <w:p w14:paraId="55E50671" w14:textId="77777777" w:rsidR="008F0654" w:rsidRDefault="008F0654" w:rsidP="001A08D3">
      <w:pPr>
        <w:widowControl/>
        <w:tabs>
          <w:tab w:val="clear" w:pos="4150"/>
          <w:tab w:val="clear" w:pos="8301"/>
        </w:tabs>
        <w:autoSpaceDE w:val="0"/>
        <w:autoSpaceDN w:val="0"/>
        <w:adjustRightInd w:val="0"/>
        <w:jc w:val="left"/>
        <w:rPr>
          <w:rFonts w:ascii="Lucida Grande" w:hAnsi="Lucida Grande" w:cs="Lucida Grande"/>
          <w:color w:val="262626"/>
          <w:kern w:val="0"/>
          <w:sz w:val="27"/>
          <w:szCs w:val="27"/>
        </w:rPr>
      </w:pPr>
      <w:r>
        <w:rPr>
          <w:rStyle w:val="a6"/>
        </w:rPr>
        <w:annotationRef/>
      </w:r>
      <w:r>
        <w:rPr>
          <w:rFonts w:ascii="Lucida Grande" w:hAnsi="Lucida Grande" w:cs="Lucida Grande"/>
          <w:color w:val="262626"/>
          <w:kern w:val="0"/>
          <w:sz w:val="27"/>
          <w:szCs w:val="27"/>
        </w:rPr>
        <w:t xml:space="preserve">George A. Miller (1995). WordNet: A Lexical Database for English. </w:t>
      </w:r>
    </w:p>
    <w:p w14:paraId="4E3507E6" w14:textId="77777777" w:rsidR="008F0654" w:rsidRDefault="008F0654" w:rsidP="001A08D3">
      <w:pPr>
        <w:pStyle w:val="a4"/>
        <w:ind w:firstLine="405"/>
      </w:pPr>
      <w:r>
        <w:rPr>
          <w:rFonts w:ascii="Lucida Grande" w:hAnsi="Lucida Grande" w:cs="Lucida Grande"/>
          <w:color w:val="262626"/>
          <w:kern w:val="0"/>
          <w:sz w:val="27"/>
          <w:szCs w:val="27"/>
        </w:rPr>
        <w:t>Communications of the ACM Vol. 38, No. 11: 39-41.</w:t>
      </w:r>
    </w:p>
  </w:comment>
  <w:comment w:id="34" w:author="贺佳玮" w:date="2016-11-09T14:46:00Z" w:initials="贺佳玮">
    <w:p w14:paraId="637CDD24" w14:textId="77777777" w:rsidR="008F0654" w:rsidRPr="005A07CF" w:rsidRDefault="008F0654" w:rsidP="001A08D3">
      <w:pPr>
        <w:ind w:leftChars="100" w:left="240" w:rightChars="100" w:right="240" w:firstLineChars="200" w:firstLine="420"/>
        <w:jc w:val="left"/>
        <w:rPr>
          <w:rFonts w:ascii="宋体" w:hAnsi="宋体" w:cs="宋体"/>
        </w:rPr>
      </w:pPr>
      <w:r>
        <w:rPr>
          <w:rStyle w:val="a6"/>
        </w:rPr>
        <w:annotationRef/>
      </w:r>
      <w:r>
        <w:rPr>
          <w:rFonts w:ascii="宋体" w:hAnsi="宋体" w:cs="宋体" w:hint="eastAsia"/>
        </w:rPr>
        <w:t>郝媛媛, 叶强, 李一军. 基于影评数据的在线评论有用性影响因素研究[J]. 管理科学学报, 2010, 13(8): 78-88.</w:t>
      </w:r>
    </w:p>
  </w:comment>
  <w:comment w:id="35" w:author="贺佳玮" w:date="2016-11-09T14:46:00Z" w:initials="贺佳玮">
    <w:p w14:paraId="483C9F12" w14:textId="77777777" w:rsidR="008F0654" w:rsidRDefault="008F0654" w:rsidP="001A08D3">
      <w:pPr>
        <w:pStyle w:val="a4"/>
        <w:ind w:firstLine="315"/>
      </w:pPr>
      <w:r>
        <w:rPr>
          <w:rStyle w:val="a6"/>
        </w:rPr>
        <w:annotationRef/>
      </w:r>
      <w:r>
        <w:rPr>
          <w:rFonts w:ascii="宋体" w:hAnsi="宋体" w:cs="宋体" w:hint="eastAsia"/>
        </w:rPr>
        <w:t>刘逶迤, 逯万辉, 丁晟春. 商品评论信息可信度研究[J]. 情报科学, 2012, 30(10): 1556-1565.</w:t>
      </w:r>
    </w:p>
  </w:comment>
  <w:comment w:id="36" w:author="贺佳玮" w:date="2016-11-09T14:47:00Z" w:initials="贺佳玮">
    <w:p w14:paraId="58AF4C14" w14:textId="77777777" w:rsidR="008F0654" w:rsidRDefault="008F0654" w:rsidP="001A08D3">
      <w:pPr>
        <w:pStyle w:val="a4"/>
        <w:ind w:firstLine="315"/>
      </w:pPr>
      <w:r>
        <w:rPr>
          <w:rStyle w:val="a6"/>
        </w:rPr>
        <w:annotationRef/>
      </w:r>
      <w:r>
        <w:rPr>
          <w:rFonts w:ascii="宋体" w:hAnsi="宋体" w:cs="宋体" w:hint="eastAsia"/>
        </w:rPr>
        <w:t>郭国庆, 陈凯, 何飞. 消费者在线评论可信度的影响因素研究[J]. 當代經濟管理, 2010, 32(10): 17-23.</w:t>
      </w:r>
    </w:p>
  </w:comment>
  <w:comment w:id="37" w:author="贺佳玮" w:date="2016-11-13T20:59:00Z" w:initials="贺佳玮">
    <w:p w14:paraId="039B60A2" w14:textId="253B4A6A" w:rsidR="008F0654" w:rsidRPr="00AC2C81" w:rsidRDefault="008F0654" w:rsidP="00AC2C81">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A. Ghose and P. G. Ipeirotis, “Designing novel review ranking systems: predicting the usefulness and impact of reviews,” in </w:t>
      </w:r>
      <w:r>
        <w:rPr>
          <w:rFonts w:ascii="Times" w:eastAsiaTheme="minorEastAsia" w:hAnsi="Times" w:cs="Times"/>
          <w:i/>
          <w:iCs/>
          <w:kern w:val="0"/>
          <w:sz w:val="22"/>
        </w:rPr>
        <w:t>Proceedings of the ninth international conference on Electronic commerce</w:t>
      </w:r>
      <w:r>
        <w:rPr>
          <w:rFonts w:ascii="Times New Roman" w:eastAsiaTheme="minorEastAsia" w:hAnsi="Times New Roman"/>
          <w:kern w:val="0"/>
          <w:sz w:val="22"/>
        </w:rPr>
        <w:t xml:space="preserve">. ACM, 2007, pp. 303–310. </w:t>
      </w:r>
    </w:p>
  </w:comment>
  <w:comment w:id="38" w:author="贺佳玮" w:date="2016-11-13T21:45:00Z" w:initials="贺佳玮">
    <w:p w14:paraId="65AA4264" w14:textId="7A61FA49" w:rsidR="008F0654" w:rsidRDefault="008F0654">
      <w:pPr>
        <w:pStyle w:val="a4"/>
        <w:ind w:firstLine="315"/>
      </w:pPr>
      <w:r>
        <w:rPr>
          <w:rStyle w:val="a6"/>
        </w:rPr>
        <w:annotationRef/>
      </w:r>
      <w:r w:rsidRPr="00EC68D1">
        <w:t>http://baike.baidu.com/view/18784.htm</w:t>
      </w:r>
    </w:p>
  </w:comment>
  <w:comment w:id="39" w:author="贺佳玮" w:date="2016-11-13T22:37:00Z" w:initials="贺佳玮">
    <w:p w14:paraId="4C7154F5" w14:textId="1A072BEA" w:rsidR="008F0654" w:rsidRDefault="008F0654">
      <w:pPr>
        <w:pStyle w:val="a4"/>
        <w:ind w:firstLine="315"/>
      </w:pPr>
      <w:r>
        <w:rPr>
          <w:rStyle w:val="a6"/>
        </w:rPr>
        <w:annotationRef/>
      </w:r>
      <w:r w:rsidRPr="00CB1048">
        <w:t>https://en.wikipedia.org/wiki/Georgetown–IBM_experiment</w:t>
      </w:r>
    </w:p>
  </w:comment>
  <w:comment w:id="40" w:author="贺佳玮" w:date="2016-11-13T23:13:00Z" w:initials="贺佳玮">
    <w:p w14:paraId="723F244B" w14:textId="2919506D" w:rsidR="008F0654" w:rsidRDefault="008F0654">
      <w:pPr>
        <w:pStyle w:val="a4"/>
        <w:ind w:firstLine="315"/>
      </w:pPr>
      <w:r>
        <w:rPr>
          <w:rStyle w:val="a6"/>
        </w:rPr>
        <w:annotationRef/>
      </w:r>
      <w:r>
        <w:rPr>
          <w:rFonts w:ascii="Arial" w:eastAsiaTheme="minorEastAsia" w:hAnsi="Arial" w:cs="Arial"/>
          <w:kern w:val="0"/>
          <w:sz w:val="26"/>
          <w:szCs w:val="26"/>
        </w:rPr>
        <w:t>冯志伟</w:t>
      </w:r>
      <w:r>
        <w:rPr>
          <w:rFonts w:ascii="Arial" w:eastAsiaTheme="minorEastAsia" w:hAnsi="Arial" w:cs="Arial"/>
          <w:kern w:val="0"/>
          <w:sz w:val="26"/>
          <w:szCs w:val="26"/>
        </w:rPr>
        <w:t xml:space="preserve">. </w:t>
      </w:r>
      <w:r>
        <w:rPr>
          <w:rFonts w:ascii="Arial" w:eastAsiaTheme="minorEastAsia" w:hAnsi="Arial" w:cs="Arial"/>
          <w:kern w:val="0"/>
          <w:sz w:val="26"/>
          <w:szCs w:val="26"/>
        </w:rPr>
        <w:t>自然语言处理的历史与现状</w:t>
      </w:r>
      <w:r>
        <w:rPr>
          <w:rFonts w:ascii="Arial" w:eastAsiaTheme="minorEastAsia" w:hAnsi="Arial" w:cs="Arial"/>
          <w:kern w:val="0"/>
          <w:sz w:val="26"/>
          <w:szCs w:val="26"/>
        </w:rPr>
        <w:t xml:space="preserve">[J]. </w:t>
      </w:r>
      <w:r>
        <w:rPr>
          <w:rFonts w:ascii="Arial" w:eastAsiaTheme="minorEastAsia" w:hAnsi="Arial" w:cs="Arial"/>
          <w:kern w:val="0"/>
          <w:sz w:val="26"/>
          <w:szCs w:val="26"/>
        </w:rPr>
        <w:t>中国外语</w:t>
      </w:r>
      <w:r>
        <w:rPr>
          <w:rFonts w:ascii="Arial" w:eastAsiaTheme="minorEastAsia" w:hAnsi="Arial" w:cs="Arial"/>
          <w:kern w:val="0"/>
          <w:sz w:val="26"/>
          <w:szCs w:val="26"/>
        </w:rPr>
        <w:t>, 2008, 5(1):14-22.</w:t>
      </w:r>
    </w:p>
  </w:comment>
  <w:comment w:id="41" w:author="贺佳玮" w:date="2016-11-14T00:10:00Z" w:initials="贺佳玮">
    <w:p w14:paraId="275B74BB" w14:textId="165769F0" w:rsidR="008F0654" w:rsidRDefault="008F0654">
      <w:pPr>
        <w:pStyle w:val="a4"/>
        <w:ind w:firstLine="315"/>
      </w:pPr>
      <w:r>
        <w:rPr>
          <w:rStyle w:val="a6"/>
        </w:rPr>
        <w:annotationRef/>
      </w:r>
      <w:r w:rsidRPr="00CE4C9C">
        <w:t>https://en.wikipedia.org/wiki/Part_of_speech</w:t>
      </w:r>
    </w:p>
  </w:comment>
  <w:comment w:id="42" w:author="贺佳玮" w:date="2016-11-15T00:38:00Z" w:initials="贺佳玮">
    <w:p w14:paraId="45BCC12C" w14:textId="6B1C4D8D" w:rsidR="008F0654" w:rsidRDefault="008F0654" w:rsidP="00BB5BB7">
      <w:pPr>
        <w:pStyle w:val="a4"/>
        <w:ind w:firstLine="315"/>
      </w:pPr>
      <w:r>
        <w:rPr>
          <w:rStyle w:val="a6"/>
        </w:rPr>
        <w:annotationRef/>
      </w: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43" w:author="贺佳玮" w:date="2016-11-15T14:55:00Z" w:initials="贺佳玮">
    <w:p w14:paraId="19B98D45" w14:textId="4DFB298C" w:rsidR="008F0654" w:rsidRDefault="008F0654">
      <w:pPr>
        <w:pStyle w:val="a4"/>
        <w:ind w:firstLine="315"/>
      </w:pPr>
      <w:r>
        <w:rPr>
          <w:rStyle w:val="a6"/>
        </w:rPr>
        <w:annotationRef/>
      </w:r>
      <w:r>
        <w:rPr>
          <w:rFonts w:ascii="Arial" w:eastAsiaTheme="minorEastAsia" w:hAnsi="Arial" w:cs="Arial"/>
          <w:kern w:val="0"/>
          <w:sz w:val="26"/>
          <w:szCs w:val="26"/>
        </w:rPr>
        <w:t xml:space="preserve">Li S Z. Markov Random Field Modeling in Image Analysis[M]// Markov random field modeling in image analysis /. Springer, </w:t>
      </w:r>
      <w:proofErr w:type="gramStart"/>
      <w:r>
        <w:rPr>
          <w:rFonts w:ascii="Arial" w:eastAsiaTheme="minorEastAsia" w:hAnsi="Arial" w:cs="Arial"/>
          <w:kern w:val="0"/>
          <w:sz w:val="26"/>
          <w:szCs w:val="26"/>
        </w:rPr>
        <w:t>2009:xxiv</w:t>
      </w:r>
      <w:proofErr w:type="gramEnd"/>
      <w:r>
        <w:rPr>
          <w:rFonts w:ascii="Arial" w:eastAsiaTheme="minorEastAsia" w:hAnsi="Arial" w:cs="Arial"/>
          <w:kern w:val="0"/>
          <w:sz w:val="26"/>
          <w:szCs w:val="26"/>
        </w:rPr>
        <w:t>+357.</w:t>
      </w:r>
    </w:p>
  </w:comment>
  <w:comment w:id="44" w:author="贺佳玮" w:date="2016-11-15T15:12:00Z" w:initials="贺佳玮">
    <w:p w14:paraId="78442427" w14:textId="0D5597BE" w:rsidR="008F0654" w:rsidRDefault="008F0654">
      <w:pPr>
        <w:pStyle w:val="a4"/>
        <w:ind w:firstLine="315"/>
      </w:pPr>
      <w:r>
        <w:rPr>
          <w:rStyle w:val="a6"/>
        </w:rPr>
        <w:annotationRef/>
      </w:r>
      <w:r>
        <w:rPr>
          <w:rFonts w:ascii="Arial" w:eastAsiaTheme="minorEastAsia" w:hAnsi="Arial" w:cs="Arial"/>
          <w:kern w:val="0"/>
          <w:sz w:val="26"/>
          <w:szCs w:val="26"/>
        </w:rPr>
        <w:t xml:space="preserve">He X, Zemel R S, Carreira-Perpinan M A. Multiscale conditional random fields for image labeling[J]. Cvpr, 2004, </w:t>
      </w:r>
      <w:proofErr w:type="gramStart"/>
      <w:r>
        <w:rPr>
          <w:rFonts w:ascii="Arial" w:eastAsiaTheme="minorEastAsia" w:hAnsi="Arial" w:cs="Arial"/>
          <w:kern w:val="0"/>
          <w:sz w:val="26"/>
          <w:szCs w:val="26"/>
        </w:rPr>
        <w:t>2:II</w:t>
      </w:r>
      <w:proofErr w:type="gramEnd"/>
      <w:r>
        <w:rPr>
          <w:rFonts w:ascii="Arial" w:eastAsiaTheme="minorEastAsia" w:hAnsi="Arial" w:cs="Arial"/>
          <w:kern w:val="0"/>
          <w:sz w:val="26"/>
          <w:szCs w:val="26"/>
        </w:rPr>
        <w:t>-695 - II-702 Vol.2.</w:t>
      </w:r>
    </w:p>
  </w:comment>
  <w:comment w:id="45" w:author="贺佳玮" w:date="2016-11-15T15:12:00Z" w:initials="贺佳玮">
    <w:p w14:paraId="5DF03C05" w14:textId="33DE08A9" w:rsidR="008F0654" w:rsidRDefault="008F0654">
      <w:pPr>
        <w:pStyle w:val="a4"/>
        <w:ind w:firstLine="315"/>
      </w:pPr>
      <w:r>
        <w:rPr>
          <w:rStyle w:val="a6"/>
        </w:rPr>
        <w:annotationRef/>
      </w:r>
      <w:r>
        <w:rPr>
          <w:rFonts w:ascii="Arial" w:eastAsiaTheme="minorEastAsia" w:hAnsi="Arial" w:cs="Arial"/>
          <w:kern w:val="0"/>
          <w:sz w:val="26"/>
          <w:szCs w:val="26"/>
        </w:rPr>
        <w:t xml:space="preserve">Lafferty J D, Mccallum A, Pereira F C N. Conditional Random Fields: Probabilistic Models </w:t>
      </w:r>
      <w:proofErr w:type="gramStart"/>
      <w:r>
        <w:rPr>
          <w:rFonts w:ascii="Arial" w:eastAsiaTheme="minorEastAsia" w:hAnsi="Arial" w:cs="Arial"/>
          <w:kern w:val="0"/>
          <w:sz w:val="26"/>
          <w:szCs w:val="26"/>
        </w:rPr>
        <w:t>For</w:t>
      </w:r>
      <w:proofErr w:type="gramEnd"/>
      <w:r>
        <w:rPr>
          <w:rFonts w:ascii="Arial" w:eastAsiaTheme="minorEastAsia" w:hAnsi="Arial" w:cs="Arial"/>
          <w:kern w:val="0"/>
          <w:sz w:val="26"/>
          <w:szCs w:val="26"/>
        </w:rPr>
        <w:t xml:space="preserve"> Segmenting And Labeling Sequence Data[C]// 2001:282--289.</w:t>
      </w:r>
    </w:p>
  </w:comment>
  <w:comment w:id="46" w:author="贺佳玮" w:date="2016-11-15T17:10:00Z" w:initials="贺佳玮">
    <w:p w14:paraId="1019C682" w14:textId="65E66325" w:rsidR="008F0654" w:rsidRDefault="008F0654">
      <w:pPr>
        <w:pStyle w:val="a4"/>
        <w:ind w:firstLine="315"/>
      </w:pPr>
      <w:r>
        <w:rPr>
          <w:rStyle w:val="a6"/>
        </w:rPr>
        <w:annotationRef/>
      </w:r>
      <w:r>
        <w:rPr>
          <w:rFonts w:ascii="Arial" w:eastAsiaTheme="minorEastAsia" w:hAnsi="Arial" w:cs="Arial"/>
          <w:kern w:val="0"/>
          <w:sz w:val="26"/>
          <w:szCs w:val="26"/>
        </w:rPr>
        <w:t xml:space="preserve">Lafferty J D, Mccallum A, Pereira F C N. Conditional Random Fields: Probabilistic Models </w:t>
      </w:r>
      <w:proofErr w:type="gramStart"/>
      <w:r>
        <w:rPr>
          <w:rFonts w:ascii="Arial" w:eastAsiaTheme="minorEastAsia" w:hAnsi="Arial" w:cs="Arial"/>
          <w:kern w:val="0"/>
          <w:sz w:val="26"/>
          <w:szCs w:val="26"/>
        </w:rPr>
        <w:t>For</w:t>
      </w:r>
      <w:proofErr w:type="gramEnd"/>
      <w:r>
        <w:rPr>
          <w:rFonts w:ascii="Arial" w:eastAsiaTheme="minorEastAsia" w:hAnsi="Arial" w:cs="Arial"/>
          <w:kern w:val="0"/>
          <w:sz w:val="26"/>
          <w:szCs w:val="26"/>
        </w:rPr>
        <w:t xml:space="preserve"> Segmenting And Labeling Sequence Data[C]// 2001:282--289.</w:t>
      </w:r>
    </w:p>
  </w:comment>
  <w:comment w:id="47" w:author="贺佳玮" w:date="2016-11-16T15:03:00Z" w:initials="贺佳玮">
    <w:p w14:paraId="7103ADC7" w14:textId="77777777" w:rsidR="008F0654" w:rsidRDefault="008F065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p w14:paraId="1D51D473" w14:textId="675010B3" w:rsidR="008F0654" w:rsidRDefault="008F0654">
      <w:pPr>
        <w:pStyle w:val="a4"/>
      </w:pPr>
    </w:p>
  </w:comment>
  <w:comment w:id="48" w:author="贺佳玮" w:date="2016-11-16T15:02:00Z" w:initials="贺佳玮">
    <w:p w14:paraId="40203D1B" w14:textId="3F9F1757" w:rsidR="008F0654" w:rsidRPr="0038399B" w:rsidRDefault="008F065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comment>
  <w:comment w:id="49" w:author="贺佳玮" w:date="2016-11-16T15:52:00Z" w:initials="贺佳玮">
    <w:p w14:paraId="1786E745" w14:textId="1821F3EB" w:rsidR="008F0654" w:rsidRDefault="008F0654">
      <w:pPr>
        <w:pStyle w:val="a4"/>
        <w:ind w:firstLine="315"/>
      </w:pPr>
      <w:r>
        <w:rPr>
          <w:rStyle w:val="a6"/>
        </w:rPr>
        <w:annotationRef/>
      </w:r>
      <w:r>
        <w:rPr>
          <w:rFonts w:ascii="Arial" w:eastAsiaTheme="minorEastAsia" w:hAnsi="Arial" w:cs="Arial"/>
          <w:kern w:val="0"/>
          <w:sz w:val="26"/>
          <w:szCs w:val="26"/>
        </w:rPr>
        <w:t>Buntine W L. Operations for learning with graphical models[J]. Journal of Artificial Intelligence Research, 1994, 2(1):159-225.</w:t>
      </w:r>
    </w:p>
  </w:comment>
  <w:comment w:id="50" w:author="贺佳玮" w:date="2016-11-16T17:31:00Z" w:initials="贺佳玮">
    <w:p w14:paraId="69BF0A5B" w14:textId="49826ECB" w:rsidR="008F0654" w:rsidRDefault="008F0654">
      <w:pPr>
        <w:pStyle w:val="a4"/>
        <w:ind w:firstLine="315"/>
      </w:pPr>
      <w:r>
        <w:rPr>
          <w:rStyle w:val="a6"/>
        </w:rPr>
        <w:annotationRef/>
      </w:r>
      <w:r>
        <w:rPr>
          <w:rFonts w:ascii="Arial" w:eastAsiaTheme="minorEastAsia" w:hAnsi="Arial" w:cs="Arial"/>
          <w:kern w:val="0"/>
          <w:sz w:val="26"/>
          <w:szCs w:val="26"/>
        </w:rPr>
        <w:t>Kleinberg J M. Authoritative sources in a hyperlinked environment[J]. Journal of the Acm, 1999, 46(5):604-632.</w:t>
      </w:r>
    </w:p>
  </w:comment>
  <w:comment w:id="51" w:author="贺佳玮" w:date="2016-11-16T17:35:00Z" w:initials="贺佳玮">
    <w:p w14:paraId="49F573E5" w14:textId="485581D7" w:rsidR="008F0654" w:rsidRDefault="008F0654">
      <w:pPr>
        <w:pStyle w:val="a4"/>
        <w:ind w:firstLine="315"/>
      </w:pPr>
      <w:r>
        <w:rPr>
          <w:rStyle w:val="a6"/>
        </w:rPr>
        <w:annotationRef/>
      </w:r>
      <w:r>
        <w:rPr>
          <w:rFonts w:ascii="Arial" w:eastAsiaTheme="minorEastAsia" w:hAnsi="Arial" w:cs="Arial"/>
          <w:kern w:val="0"/>
          <w:sz w:val="26"/>
          <w:szCs w:val="26"/>
        </w:rPr>
        <w:t xml:space="preserve">Brin S, Page L. The anatomy of a large-scale hypertextual Web search engine </w:t>
      </w:r>
      <w:r>
        <w:rPr>
          <w:rFonts w:ascii="MS Mincho" w:eastAsia="MS Mincho" w:hAnsi="MS Mincho" w:cs="MS Mincho"/>
          <w:kern w:val="0"/>
          <w:sz w:val="26"/>
          <w:szCs w:val="26"/>
        </w:rPr>
        <w:t>☆</w:t>
      </w:r>
      <w:r>
        <w:rPr>
          <w:rFonts w:ascii="Arial" w:eastAsiaTheme="minorEastAsia" w:hAnsi="Arial" w:cs="Arial"/>
          <w:kern w:val="0"/>
          <w:sz w:val="26"/>
          <w:szCs w:val="26"/>
        </w:rPr>
        <w:t>[J]. Computer Networks &amp; Isdn Systems, 1998, 30(1-7):107-117.</w:t>
      </w:r>
    </w:p>
  </w:comment>
  <w:comment w:id="52" w:author="贺佳玮" w:date="2016-11-17T13:57:00Z" w:initials="贺佳玮">
    <w:p w14:paraId="0AFFAC01" w14:textId="24968169" w:rsidR="008F0654" w:rsidRDefault="008F0654">
      <w:pPr>
        <w:pStyle w:val="a4"/>
        <w:ind w:firstLine="315"/>
      </w:pPr>
      <w:r>
        <w:rPr>
          <w:rStyle w:val="a6"/>
        </w:rPr>
        <w:annotationRef/>
      </w:r>
      <w:r>
        <w:rPr>
          <w:rFonts w:ascii="Arial" w:eastAsiaTheme="minorEastAsia" w:hAnsi="Arial" w:cs="Arial"/>
          <w:kern w:val="0"/>
          <w:sz w:val="26"/>
          <w:szCs w:val="26"/>
        </w:rPr>
        <w:t>Salton G. A vector space model for automatic indexing[J]. Communications of the Acm, 1975, 18(11):273-280.</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DDC001" w15:done="0"/>
  <w15:commentEx w15:paraId="121BC573" w15:done="0"/>
  <w15:commentEx w15:paraId="1C94ADEC" w15:done="0"/>
  <w15:commentEx w15:paraId="0EE0F4B4" w15:done="0"/>
  <w15:commentEx w15:paraId="271AC1C1" w15:done="0"/>
  <w15:commentEx w15:paraId="052A59CA" w15:done="0"/>
  <w15:commentEx w15:paraId="1AA9C288" w15:done="0"/>
  <w15:commentEx w15:paraId="00609AD4" w15:done="0"/>
  <w15:commentEx w15:paraId="606584E9" w15:done="0"/>
  <w15:commentEx w15:paraId="6013840C" w15:done="0"/>
  <w15:commentEx w15:paraId="3CF283BE" w15:done="0"/>
  <w15:commentEx w15:paraId="67D9F701" w15:done="0"/>
  <w15:commentEx w15:paraId="0D4AE296" w15:done="0"/>
  <w15:commentEx w15:paraId="0564291B" w15:done="0"/>
  <w15:commentEx w15:paraId="3FBB1F9D" w15:done="0"/>
  <w15:commentEx w15:paraId="47568156" w15:done="0"/>
  <w15:commentEx w15:paraId="6718592E" w15:done="0"/>
  <w15:commentEx w15:paraId="2C2237F7" w15:done="0"/>
  <w15:commentEx w15:paraId="37C9DB0B" w15:done="0"/>
  <w15:commentEx w15:paraId="4E3507E6" w15:done="0"/>
  <w15:commentEx w15:paraId="637CDD24" w15:done="0"/>
  <w15:commentEx w15:paraId="483C9F12" w15:done="0"/>
  <w15:commentEx w15:paraId="58AF4C14" w15:done="0"/>
  <w15:commentEx w15:paraId="039B60A2" w15:done="0"/>
  <w15:commentEx w15:paraId="65AA4264" w15:done="0"/>
  <w15:commentEx w15:paraId="4C7154F5" w15:done="0"/>
  <w15:commentEx w15:paraId="723F244B" w15:done="0"/>
  <w15:commentEx w15:paraId="275B74BB" w15:done="0"/>
  <w15:commentEx w15:paraId="45BCC12C" w15:done="0"/>
  <w15:commentEx w15:paraId="19B98D45" w15:done="0"/>
  <w15:commentEx w15:paraId="78442427" w15:done="0"/>
  <w15:commentEx w15:paraId="5DF03C05" w15:done="0"/>
  <w15:commentEx w15:paraId="1019C682" w15:done="0"/>
  <w15:commentEx w15:paraId="1D51D473" w15:done="0"/>
  <w15:commentEx w15:paraId="40203D1B" w15:done="0"/>
  <w15:commentEx w15:paraId="1786E745" w15:done="0"/>
  <w15:commentEx w15:paraId="69BF0A5B" w15:done="0"/>
  <w15:commentEx w15:paraId="49F573E5" w15:done="0"/>
  <w15:commentEx w15:paraId="0AFFAC01"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26487D" w14:textId="77777777" w:rsidR="004564E0" w:rsidRDefault="004564E0" w:rsidP="004E3F90">
      <w:r>
        <w:separator/>
      </w:r>
    </w:p>
  </w:endnote>
  <w:endnote w:type="continuationSeparator" w:id="0">
    <w:p w14:paraId="710FB282" w14:textId="77777777" w:rsidR="004564E0" w:rsidRDefault="004564E0" w:rsidP="004E3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S Mincho">
    <w:panose1 w:val="02020609040205080304"/>
    <w:charset w:val="80"/>
    <w:family w:val="auto"/>
    <w:pitch w:val="variable"/>
    <w:sig w:usb0="E00002FF" w:usb1="6AC7FDFB" w:usb2="08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7548E2" w14:textId="77777777" w:rsidR="004564E0" w:rsidRDefault="004564E0" w:rsidP="004E3F90">
      <w:r>
        <w:separator/>
      </w:r>
    </w:p>
  </w:footnote>
  <w:footnote w:type="continuationSeparator" w:id="0">
    <w:p w14:paraId="416C41F2" w14:textId="77777777" w:rsidR="004564E0" w:rsidRDefault="004564E0" w:rsidP="004E3F9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505FBA"/>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BAC5B66"/>
    <w:multiLevelType w:val="hybridMultilevel"/>
    <w:tmpl w:val="B68456E6"/>
    <w:lvl w:ilvl="0" w:tplc="BA72395A">
      <w:start w:val="1"/>
      <w:numFmt w:val="lowerLetter"/>
      <w:lvlText w:val="%1）"/>
      <w:lvlJc w:val="left"/>
      <w:pPr>
        <w:ind w:left="1200" w:hanging="360"/>
      </w:pPr>
      <w:rPr>
        <w:rFonts w:hint="default"/>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2">
    <w:nsid w:val="21915ED3"/>
    <w:multiLevelType w:val="multilevel"/>
    <w:tmpl w:val="214E1998"/>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eastAsia"/>
      </w:rPr>
    </w:lvl>
    <w:lvl w:ilvl="2">
      <w:start w:val="1"/>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3">
    <w:nsid w:val="2F296E7B"/>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31F5465F"/>
    <w:multiLevelType w:val="multilevel"/>
    <w:tmpl w:val="C4741D34"/>
    <w:lvl w:ilvl="0">
      <w:start w:val="1"/>
      <w:numFmt w:val="decimal"/>
      <w:lvlText w:val="%1"/>
      <w:lvlJc w:val="left"/>
      <w:pPr>
        <w:ind w:left="480" w:hanging="480"/>
      </w:pPr>
      <w:rPr>
        <w:rFonts w:ascii="Times New Roman" w:hAnsi="Times New Roman" w:hint="eastAsia"/>
      </w:rPr>
    </w:lvl>
    <w:lvl w:ilvl="1">
      <w:start w:val="1"/>
      <w:numFmt w:val="decimal"/>
      <w:lvlText w:val="%1.%2"/>
      <w:lvlJc w:val="left"/>
      <w:pPr>
        <w:ind w:left="480" w:hanging="480"/>
      </w:pPr>
      <w:rPr>
        <w:rFonts w:ascii="Times New Roman" w:hAnsi="Times New Roman" w:hint="eastAsia"/>
      </w:rPr>
    </w:lvl>
    <w:lvl w:ilvl="2">
      <w:start w:val="1"/>
      <w:numFmt w:val="decimal"/>
      <w:lvlText w:val="%1.%2.%3"/>
      <w:lvlJc w:val="left"/>
      <w:pPr>
        <w:ind w:left="720" w:hanging="720"/>
      </w:pPr>
      <w:rPr>
        <w:rFonts w:ascii="Times New Roman" w:hAnsi="Times New Roman" w:hint="eastAsia"/>
      </w:rPr>
    </w:lvl>
    <w:lvl w:ilvl="3">
      <w:start w:val="1"/>
      <w:numFmt w:val="decimal"/>
      <w:lvlText w:val="%1.%2.%3.%4"/>
      <w:lvlJc w:val="left"/>
      <w:pPr>
        <w:ind w:left="720" w:hanging="720"/>
      </w:pPr>
      <w:rPr>
        <w:rFonts w:ascii="Times New Roman" w:hAnsi="Times New Roman" w:hint="eastAsia"/>
      </w:rPr>
    </w:lvl>
    <w:lvl w:ilvl="4">
      <w:start w:val="1"/>
      <w:numFmt w:val="decimal"/>
      <w:lvlText w:val="%1.%2.%3.%4.%5"/>
      <w:lvlJc w:val="left"/>
      <w:pPr>
        <w:ind w:left="1080" w:hanging="1080"/>
      </w:pPr>
      <w:rPr>
        <w:rFonts w:ascii="Times New Roman" w:hAnsi="Times New Roman" w:hint="eastAsia"/>
      </w:rPr>
    </w:lvl>
    <w:lvl w:ilvl="5">
      <w:start w:val="1"/>
      <w:numFmt w:val="decimal"/>
      <w:lvlText w:val="%1.%2.%3.%4.%5.%6"/>
      <w:lvlJc w:val="left"/>
      <w:pPr>
        <w:ind w:left="1080" w:hanging="1080"/>
      </w:pPr>
      <w:rPr>
        <w:rFonts w:ascii="Times New Roman" w:hAnsi="Times New Roman" w:hint="eastAsia"/>
      </w:rPr>
    </w:lvl>
    <w:lvl w:ilvl="6">
      <w:start w:val="1"/>
      <w:numFmt w:val="decimal"/>
      <w:lvlText w:val="%1.%2.%3.%4.%5.%6.%7"/>
      <w:lvlJc w:val="left"/>
      <w:pPr>
        <w:ind w:left="1440" w:hanging="1440"/>
      </w:pPr>
      <w:rPr>
        <w:rFonts w:ascii="Times New Roman" w:hAnsi="Times New Roman" w:hint="eastAsia"/>
      </w:rPr>
    </w:lvl>
    <w:lvl w:ilvl="7">
      <w:start w:val="1"/>
      <w:numFmt w:val="decimal"/>
      <w:lvlText w:val="%1.%2.%3.%4.%5.%6.%7.%8"/>
      <w:lvlJc w:val="left"/>
      <w:pPr>
        <w:ind w:left="1440" w:hanging="1440"/>
      </w:pPr>
      <w:rPr>
        <w:rFonts w:ascii="Times New Roman" w:hAnsi="Times New Roman" w:hint="eastAsia"/>
      </w:rPr>
    </w:lvl>
    <w:lvl w:ilvl="8">
      <w:start w:val="1"/>
      <w:numFmt w:val="decimal"/>
      <w:lvlText w:val="%1.%2.%3.%4.%5.%6.%7.%8.%9"/>
      <w:lvlJc w:val="left"/>
      <w:pPr>
        <w:ind w:left="1800" w:hanging="1800"/>
      </w:pPr>
      <w:rPr>
        <w:rFonts w:ascii="Times New Roman" w:hAnsi="Times New Roman" w:hint="eastAsia"/>
      </w:rPr>
    </w:lvl>
  </w:abstractNum>
  <w:abstractNum w:abstractNumId="5">
    <w:nsid w:val="33481642"/>
    <w:multiLevelType w:val="multilevel"/>
    <w:tmpl w:val="508EA6CC"/>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43A72D93"/>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45550752"/>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48036211"/>
    <w:multiLevelType w:val="hybridMultilevel"/>
    <w:tmpl w:val="2A3C92B4"/>
    <w:lvl w:ilvl="0" w:tplc="7D7CA46C">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4928562E"/>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4C14561A"/>
    <w:multiLevelType w:val="hybridMultilevel"/>
    <w:tmpl w:val="050638BE"/>
    <w:lvl w:ilvl="0" w:tplc="B64651A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6C6F3A9E"/>
    <w:multiLevelType w:val="multilevel"/>
    <w:tmpl w:val="A47C9CF6"/>
    <w:lvl w:ilvl="0">
      <w:start w:val="1"/>
      <w:numFmt w:val="decimal"/>
      <w:lvlText w:val="%1."/>
      <w:lvlJc w:val="left"/>
      <w:pPr>
        <w:ind w:left="840" w:hanging="360"/>
      </w:pPr>
      <w:rPr>
        <w:rFonts w:hint="eastAsia"/>
      </w:rPr>
    </w:lvl>
    <w:lvl w:ilvl="1">
      <w:start w:val="4"/>
      <w:numFmt w:val="decimal"/>
      <w:isLgl/>
      <w:lvlText w:val="%1.%2"/>
      <w:lvlJc w:val="left"/>
      <w:pPr>
        <w:ind w:left="1020" w:hanging="540"/>
      </w:pPr>
      <w:rPr>
        <w:rFonts w:hint="eastAsia"/>
      </w:rPr>
    </w:lvl>
    <w:lvl w:ilvl="2">
      <w:start w:val="3"/>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12">
    <w:nsid w:val="73DA4641"/>
    <w:multiLevelType w:val="hybridMultilevel"/>
    <w:tmpl w:val="77E89846"/>
    <w:lvl w:ilvl="0" w:tplc="79BEDB1C">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4"/>
  </w:num>
  <w:num w:numId="2">
    <w:abstractNumId w:val="5"/>
  </w:num>
  <w:num w:numId="3">
    <w:abstractNumId w:val="9"/>
  </w:num>
  <w:num w:numId="4">
    <w:abstractNumId w:val="12"/>
  </w:num>
  <w:num w:numId="5">
    <w:abstractNumId w:val="3"/>
  </w:num>
  <w:num w:numId="6">
    <w:abstractNumId w:val="10"/>
  </w:num>
  <w:num w:numId="7">
    <w:abstractNumId w:val="8"/>
  </w:num>
  <w:num w:numId="8">
    <w:abstractNumId w:val="1"/>
  </w:num>
  <w:num w:numId="9">
    <w:abstractNumId w:val="11"/>
  </w:num>
  <w:num w:numId="10">
    <w:abstractNumId w:val="2"/>
  </w:num>
  <w:num w:numId="11">
    <w:abstractNumId w:val="6"/>
  </w:num>
  <w:num w:numId="12">
    <w:abstractNumId w:val="0"/>
  </w:num>
  <w:num w:numId="13">
    <w:abstractNumId w:val="7"/>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贺佳玮">
    <w15:presenceInfo w15:providerId="Windows Live" w15:userId="fd3a95d64cbdc7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proofState w:grammar="clean"/>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8D3"/>
    <w:rsid w:val="0000069C"/>
    <w:rsid w:val="00002169"/>
    <w:rsid w:val="0000334B"/>
    <w:rsid w:val="0000687C"/>
    <w:rsid w:val="00010016"/>
    <w:rsid w:val="0001015E"/>
    <w:rsid w:val="000123F7"/>
    <w:rsid w:val="00013246"/>
    <w:rsid w:val="00013614"/>
    <w:rsid w:val="00013B73"/>
    <w:rsid w:val="0001592E"/>
    <w:rsid w:val="0001759B"/>
    <w:rsid w:val="00020CB9"/>
    <w:rsid w:val="00021334"/>
    <w:rsid w:val="00021BF8"/>
    <w:rsid w:val="00023FC2"/>
    <w:rsid w:val="000256F8"/>
    <w:rsid w:val="00025E72"/>
    <w:rsid w:val="00027CFC"/>
    <w:rsid w:val="000345FB"/>
    <w:rsid w:val="00034701"/>
    <w:rsid w:val="000348A5"/>
    <w:rsid w:val="0003497A"/>
    <w:rsid w:val="00035C64"/>
    <w:rsid w:val="00035F08"/>
    <w:rsid w:val="00036BA3"/>
    <w:rsid w:val="00037C7A"/>
    <w:rsid w:val="0004258A"/>
    <w:rsid w:val="00042987"/>
    <w:rsid w:val="00042A18"/>
    <w:rsid w:val="0004302E"/>
    <w:rsid w:val="00043BC9"/>
    <w:rsid w:val="00043F89"/>
    <w:rsid w:val="00046194"/>
    <w:rsid w:val="00050235"/>
    <w:rsid w:val="00050B95"/>
    <w:rsid w:val="00051D92"/>
    <w:rsid w:val="000527FE"/>
    <w:rsid w:val="000539C5"/>
    <w:rsid w:val="00054915"/>
    <w:rsid w:val="00054C78"/>
    <w:rsid w:val="00054F8C"/>
    <w:rsid w:val="000558DE"/>
    <w:rsid w:val="00055EEE"/>
    <w:rsid w:val="0006017A"/>
    <w:rsid w:val="00060F21"/>
    <w:rsid w:val="00061190"/>
    <w:rsid w:val="00061B00"/>
    <w:rsid w:val="00064602"/>
    <w:rsid w:val="00065265"/>
    <w:rsid w:val="00065406"/>
    <w:rsid w:val="000655AC"/>
    <w:rsid w:val="00070035"/>
    <w:rsid w:val="00070EBB"/>
    <w:rsid w:val="000716B5"/>
    <w:rsid w:val="00072468"/>
    <w:rsid w:val="000727F8"/>
    <w:rsid w:val="000738CA"/>
    <w:rsid w:val="00073D10"/>
    <w:rsid w:val="0007409B"/>
    <w:rsid w:val="00074491"/>
    <w:rsid w:val="000747BB"/>
    <w:rsid w:val="00076879"/>
    <w:rsid w:val="00076891"/>
    <w:rsid w:val="00076964"/>
    <w:rsid w:val="00076C7F"/>
    <w:rsid w:val="00076E43"/>
    <w:rsid w:val="000772EE"/>
    <w:rsid w:val="00080B11"/>
    <w:rsid w:val="0008186D"/>
    <w:rsid w:val="000829F2"/>
    <w:rsid w:val="00085004"/>
    <w:rsid w:val="00085FE2"/>
    <w:rsid w:val="00090BE8"/>
    <w:rsid w:val="00092660"/>
    <w:rsid w:val="000962A0"/>
    <w:rsid w:val="00096B9F"/>
    <w:rsid w:val="000A00CA"/>
    <w:rsid w:val="000A01B3"/>
    <w:rsid w:val="000A057B"/>
    <w:rsid w:val="000A07D2"/>
    <w:rsid w:val="000A2051"/>
    <w:rsid w:val="000A31F8"/>
    <w:rsid w:val="000A501D"/>
    <w:rsid w:val="000B0EF4"/>
    <w:rsid w:val="000B18E7"/>
    <w:rsid w:val="000B39E3"/>
    <w:rsid w:val="000B5F11"/>
    <w:rsid w:val="000C0C2D"/>
    <w:rsid w:val="000C1939"/>
    <w:rsid w:val="000C2975"/>
    <w:rsid w:val="000C3442"/>
    <w:rsid w:val="000C4FB4"/>
    <w:rsid w:val="000C5214"/>
    <w:rsid w:val="000C584E"/>
    <w:rsid w:val="000C6282"/>
    <w:rsid w:val="000C6884"/>
    <w:rsid w:val="000C7603"/>
    <w:rsid w:val="000C786A"/>
    <w:rsid w:val="000D085D"/>
    <w:rsid w:val="000D092C"/>
    <w:rsid w:val="000D1496"/>
    <w:rsid w:val="000D3B34"/>
    <w:rsid w:val="000D3FDB"/>
    <w:rsid w:val="000D4170"/>
    <w:rsid w:val="000D4FB8"/>
    <w:rsid w:val="000D5C66"/>
    <w:rsid w:val="000D6E82"/>
    <w:rsid w:val="000E023F"/>
    <w:rsid w:val="000E0445"/>
    <w:rsid w:val="000E1D1C"/>
    <w:rsid w:val="000E3AD3"/>
    <w:rsid w:val="000E5AB2"/>
    <w:rsid w:val="000F3825"/>
    <w:rsid w:val="000F4E4C"/>
    <w:rsid w:val="000F59A3"/>
    <w:rsid w:val="000F66F4"/>
    <w:rsid w:val="000F6A9B"/>
    <w:rsid w:val="0010148B"/>
    <w:rsid w:val="00101C45"/>
    <w:rsid w:val="0010297F"/>
    <w:rsid w:val="001029E9"/>
    <w:rsid w:val="001036BB"/>
    <w:rsid w:val="00103D18"/>
    <w:rsid w:val="001059F5"/>
    <w:rsid w:val="00111B02"/>
    <w:rsid w:val="001129C9"/>
    <w:rsid w:val="001147A8"/>
    <w:rsid w:val="001161DA"/>
    <w:rsid w:val="00116D78"/>
    <w:rsid w:val="001175EC"/>
    <w:rsid w:val="00117A00"/>
    <w:rsid w:val="00117D82"/>
    <w:rsid w:val="001210FB"/>
    <w:rsid w:val="00127062"/>
    <w:rsid w:val="001302FB"/>
    <w:rsid w:val="00130A1F"/>
    <w:rsid w:val="00133286"/>
    <w:rsid w:val="0013359B"/>
    <w:rsid w:val="00134917"/>
    <w:rsid w:val="00136886"/>
    <w:rsid w:val="00137789"/>
    <w:rsid w:val="00137D3E"/>
    <w:rsid w:val="00140BF8"/>
    <w:rsid w:val="00140D68"/>
    <w:rsid w:val="001432F3"/>
    <w:rsid w:val="00144009"/>
    <w:rsid w:val="001448F1"/>
    <w:rsid w:val="00144EEB"/>
    <w:rsid w:val="00145426"/>
    <w:rsid w:val="00146943"/>
    <w:rsid w:val="00146D45"/>
    <w:rsid w:val="00152067"/>
    <w:rsid w:val="00156792"/>
    <w:rsid w:val="0015707A"/>
    <w:rsid w:val="001579CE"/>
    <w:rsid w:val="00160AEA"/>
    <w:rsid w:val="00160EC3"/>
    <w:rsid w:val="00162348"/>
    <w:rsid w:val="00162CBF"/>
    <w:rsid w:val="001640AE"/>
    <w:rsid w:val="00165031"/>
    <w:rsid w:val="001664B5"/>
    <w:rsid w:val="00167137"/>
    <w:rsid w:val="001704AF"/>
    <w:rsid w:val="00170EDE"/>
    <w:rsid w:val="00171364"/>
    <w:rsid w:val="00175BC9"/>
    <w:rsid w:val="00176B68"/>
    <w:rsid w:val="00176E16"/>
    <w:rsid w:val="00181740"/>
    <w:rsid w:val="00181765"/>
    <w:rsid w:val="00181A74"/>
    <w:rsid w:val="0018409F"/>
    <w:rsid w:val="00184168"/>
    <w:rsid w:val="001923FA"/>
    <w:rsid w:val="00193342"/>
    <w:rsid w:val="001941DD"/>
    <w:rsid w:val="001944A0"/>
    <w:rsid w:val="001948E2"/>
    <w:rsid w:val="00195FAB"/>
    <w:rsid w:val="00197DED"/>
    <w:rsid w:val="001A024E"/>
    <w:rsid w:val="001A08D3"/>
    <w:rsid w:val="001A1726"/>
    <w:rsid w:val="001A19C5"/>
    <w:rsid w:val="001A2D2A"/>
    <w:rsid w:val="001A45E4"/>
    <w:rsid w:val="001A4685"/>
    <w:rsid w:val="001A6388"/>
    <w:rsid w:val="001B02D8"/>
    <w:rsid w:val="001B1356"/>
    <w:rsid w:val="001B3349"/>
    <w:rsid w:val="001B7B69"/>
    <w:rsid w:val="001C0EAC"/>
    <w:rsid w:val="001C3164"/>
    <w:rsid w:val="001C4AB4"/>
    <w:rsid w:val="001C5791"/>
    <w:rsid w:val="001C5DA2"/>
    <w:rsid w:val="001C7A6A"/>
    <w:rsid w:val="001D03F4"/>
    <w:rsid w:val="001D18D1"/>
    <w:rsid w:val="001D4060"/>
    <w:rsid w:val="001D56AB"/>
    <w:rsid w:val="001D644F"/>
    <w:rsid w:val="001D7042"/>
    <w:rsid w:val="001D7DBC"/>
    <w:rsid w:val="001E50D3"/>
    <w:rsid w:val="001E57AF"/>
    <w:rsid w:val="001E6625"/>
    <w:rsid w:val="001E6908"/>
    <w:rsid w:val="001E7075"/>
    <w:rsid w:val="001F031E"/>
    <w:rsid w:val="001F1785"/>
    <w:rsid w:val="001F3195"/>
    <w:rsid w:val="001F4065"/>
    <w:rsid w:val="001F513E"/>
    <w:rsid w:val="001F518A"/>
    <w:rsid w:val="001F5725"/>
    <w:rsid w:val="001F748F"/>
    <w:rsid w:val="00200A76"/>
    <w:rsid w:val="00201716"/>
    <w:rsid w:val="00203CEA"/>
    <w:rsid w:val="0020722D"/>
    <w:rsid w:val="002075D5"/>
    <w:rsid w:val="00210597"/>
    <w:rsid w:val="0021199E"/>
    <w:rsid w:val="00211B9F"/>
    <w:rsid w:val="00212C63"/>
    <w:rsid w:val="00212D18"/>
    <w:rsid w:val="002130CB"/>
    <w:rsid w:val="00213ACA"/>
    <w:rsid w:val="00214679"/>
    <w:rsid w:val="00215B16"/>
    <w:rsid w:val="00216705"/>
    <w:rsid w:val="002203C1"/>
    <w:rsid w:val="002212EB"/>
    <w:rsid w:val="00221679"/>
    <w:rsid w:val="00221992"/>
    <w:rsid w:val="002236F3"/>
    <w:rsid w:val="0022410D"/>
    <w:rsid w:val="002251BF"/>
    <w:rsid w:val="00226392"/>
    <w:rsid w:val="00232B9D"/>
    <w:rsid w:val="00233809"/>
    <w:rsid w:val="002339FB"/>
    <w:rsid w:val="0024103E"/>
    <w:rsid w:val="002441BC"/>
    <w:rsid w:val="00246B3F"/>
    <w:rsid w:val="00250710"/>
    <w:rsid w:val="00261453"/>
    <w:rsid w:val="00261D36"/>
    <w:rsid w:val="00262021"/>
    <w:rsid w:val="0026224D"/>
    <w:rsid w:val="00262D76"/>
    <w:rsid w:val="00263B84"/>
    <w:rsid w:val="00263DF9"/>
    <w:rsid w:val="002647D5"/>
    <w:rsid w:val="00265934"/>
    <w:rsid w:val="0027050D"/>
    <w:rsid w:val="0027161B"/>
    <w:rsid w:val="00272E39"/>
    <w:rsid w:val="00272EB0"/>
    <w:rsid w:val="00274484"/>
    <w:rsid w:val="00275F41"/>
    <w:rsid w:val="00277613"/>
    <w:rsid w:val="002829E2"/>
    <w:rsid w:val="0028400A"/>
    <w:rsid w:val="00290246"/>
    <w:rsid w:val="002911E9"/>
    <w:rsid w:val="00291394"/>
    <w:rsid w:val="00291AB3"/>
    <w:rsid w:val="0029236F"/>
    <w:rsid w:val="0029238B"/>
    <w:rsid w:val="00294851"/>
    <w:rsid w:val="00296F91"/>
    <w:rsid w:val="002972B1"/>
    <w:rsid w:val="00297DDF"/>
    <w:rsid w:val="002A0CF9"/>
    <w:rsid w:val="002A29F9"/>
    <w:rsid w:val="002A353C"/>
    <w:rsid w:val="002A4FD1"/>
    <w:rsid w:val="002B2454"/>
    <w:rsid w:val="002B34B6"/>
    <w:rsid w:val="002B39B5"/>
    <w:rsid w:val="002B4458"/>
    <w:rsid w:val="002B464E"/>
    <w:rsid w:val="002B6FBB"/>
    <w:rsid w:val="002C01E1"/>
    <w:rsid w:val="002C0C68"/>
    <w:rsid w:val="002C17E7"/>
    <w:rsid w:val="002C24E6"/>
    <w:rsid w:val="002C27B3"/>
    <w:rsid w:val="002C34B7"/>
    <w:rsid w:val="002C4263"/>
    <w:rsid w:val="002C53BB"/>
    <w:rsid w:val="002C6A83"/>
    <w:rsid w:val="002C77DC"/>
    <w:rsid w:val="002C7FC0"/>
    <w:rsid w:val="002D0560"/>
    <w:rsid w:val="002D0C8B"/>
    <w:rsid w:val="002D12FC"/>
    <w:rsid w:val="002D2DD1"/>
    <w:rsid w:val="002D465A"/>
    <w:rsid w:val="002D4664"/>
    <w:rsid w:val="002D4675"/>
    <w:rsid w:val="002D6369"/>
    <w:rsid w:val="002D6B72"/>
    <w:rsid w:val="002D7154"/>
    <w:rsid w:val="002E007B"/>
    <w:rsid w:val="002E05EF"/>
    <w:rsid w:val="002E0677"/>
    <w:rsid w:val="002E0A5F"/>
    <w:rsid w:val="002E0C9A"/>
    <w:rsid w:val="002E0CAE"/>
    <w:rsid w:val="002E19F1"/>
    <w:rsid w:val="002E3F2D"/>
    <w:rsid w:val="002E3F63"/>
    <w:rsid w:val="002E43E5"/>
    <w:rsid w:val="002E51B7"/>
    <w:rsid w:val="002E6DBD"/>
    <w:rsid w:val="002F01C9"/>
    <w:rsid w:val="002F145A"/>
    <w:rsid w:val="002F194D"/>
    <w:rsid w:val="002F3414"/>
    <w:rsid w:val="002F4045"/>
    <w:rsid w:val="002F4766"/>
    <w:rsid w:val="002F4A6A"/>
    <w:rsid w:val="002F550E"/>
    <w:rsid w:val="002F6F56"/>
    <w:rsid w:val="0030059C"/>
    <w:rsid w:val="00300DEA"/>
    <w:rsid w:val="0030280D"/>
    <w:rsid w:val="0030378D"/>
    <w:rsid w:val="00304213"/>
    <w:rsid w:val="00305CFC"/>
    <w:rsid w:val="00305EB7"/>
    <w:rsid w:val="00306385"/>
    <w:rsid w:val="00306542"/>
    <w:rsid w:val="003124C4"/>
    <w:rsid w:val="00312BC1"/>
    <w:rsid w:val="00313039"/>
    <w:rsid w:val="0031366A"/>
    <w:rsid w:val="00313ECD"/>
    <w:rsid w:val="00315D6C"/>
    <w:rsid w:val="00316ED1"/>
    <w:rsid w:val="003172FC"/>
    <w:rsid w:val="00320D7F"/>
    <w:rsid w:val="003230DA"/>
    <w:rsid w:val="003233C3"/>
    <w:rsid w:val="00325CC8"/>
    <w:rsid w:val="00326009"/>
    <w:rsid w:val="003270AB"/>
    <w:rsid w:val="00327376"/>
    <w:rsid w:val="00327A8C"/>
    <w:rsid w:val="003330BF"/>
    <w:rsid w:val="0033500D"/>
    <w:rsid w:val="00341538"/>
    <w:rsid w:val="00343958"/>
    <w:rsid w:val="00344A2A"/>
    <w:rsid w:val="003468F8"/>
    <w:rsid w:val="0034730C"/>
    <w:rsid w:val="00347359"/>
    <w:rsid w:val="00347D20"/>
    <w:rsid w:val="00350226"/>
    <w:rsid w:val="00354112"/>
    <w:rsid w:val="00354B06"/>
    <w:rsid w:val="00355D93"/>
    <w:rsid w:val="00356392"/>
    <w:rsid w:val="00356860"/>
    <w:rsid w:val="00361F4C"/>
    <w:rsid w:val="00362E86"/>
    <w:rsid w:val="00363798"/>
    <w:rsid w:val="0036560F"/>
    <w:rsid w:val="00370893"/>
    <w:rsid w:val="00372953"/>
    <w:rsid w:val="003732A1"/>
    <w:rsid w:val="00375EFF"/>
    <w:rsid w:val="0037646B"/>
    <w:rsid w:val="003772C2"/>
    <w:rsid w:val="00377B39"/>
    <w:rsid w:val="00381758"/>
    <w:rsid w:val="0038197F"/>
    <w:rsid w:val="003824C2"/>
    <w:rsid w:val="00383098"/>
    <w:rsid w:val="0038399B"/>
    <w:rsid w:val="003845CB"/>
    <w:rsid w:val="003902D6"/>
    <w:rsid w:val="00390CFD"/>
    <w:rsid w:val="00391056"/>
    <w:rsid w:val="0039508C"/>
    <w:rsid w:val="00396F76"/>
    <w:rsid w:val="00397212"/>
    <w:rsid w:val="0039791D"/>
    <w:rsid w:val="003A2502"/>
    <w:rsid w:val="003A2A43"/>
    <w:rsid w:val="003A3082"/>
    <w:rsid w:val="003A3D18"/>
    <w:rsid w:val="003A4784"/>
    <w:rsid w:val="003A5286"/>
    <w:rsid w:val="003A64D0"/>
    <w:rsid w:val="003A64F3"/>
    <w:rsid w:val="003A6956"/>
    <w:rsid w:val="003A76BC"/>
    <w:rsid w:val="003B15C6"/>
    <w:rsid w:val="003B27C4"/>
    <w:rsid w:val="003B3242"/>
    <w:rsid w:val="003B5B22"/>
    <w:rsid w:val="003B6DBF"/>
    <w:rsid w:val="003B7D85"/>
    <w:rsid w:val="003B7EA5"/>
    <w:rsid w:val="003C0BE5"/>
    <w:rsid w:val="003C5D96"/>
    <w:rsid w:val="003C620A"/>
    <w:rsid w:val="003D2295"/>
    <w:rsid w:val="003D24F3"/>
    <w:rsid w:val="003D2BDD"/>
    <w:rsid w:val="003D652E"/>
    <w:rsid w:val="003D6B1D"/>
    <w:rsid w:val="003D7874"/>
    <w:rsid w:val="003D7E78"/>
    <w:rsid w:val="003E0177"/>
    <w:rsid w:val="003E083C"/>
    <w:rsid w:val="003E0C06"/>
    <w:rsid w:val="003E285E"/>
    <w:rsid w:val="003E38E7"/>
    <w:rsid w:val="003E4508"/>
    <w:rsid w:val="003E58AA"/>
    <w:rsid w:val="003E5D2A"/>
    <w:rsid w:val="003E6B52"/>
    <w:rsid w:val="003E73CF"/>
    <w:rsid w:val="003E7594"/>
    <w:rsid w:val="003E7850"/>
    <w:rsid w:val="003F0AF6"/>
    <w:rsid w:val="003F1FC1"/>
    <w:rsid w:val="003F2582"/>
    <w:rsid w:val="003F3E05"/>
    <w:rsid w:val="003F4897"/>
    <w:rsid w:val="003F53A5"/>
    <w:rsid w:val="003F6F4C"/>
    <w:rsid w:val="003F79E2"/>
    <w:rsid w:val="00404507"/>
    <w:rsid w:val="0040746B"/>
    <w:rsid w:val="00410AB6"/>
    <w:rsid w:val="004123CE"/>
    <w:rsid w:val="004150DE"/>
    <w:rsid w:val="00415677"/>
    <w:rsid w:val="004219EC"/>
    <w:rsid w:val="0042304B"/>
    <w:rsid w:val="00424A6B"/>
    <w:rsid w:val="00427A4F"/>
    <w:rsid w:val="0043199F"/>
    <w:rsid w:val="004321E0"/>
    <w:rsid w:val="0043272E"/>
    <w:rsid w:val="0043416B"/>
    <w:rsid w:val="00434D27"/>
    <w:rsid w:val="004375C5"/>
    <w:rsid w:val="00437F35"/>
    <w:rsid w:val="00442AB8"/>
    <w:rsid w:val="00442E98"/>
    <w:rsid w:val="00443DC1"/>
    <w:rsid w:val="004451A6"/>
    <w:rsid w:val="004463E6"/>
    <w:rsid w:val="00447784"/>
    <w:rsid w:val="00450C51"/>
    <w:rsid w:val="00452223"/>
    <w:rsid w:val="004557FD"/>
    <w:rsid w:val="004564E0"/>
    <w:rsid w:val="00456DEF"/>
    <w:rsid w:val="00457580"/>
    <w:rsid w:val="00457793"/>
    <w:rsid w:val="00460A5C"/>
    <w:rsid w:val="00460BB6"/>
    <w:rsid w:val="00460DD6"/>
    <w:rsid w:val="0046121A"/>
    <w:rsid w:val="004620E9"/>
    <w:rsid w:val="00462887"/>
    <w:rsid w:val="00463DA9"/>
    <w:rsid w:val="00464C54"/>
    <w:rsid w:val="00465C8D"/>
    <w:rsid w:val="004701AC"/>
    <w:rsid w:val="00473E3D"/>
    <w:rsid w:val="004757EF"/>
    <w:rsid w:val="004765C0"/>
    <w:rsid w:val="00477ADA"/>
    <w:rsid w:val="0048123E"/>
    <w:rsid w:val="00481BF6"/>
    <w:rsid w:val="00482F67"/>
    <w:rsid w:val="00484471"/>
    <w:rsid w:val="00484E37"/>
    <w:rsid w:val="0048558B"/>
    <w:rsid w:val="00486907"/>
    <w:rsid w:val="00490E6A"/>
    <w:rsid w:val="00491343"/>
    <w:rsid w:val="0049177B"/>
    <w:rsid w:val="00491A68"/>
    <w:rsid w:val="00494DA6"/>
    <w:rsid w:val="00494ED1"/>
    <w:rsid w:val="00494EEC"/>
    <w:rsid w:val="00496634"/>
    <w:rsid w:val="0049725A"/>
    <w:rsid w:val="004976CD"/>
    <w:rsid w:val="004978D2"/>
    <w:rsid w:val="004A4AFD"/>
    <w:rsid w:val="004B00F2"/>
    <w:rsid w:val="004B0725"/>
    <w:rsid w:val="004B0932"/>
    <w:rsid w:val="004B16CF"/>
    <w:rsid w:val="004B2CAE"/>
    <w:rsid w:val="004B3100"/>
    <w:rsid w:val="004B53F0"/>
    <w:rsid w:val="004B5680"/>
    <w:rsid w:val="004B6155"/>
    <w:rsid w:val="004C1CB8"/>
    <w:rsid w:val="004C354C"/>
    <w:rsid w:val="004C3BFD"/>
    <w:rsid w:val="004C3F41"/>
    <w:rsid w:val="004C4049"/>
    <w:rsid w:val="004C481D"/>
    <w:rsid w:val="004C548E"/>
    <w:rsid w:val="004C672D"/>
    <w:rsid w:val="004C713C"/>
    <w:rsid w:val="004D03A5"/>
    <w:rsid w:val="004D0C17"/>
    <w:rsid w:val="004D2B57"/>
    <w:rsid w:val="004D516A"/>
    <w:rsid w:val="004D65A3"/>
    <w:rsid w:val="004D7E14"/>
    <w:rsid w:val="004E0672"/>
    <w:rsid w:val="004E20A6"/>
    <w:rsid w:val="004E3F90"/>
    <w:rsid w:val="004E4A71"/>
    <w:rsid w:val="004E50EC"/>
    <w:rsid w:val="004E700B"/>
    <w:rsid w:val="004E7821"/>
    <w:rsid w:val="004F45E4"/>
    <w:rsid w:val="004F4F9A"/>
    <w:rsid w:val="0050065C"/>
    <w:rsid w:val="005013D6"/>
    <w:rsid w:val="005019FE"/>
    <w:rsid w:val="00503079"/>
    <w:rsid w:val="00503CE8"/>
    <w:rsid w:val="00505BFA"/>
    <w:rsid w:val="00506D8E"/>
    <w:rsid w:val="0051224A"/>
    <w:rsid w:val="00512509"/>
    <w:rsid w:val="0051289F"/>
    <w:rsid w:val="00514971"/>
    <w:rsid w:val="00514E25"/>
    <w:rsid w:val="005153F8"/>
    <w:rsid w:val="00515A13"/>
    <w:rsid w:val="00515B26"/>
    <w:rsid w:val="005173A8"/>
    <w:rsid w:val="00517628"/>
    <w:rsid w:val="005176E7"/>
    <w:rsid w:val="0052008C"/>
    <w:rsid w:val="00522E92"/>
    <w:rsid w:val="00522EDE"/>
    <w:rsid w:val="00524975"/>
    <w:rsid w:val="0052501F"/>
    <w:rsid w:val="00525B64"/>
    <w:rsid w:val="00525F16"/>
    <w:rsid w:val="005263BA"/>
    <w:rsid w:val="00526432"/>
    <w:rsid w:val="00526AAA"/>
    <w:rsid w:val="0052756C"/>
    <w:rsid w:val="005277FB"/>
    <w:rsid w:val="00527B5E"/>
    <w:rsid w:val="00531995"/>
    <w:rsid w:val="00532372"/>
    <w:rsid w:val="00532BF0"/>
    <w:rsid w:val="005334A2"/>
    <w:rsid w:val="00535CF8"/>
    <w:rsid w:val="00535DDA"/>
    <w:rsid w:val="00535FD6"/>
    <w:rsid w:val="00537440"/>
    <w:rsid w:val="00537922"/>
    <w:rsid w:val="00542028"/>
    <w:rsid w:val="00544F0B"/>
    <w:rsid w:val="00547145"/>
    <w:rsid w:val="00552C38"/>
    <w:rsid w:val="005542AC"/>
    <w:rsid w:val="005567EF"/>
    <w:rsid w:val="00556CEF"/>
    <w:rsid w:val="00561D20"/>
    <w:rsid w:val="00561EFF"/>
    <w:rsid w:val="0056231F"/>
    <w:rsid w:val="005632DE"/>
    <w:rsid w:val="00563D4C"/>
    <w:rsid w:val="00565B05"/>
    <w:rsid w:val="00565FF6"/>
    <w:rsid w:val="005661F3"/>
    <w:rsid w:val="00571156"/>
    <w:rsid w:val="005747B0"/>
    <w:rsid w:val="00576111"/>
    <w:rsid w:val="00576E7B"/>
    <w:rsid w:val="00583685"/>
    <w:rsid w:val="00584CCE"/>
    <w:rsid w:val="005854FA"/>
    <w:rsid w:val="00586159"/>
    <w:rsid w:val="00586168"/>
    <w:rsid w:val="00590FF8"/>
    <w:rsid w:val="0059163E"/>
    <w:rsid w:val="005931C6"/>
    <w:rsid w:val="005956C3"/>
    <w:rsid w:val="00595A2A"/>
    <w:rsid w:val="00595F85"/>
    <w:rsid w:val="00595F95"/>
    <w:rsid w:val="005964D4"/>
    <w:rsid w:val="00596902"/>
    <w:rsid w:val="005A0264"/>
    <w:rsid w:val="005A1E63"/>
    <w:rsid w:val="005A2A50"/>
    <w:rsid w:val="005A3E57"/>
    <w:rsid w:val="005A3ECB"/>
    <w:rsid w:val="005A47A0"/>
    <w:rsid w:val="005A47E7"/>
    <w:rsid w:val="005A5847"/>
    <w:rsid w:val="005A6646"/>
    <w:rsid w:val="005A76A4"/>
    <w:rsid w:val="005A7724"/>
    <w:rsid w:val="005B0DC0"/>
    <w:rsid w:val="005B1B54"/>
    <w:rsid w:val="005B2456"/>
    <w:rsid w:val="005B2C5B"/>
    <w:rsid w:val="005B73FF"/>
    <w:rsid w:val="005B778D"/>
    <w:rsid w:val="005B7B4D"/>
    <w:rsid w:val="005C1D6D"/>
    <w:rsid w:val="005C1DD4"/>
    <w:rsid w:val="005C27FB"/>
    <w:rsid w:val="005C5897"/>
    <w:rsid w:val="005C5B07"/>
    <w:rsid w:val="005D0237"/>
    <w:rsid w:val="005D072B"/>
    <w:rsid w:val="005D0D2C"/>
    <w:rsid w:val="005D24D6"/>
    <w:rsid w:val="005D3FA6"/>
    <w:rsid w:val="005E2238"/>
    <w:rsid w:val="005E2566"/>
    <w:rsid w:val="005E2799"/>
    <w:rsid w:val="005E2B6F"/>
    <w:rsid w:val="005E2FC8"/>
    <w:rsid w:val="005E30A0"/>
    <w:rsid w:val="005E3334"/>
    <w:rsid w:val="005E3DE1"/>
    <w:rsid w:val="005E489F"/>
    <w:rsid w:val="005E4A1E"/>
    <w:rsid w:val="005E51F8"/>
    <w:rsid w:val="005E7A8D"/>
    <w:rsid w:val="005E7C62"/>
    <w:rsid w:val="005F0363"/>
    <w:rsid w:val="005F070F"/>
    <w:rsid w:val="005F07D6"/>
    <w:rsid w:val="005F113A"/>
    <w:rsid w:val="005F11CA"/>
    <w:rsid w:val="005F1587"/>
    <w:rsid w:val="005F24CC"/>
    <w:rsid w:val="005F2C5A"/>
    <w:rsid w:val="005F426B"/>
    <w:rsid w:val="005F5BF1"/>
    <w:rsid w:val="005F61F4"/>
    <w:rsid w:val="006001D5"/>
    <w:rsid w:val="006006E0"/>
    <w:rsid w:val="00600D73"/>
    <w:rsid w:val="00602522"/>
    <w:rsid w:val="0060273A"/>
    <w:rsid w:val="00603BE9"/>
    <w:rsid w:val="00603EB4"/>
    <w:rsid w:val="00604295"/>
    <w:rsid w:val="006044AA"/>
    <w:rsid w:val="006050FE"/>
    <w:rsid w:val="0060679F"/>
    <w:rsid w:val="00606887"/>
    <w:rsid w:val="00607B8A"/>
    <w:rsid w:val="006101F2"/>
    <w:rsid w:val="006107CC"/>
    <w:rsid w:val="006121BC"/>
    <w:rsid w:val="00613CD3"/>
    <w:rsid w:val="006208F2"/>
    <w:rsid w:val="00620FD1"/>
    <w:rsid w:val="006216BD"/>
    <w:rsid w:val="006222DE"/>
    <w:rsid w:val="00622C23"/>
    <w:rsid w:val="006233FE"/>
    <w:rsid w:val="00627384"/>
    <w:rsid w:val="006301BD"/>
    <w:rsid w:val="00630353"/>
    <w:rsid w:val="006308EB"/>
    <w:rsid w:val="00630F4B"/>
    <w:rsid w:val="0063223D"/>
    <w:rsid w:val="00632BA4"/>
    <w:rsid w:val="00632DD8"/>
    <w:rsid w:val="00633E56"/>
    <w:rsid w:val="006407B8"/>
    <w:rsid w:val="00641D47"/>
    <w:rsid w:val="00642336"/>
    <w:rsid w:val="00642C48"/>
    <w:rsid w:val="00643239"/>
    <w:rsid w:val="00646683"/>
    <w:rsid w:val="00650E65"/>
    <w:rsid w:val="00652424"/>
    <w:rsid w:val="00653CA5"/>
    <w:rsid w:val="00653DDC"/>
    <w:rsid w:val="00655306"/>
    <w:rsid w:val="00656D38"/>
    <w:rsid w:val="006573EE"/>
    <w:rsid w:val="00661A45"/>
    <w:rsid w:val="00662B9B"/>
    <w:rsid w:val="00663830"/>
    <w:rsid w:val="00663D98"/>
    <w:rsid w:val="00664248"/>
    <w:rsid w:val="006652C8"/>
    <w:rsid w:val="00665F87"/>
    <w:rsid w:val="00667A54"/>
    <w:rsid w:val="00667F26"/>
    <w:rsid w:val="00674787"/>
    <w:rsid w:val="00674C86"/>
    <w:rsid w:val="0067718C"/>
    <w:rsid w:val="00680600"/>
    <w:rsid w:val="0068305D"/>
    <w:rsid w:val="00683975"/>
    <w:rsid w:val="006843F0"/>
    <w:rsid w:val="00687864"/>
    <w:rsid w:val="00687E9A"/>
    <w:rsid w:val="00690F0D"/>
    <w:rsid w:val="00692E1F"/>
    <w:rsid w:val="00692EC8"/>
    <w:rsid w:val="00694CEE"/>
    <w:rsid w:val="006A22EC"/>
    <w:rsid w:val="006A2371"/>
    <w:rsid w:val="006A2412"/>
    <w:rsid w:val="006A3208"/>
    <w:rsid w:val="006A3351"/>
    <w:rsid w:val="006A3686"/>
    <w:rsid w:val="006A3D95"/>
    <w:rsid w:val="006A4EC6"/>
    <w:rsid w:val="006A6C17"/>
    <w:rsid w:val="006A775D"/>
    <w:rsid w:val="006A7BAB"/>
    <w:rsid w:val="006A7D59"/>
    <w:rsid w:val="006B00BF"/>
    <w:rsid w:val="006B08D1"/>
    <w:rsid w:val="006B0FFF"/>
    <w:rsid w:val="006B22F2"/>
    <w:rsid w:val="006B36C7"/>
    <w:rsid w:val="006B4A50"/>
    <w:rsid w:val="006B700A"/>
    <w:rsid w:val="006C3B29"/>
    <w:rsid w:val="006C4B11"/>
    <w:rsid w:val="006C502D"/>
    <w:rsid w:val="006C6C2C"/>
    <w:rsid w:val="006C6E97"/>
    <w:rsid w:val="006C742B"/>
    <w:rsid w:val="006D1046"/>
    <w:rsid w:val="006D2D69"/>
    <w:rsid w:val="006D34DA"/>
    <w:rsid w:val="006D3CE6"/>
    <w:rsid w:val="006D4461"/>
    <w:rsid w:val="006D4B76"/>
    <w:rsid w:val="006D63CA"/>
    <w:rsid w:val="006D6972"/>
    <w:rsid w:val="006D76C1"/>
    <w:rsid w:val="006E2972"/>
    <w:rsid w:val="006E2AD0"/>
    <w:rsid w:val="006E2BD5"/>
    <w:rsid w:val="006E47E3"/>
    <w:rsid w:val="006E7124"/>
    <w:rsid w:val="006F0D04"/>
    <w:rsid w:val="006F10DD"/>
    <w:rsid w:val="006F1CCF"/>
    <w:rsid w:val="006F20BE"/>
    <w:rsid w:val="006F2141"/>
    <w:rsid w:val="006F3377"/>
    <w:rsid w:val="006F5798"/>
    <w:rsid w:val="00700124"/>
    <w:rsid w:val="0070216C"/>
    <w:rsid w:val="0070309C"/>
    <w:rsid w:val="0070364A"/>
    <w:rsid w:val="007043AC"/>
    <w:rsid w:val="00705639"/>
    <w:rsid w:val="007057B3"/>
    <w:rsid w:val="00706ADB"/>
    <w:rsid w:val="0070792C"/>
    <w:rsid w:val="00710061"/>
    <w:rsid w:val="0071013A"/>
    <w:rsid w:val="00710547"/>
    <w:rsid w:val="00712F46"/>
    <w:rsid w:val="007145FE"/>
    <w:rsid w:val="0071768A"/>
    <w:rsid w:val="00720CA3"/>
    <w:rsid w:val="007210CF"/>
    <w:rsid w:val="00721C65"/>
    <w:rsid w:val="007268A0"/>
    <w:rsid w:val="007321B2"/>
    <w:rsid w:val="00732F5F"/>
    <w:rsid w:val="00733F66"/>
    <w:rsid w:val="00734909"/>
    <w:rsid w:val="00735048"/>
    <w:rsid w:val="007357A7"/>
    <w:rsid w:val="00736E48"/>
    <w:rsid w:val="0074055D"/>
    <w:rsid w:val="00741096"/>
    <w:rsid w:val="00742A3C"/>
    <w:rsid w:val="00742EE2"/>
    <w:rsid w:val="0074352B"/>
    <w:rsid w:val="00744CAF"/>
    <w:rsid w:val="00744D0E"/>
    <w:rsid w:val="00745871"/>
    <w:rsid w:val="00752D0E"/>
    <w:rsid w:val="00754361"/>
    <w:rsid w:val="00756093"/>
    <w:rsid w:val="00756E7E"/>
    <w:rsid w:val="00756F7B"/>
    <w:rsid w:val="00757351"/>
    <w:rsid w:val="00757C2C"/>
    <w:rsid w:val="00760F43"/>
    <w:rsid w:val="00761916"/>
    <w:rsid w:val="00761DBA"/>
    <w:rsid w:val="00763047"/>
    <w:rsid w:val="00765232"/>
    <w:rsid w:val="00770444"/>
    <w:rsid w:val="0077086E"/>
    <w:rsid w:val="00771238"/>
    <w:rsid w:val="00772E20"/>
    <w:rsid w:val="00773D6D"/>
    <w:rsid w:val="007740D9"/>
    <w:rsid w:val="00774746"/>
    <w:rsid w:val="00774A98"/>
    <w:rsid w:val="00774AA4"/>
    <w:rsid w:val="007755B0"/>
    <w:rsid w:val="00777C47"/>
    <w:rsid w:val="007816FC"/>
    <w:rsid w:val="00783AC3"/>
    <w:rsid w:val="007860B2"/>
    <w:rsid w:val="00790AF5"/>
    <w:rsid w:val="00791662"/>
    <w:rsid w:val="00793AFC"/>
    <w:rsid w:val="00794AEF"/>
    <w:rsid w:val="00795523"/>
    <w:rsid w:val="0079564C"/>
    <w:rsid w:val="00795BE7"/>
    <w:rsid w:val="00796F1A"/>
    <w:rsid w:val="00797D57"/>
    <w:rsid w:val="007A0A13"/>
    <w:rsid w:val="007A0F4B"/>
    <w:rsid w:val="007A132A"/>
    <w:rsid w:val="007A234C"/>
    <w:rsid w:val="007A2807"/>
    <w:rsid w:val="007A2A0A"/>
    <w:rsid w:val="007A51DA"/>
    <w:rsid w:val="007A5A04"/>
    <w:rsid w:val="007A5F23"/>
    <w:rsid w:val="007A60AD"/>
    <w:rsid w:val="007A7684"/>
    <w:rsid w:val="007B0ED8"/>
    <w:rsid w:val="007B3A90"/>
    <w:rsid w:val="007B3DE4"/>
    <w:rsid w:val="007C2C43"/>
    <w:rsid w:val="007C4752"/>
    <w:rsid w:val="007C7F8C"/>
    <w:rsid w:val="007D184E"/>
    <w:rsid w:val="007D28B5"/>
    <w:rsid w:val="007D474A"/>
    <w:rsid w:val="007D571B"/>
    <w:rsid w:val="007D6332"/>
    <w:rsid w:val="007E2D97"/>
    <w:rsid w:val="007E36DF"/>
    <w:rsid w:val="007E5514"/>
    <w:rsid w:val="007E58FF"/>
    <w:rsid w:val="007F0A3B"/>
    <w:rsid w:val="007F3D5B"/>
    <w:rsid w:val="007F4F08"/>
    <w:rsid w:val="007F56EC"/>
    <w:rsid w:val="007F5A13"/>
    <w:rsid w:val="007F5E05"/>
    <w:rsid w:val="008018FE"/>
    <w:rsid w:val="00802172"/>
    <w:rsid w:val="00802CFB"/>
    <w:rsid w:val="008043D1"/>
    <w:rsid w:val="00804BD3"/>
    <w:rsid w:val="0080606D"/>
    <w:rsid w:val="0080634B"/>
    <w:rsid w:val="008066B4"/>
    <w:rsid w:val="0080741B"/>
    <w:rsid w:val="00807510"/>
    <w:rsid w:val="00807FBD"/>
    <w:rsid w:val="0081499E"/>
    <w:rsid w:val="00814E4B"/>
    <w:rsid w:val="00814EDD"/>
    <w:rsid w:val="00814F9F"/>
    <w:rsid w:val="00815689"/>
    <w:rsid w:val="00815F3F"/>
    <w:rsid w:val="008203A0"/>
    <w:rsid w:val="0082085B"/>
    <w:rsid w:val="00824E2A"/>
    <w:rsid w:val="00826877"/>
    <w:rsid w:val="008275DC"/>
    <w:rsid w:val="00827C85"/>
    <w:rsid w:val="00832366"/>
    <w:rsid w:val="00833C93"/>
    <w:rsid w:val="008344E2"/>
    <w:rsid w:val="00834640"/>
    <w:rsid w:val="00834BA5"/>
    <w:rsid w:val="0083593D"/>
    <w:rsid w:val="0083654F"/>
    <w:rsid w:val="00841328"/>
    <w:rsid w:val="00841EE1"/>
    <w:rsid w:val="0084257B"/>
    <w:rsid w:val="008427B6"/>
    <w:rsid w:val="00842EC6"/>
    <w:rsid w:val="00843075"/>
    <w:rsid w:val="0084385A"/>
    <w:rsid w:val="00845008"/>
    <w:rsid w:val="00847003"/>
    <w:rsid w:val="00850FEE"/>
    <w:rsid w:val="00852701"/>
    <w:rsid w:val="0085440A"/>
    <w:rsid w:val="00855DFA"/>
    <w:rsid w:val="008569F5"/>
    <w:rsid w:val="00860D2C"/>
    <w:rsid w:val="008637DC"/>
    <w:rsid w:val="00866481"/>
    <w:rsid w:val="00867887"/>
    <w:rsid w:val="0087044F"/>
    <w:rsid w:val="00871CB8"/>
    <w:rsid w:val="00874D2E"/>
    <w:rsid w:val="00881014"/>
    <w:rsid w:val="00884F0D"/>
    <w:rsid w:val="00886886"/>
    <w:rsid w:val="008877B6"/>
    <w:rsid w:val="0089000F"/>
    <w:rsid w:val="0089056D"/>
    <w:rsid w:val="00891CB4"/>
    <w:rsid w:val="008948B7"/>
    <w:rsid w:val="00894C35"/>
    <w:rsid w:val="0089546F"/>
    <w:rsid w:val="00896D24"/>
    <w:rsid w:val="00897B30"/>
    <w:rsid w:val="008A0F25"/>
    <w:rsid w:val="008A2377"/>
    <w:rsid w:val="008A2378"/>
    <w:rsid w:val="008A26F3"/>
    <w:rsid w:val="008A2D96"/>
    <w:rsid w:val="008A2F48"/>
    <w:rsid w:val="008A43D1"/>
    <w:rsid w:val="008A4D35"/>
    <w:rsid w:val="008A5359"/>
    <w:rsid w:val="008A55D0"/>
    <w:rsid w:val="008A6008"/>
    <w:rsid w:val="008A7B51"/>
    <w:rsid w:val="008B34FC"/>
    <w:rsid w:val="008B4D92"/>
    <w:rsid w:val="008B5774"/>
    <w:rsid w:val="008B57DF"/>
    <w:rsid w:val="008B5B48"/>
    <w:rsid w:val="008B7B24"/>
    <w:rsid w:val="008C0F52"/>
    <w:rsid w:val="008C2247"/>
    <w:rsid w:val="008C390A"/>
    <w:rsid w:val="008C7EA9"/>
    <w:rsid w:val="008D0FD5"/>
    <w:rsid w:val="008D2CCB"/>
    <w:rsid w:val="008D494D"/>
    <w:rsid w:val="008D4A8E"/>
    <w:rsid w:val="008D5ED1"/>
    <w:rsid w:val="008D7321"/>
    <w:rsid w:val="008E0298"/>
    <w:rsid w:val="008E10B1"/>
    <w:rsid w:val="008E2268"/>
    <w:rsid w:val="008E41AE"/>
    <w:rsid w:val="008E5464"/>
    <w:rsid w:val="008E56D8"/>
    <w:rsid w:val="008E701C"/>
    <w:rsid w:val="008E724F"/>
    <w:rsid w:val="008F0654"/>
    <w:rsid w:val="008F0A16"/>
    <w:rsid w:val="008F2964"/>
    <w:rsid w:val="008F2D92"/>
    <w:rsid w:val="008F2F8C"/>
    <w:rsid w:val="008F5B82"/>
    <w:rsid w:val="008F64A9"/>
    <w:rsid w:val="008F66CE"/>
    <w:rsid w:val="00900DCD"/>
    <w:rsid w:val="00900E89"/>
    <w:rsid w:val="009010B5"/>
    <w:rsid w:val="0090112E"/>
    <w:rsid w:val="00901444"/>
    <w:rsid w:val="00902E9F"/>
    <w:rsid w:val="00904984"/>
    <w:rsid w:val="00906581"/>
    <w:rsid w:val="009071A5"/>
    <w:rsid w:val="009079D9"/>
    <w:rsid w:val="00907CB8"/>
    <w:rsid w:val="00907F4F"/>
    <w:rsid w:val="009100E0"/>
    <w:rsid w:val="0091292F"/>
    <w:rsid w:val="009129AD"/>
    <w:rsid w:val="00912B69"/>
    <w:rsid w:val="00913B04"/>
    <w:rsid w:val="009156E6"/>
    <w:rsid w:val="00915794"/>
    <w:rsid w:val="0091604A"/>
    <w:rsid w:val="00917352"/>
    <w:rsid w:val="0092055C"/>
    <w:rsid w:val="009208D9"/>
    <w:rsid w:val="00921CB3"/>
    <w:rsid w:val="00922417"/>
    <w:rsid w:val="00922727"/>
    <w:rsid w:val="009236AA"/>
    <w:rsid w:val="00927709"/>
    <w:rsid w:val="0093142D"/>
    <w:rsid w:val="009335BC"/>
    <w:rsid w:val="00940057"/>
    <w:rsid w:val="009412C7"/>
    <w:rsid w:val="00942639"/>
    <w:rsid w:val="00943794"/>
    <w:rsid w:val="00943BC3"/>
    <w:rsid w:val="00944C46"/>
    <w:rsid w:val="00945EE9"/>
    <w:rsid w:val="0094641A"/>
    <w:rsid w:val="00947B77"/>
    <w:rsid w:val="009502CD"/>
    <w:rsid w:val="00950BB2"/>
    <w:rsid w:val="00954A50"/>
    <w:rsid w:val="00955B84"/>
    <w:rsid w:val="00956122"/>
    <w:rsid w:val="00957AA5"/>
    <w:rsid w:val="00957D85"/>
    <w:rsid w:val="00957DEE"/>
    <w:rsid w:val="00961D54"/>
    <w:rsid w:val="009631C0"/>
    <w:rsid w:val="00963F79"/>
    <w:rsid w:val="009650E1"/>
    <w:rsid w:val="009651C4"/>
    <w:rsid w:val="009656F3"/>
    <w:rsid w:val="009663D4"/>
    <w:rsid w:val="0097002F"/>
    <w:rsid w:val="00970A80"/>
    <w:rsid w:val="00970D3F"/>
    <w:rsid w:val="009722E0"/>
    <w:rsid w:val="009732C4"/>
    <w:rsid w:val="00973D9E"/>
    <w:rsid w:val="009740BB"/>
    <w:rsid w:val="00974F72"/>
    <w:rsid w:val="00975283"/>
    <w:rsid w:val="00977221"/>
    <w:rsid w:val="0098077F"/>
    <w:rsid w:val="00981063"/>
    <w:rsid w:val="00981135"/>
    <w:rsid w:val="00985111"/>
    <w:rsid w:val="009858A0"/>
    <w:rsid w:val="00985925"/>
    <w:rsid w:val="009875EF"/>
    <w:rsid w:val="00987AF4"/>
    <w:rsid w:val="0099055E"/>
    <w:rsid w:val="00990919"/>
    <w:rsid w:val="00993524"/>
    <w:rsid w:val="00994506"/>
    <w:rsid w:val="009946CC"/>
    <w:rsid w:val="0099541C"/>
    <w:rsid w:val="009957B9"/>
    <w:rsid w:val="009957EE"/>
    <w:rsid w:val="009960CA"/>
    <w:rsid w:val="0099712F"/>
    <w:rsid w:val="009A0B9B"/>
    <w:rsid w:val="009A11B6"/>
    <w:rsid w:val="009A1B9C"/>
    <w:rsid w:val="009A33D3"/>
    <w:rsid w:val="009A39DF"/>
    <w:rsid w:val="009A5C03"/>
    <w:rsid w:val="009A5CCC"/>
    <w:rsid w:val="009A712C"/>
    <w:rsid w:val="009A7952"/>
    <w:rsid w:val="009B00A8"/>
    <w:rsid w:val="009B053E"/>
    <w:rsid w:val="009B078E"/>
    <w:rsid w:val="009B0C45"/>
    <w:rsid w:val="009B26CE"/>
    <w:rsid w:val="009B570A"/>
    <w:rsid w:val="009C093E"/>
    <w:rsid w:val="009C19F9"/>
    <w:rsid w:val="009C2E2A"/>
    <w:rsid w:val="009C5B2B"/>
    <w:rsid w:val="009C6365"/>
    <w:rsid w:val="009C655A"/>
    <w:rsid w:val="009C6B02"/>
    <w:rsid w:val="009C7FF5"/>
    <w:rsid w:val="009D169D"/>
    <w:rsid w:val="009D2207"/>
    <w:rsid w:val="009D25FB"/>
    <w:rsid w:val="009D34ED"/>
    <w:rsid w:val="009D4531"/>
    <w:rsid w:val="009D53F5"/>
    <w:rsid w:val="009D6FB7"/>
    <w:rsid w:val="009E0F96"/>
    <w:rsid w:val="009E31F9"/>
    <w:rsid w:val="009E32C7"/>
    <w:rsid w:val="009E722D"/>
    <w:rsid w:val="009E7C7C"/>
    <w:rsid w:val="009F116D"/>
    <w:rsid w:val="009F1460"/>
    <w:rsid w:val="009F3006"/>
    <w:rsid w:val="009F3201"/>
    <w:rsid w:val="009F419E"/>
    <w:rsid w:val="009F4469"/>
    <w:rsid w:val="009F495F"/>
    <w:rsid w:val="009F5367"/>
    <w:rsid w:val="009F6DEE"/>
    <w:rsid w:val="00A014BF"/>
    <w:rsid w:val="00A0197D"/>
    <w:rsid w:val="00A01ED5"/>
    <w:rsid w:val="00A061FC"/>
    <w:rsid w:val="00A0690E"/>
    <w:rsid w:val="00A12E5B"/>
    <w:rsid w:val="00A133A6"/>
    <w:rsid w:val="00A16C8E"/>
    <w:rsid w:val="00A17F64"/>
    <w:rsid w:val="00A221BB"/>
    <w:rsid w:val="00A26F11"/>
    <w:rsid w:val="00A304F7"/>
    <w:rsid w:val="00A30764"/>
    <w:rsid w:val="00A32C85"/>
    <w:rsid w:val="00A350D9"/>
    <w:rsid w:val="00A36772"/>
    <w:rsid w:val="00A37082"/>
    <w:rsid w:val="00A40FE4"/>
    <w:rsid w:val="00A413CD"/>
    <w:rsid w:val="00A41D3D"/>
    <w:rsid w:val="00A42C49"/>
    <w:rsid w:val="00A433D0"/>
    <w:rsid w:val="00A43422"/>
    <w:rsid w:val="00A45B8C"/>
    <w:rsid w:val="00A541E5"/>
    <w:rsid w:val="00A54486"/>
    <w:rsid w:val="00A548EF"/>
    <w:rsid w:val="00A55271"/>
    <w:rsid w:val="00A55EE3"/>
    <w:rsid w:val="00A567BC"/>
    <w:rsid w:val="00A57813"/>
    <w:rsid w:val="00A6036B"/>
    <w:rsid w:val="00A6097F"/>
    <w:rsid w:val="00A60C11"/>
    <w:rsid w:val="00A638A5"/>
    <w:rsid w:val="00A6398A"/>
    <w:rsid w:val="00A64D68"/>
    <w:rsid w:val="00A65ED4"/>
    <w:rsid w:val="00A6666C"/>
    <w:rsid w:val="00A672F5"/>
    <w:rsid w:val="00A6774B"/>
    <w:rsid w:val="00A67A84"/>
    <w:rsid w:val="00A72A39"/>
    <w:rsid w:val="00A73F62"/>
    <w:rsid w:val="00A75038"/>
    <w:rsid w:val="00A75FB8"/>
    <w:rsid w:val="00A7623A"/>
    <w:rsid w:val="00A80C71"/>
    <w:rsid w:val="00A80FA3"/>
    <w:rsid w:val="00A82D95"/>
    <w:rsid w:val="00A853A9"/>
    <w:rsid w:val="00A8561A"/>
    <w:rsid w:val="00A90876"/>
    <w:rsid w:val="00A92533"/>
    <w:rsid w:val="00A93277"/>
    <w:rsid w:val="00A945DA"/>
    <w:rsid w:val="00A95305"/>
    <w:rsid w:val="00A96981"/>
    <w:rsid w:val="00A9745F"/>
    <w:rsid w:val="00AA0B1C"/>
    <w:rsid w:val="00AA0FFD"/>
    <w:rsid w:val="00AA16AF"/>
    <w:rsid w:val="00AA1766"/>
    <w:rsid w:val="00AA2942"/>
    <w:rsid w:val="00AA2E19"/>
    <w:rsid w:val="00AA3218"/>
    <w:rsid w:val="00AA5487"/>
    <w:rsid w:val="00AA5894"/>
    <w:rsid w:val="00AA5B83"/>
    <w:rsid w:val="00AA61F0"/>
    <w:rsid w:val="00AB02A8"/>
    <w:rsid w:val="00AB334A"/>
    <w:rsid w:val="00AB5DF6"/>
    <w:rsid w:val="00AB63E8"/>
    <w:rsid w:val="00AB6BD0"/>
    <w:rsid w:val="00AB705A"/>
    <w:rsid w:val="00AB746B"/>
    <w:rsid w:val="00AC150B"/>
    <w:rsid w:val="00AC1621"/>
    <w:rsid w:val="00AC227B"/>
    <w:rsid w:val="00AC2434"/>
    <w:rsid w:val="00AC2C81"/>
    <w:rsid w:val="00AC2D92"/>
    <w:rsid w:val="00AC31C1"/>
    <w:rsid w:val="00AC32F3"/>
    <w:rsid w:val="00AC3E38"/>
    <w:rsid w:val="00AC498C"/>
    <w:rsid w:val="00AC49C0"/>
    <w:rsid w:val="00AC5930"/>
    <w:rsid w:val="00AC7595"/>
    <w:rsid w:val="00AD19A1"/>
    <w:rsid w:val="00AD3ADE"/>
    <w:rsid w:val="00AD7E59"/>
    <w:rsid w:val="00AE46FD"/>
    <w:rsid w:val="00AE57DE"/>
    <w:rsid w:val="00AE5B8A"/>
    <w:rsid w:val="00AE7CF6"/>
    <w:rsid w:val="00AF2131"/>
    <w:rsid w:val="00AF2510"/>
    <w:rsid w:val="00AF2C85"/>
    <w:rsid w:val="00AF2F5D"/>
    <w:rsid w:val="00AF3E73"/>
    <w:rsid w:val="00B00B87"/>
    <w:rsid w:val="00B00F68"/>
    <w:rsid w:val="00B02230"/>
    <w:rsid w:val="00B02884"/>
    <w:rsid w:val="00B02BAE"/>
    <w:rsid w:val="00B06D6A"/>
    <w:rsid w:val="00B108F6"/>
    <w:rsid w:val="00B12F8C"/>
    <w:rsid w:val="00B13B7C"/>
    <w:rsid w:val="00B145DE"/>
    <w:rsid w:val="00B20F6E"/>
    <w:rsid w:val="00B21B6B"/>
    <w:rsid w:val="00B22FE2"/>
    <w:rsid w:val="00B239BE"/>
    <w:rsid w:val="00B30645"/>
    <w:rsid w:val="00B3235F"/>
    <w:rsid w:val="00B32E75"/>
    <w:rsid w:val="00B36241"/>
    <w:rsid w:val="00B36A52"/>
    <w:rsid w:val="00B37794"/>
    <w:rsid w:val="00B37833"/>
    <w:rsid w:val="00B409A9"/>
    <w:rsid w:val="00B42EE7"/>
    <w:rsid w:val="00B4351F"/>
    <w:rsid w:val="00B45156"/>
    <w:rsid w:val="00B455DD"/>
    <w:rsid w:val="00B45656"/>
    <w:rsid w:val="00B46269"/>
    <w:rsid w:val="00B463FD"/>
    <w:rsid w:val="00B47CD1"/>
    <w:rsid w:val="00B5031B"/>
    <w:rsid w:val="00B5652E"/>
    <w:rsid w:val="00B565F9"/>
    <w:rsid w:val="00B578CF"/>
    <w:rsid w:val="00B61A62"/>
    <w:rsid w:val="00B649A9"/>
    <w:rsid w:val="00B64D88"/>
    <w:rsid w:val="00B659EE"/>
    <w:rsid w:val="00B67043"/>
    <w:rsid w:val="00B72FA1"/>
    <w:rsid w:val="00B73E14"/>
    <w:rsid w:val="00B74758"/>
    <w:rsid w:val="00B75686"/>
    <w:rsid w:val="00B767E2"/>
    <w:rsid w:val="00B7765B"/>
    <w:rsid w:val="00B8039E"/>
    <w:rsid w:val="00B83C58"/>
    <w:rsid w:val="00B84761"/>
    <w:rsid w:val="00B84E71"/>
    <w:rsid w:val="00B869F5"/>
    <w:rsid w:val="00B87E14"/>
    <w:rsid w:val="00B90B75"/>
    <w:rsid w:val="00B91501"/>
    <w:rsid w:val="00B91A04"/>
    <w:rsid w:val="00B926A3"/>
    <w:rsid w:val="00B94825"/>
    <w:rsid w:val="00B97DE7"/>
    <w:rsid w:val="00BA0200"/>
    <w:rsid w:val="00BA158B"/>
    <w:rsid w:val="00BA3694"/>
    <w:rsid w:val="00BA57D2"/>
    <w:rsid w:val="00BA5BFC"/>
    <w:rsid w:val="00BA7803"/>
    <w:rsid w:val="00BB04A0"/>
    <w:rsid w:val="00BB23DB"/>
    <w:rsid w:val="00BB4388"/>
    <w:rsid w:val="00BB5B93"/>
    <w:rsid w:val="00BB5BB7"/>
    <w:rsid w:val="00BB60CC"/>
    <w:rsid w:val="00BC3376"/>
    <w:rsid w:val="00BC41F4"/>
    <w:rsid w:val="00BC4BFB"/>
    <w:rsid w:val="00BC5102"/>
    <w:rsid w:val="00BC689C"/>
    <w:rsid w:val="00BC6DFF"/>
    <w:rsid w:val="00BD16F4"/>
    <w:rsid w:val="00BD3814"/>
    <w:rsid w:val="00BD4180"/>
    <w:rsid w:val="00BD6E17"/>
    <w:rsid w:val="00BD797F"/>
    <w:rsid w:val="00BE0563"/>
    <w:rsid w:val="00BE36FA"/>
    <w:rsid w:val="00BE412D"/>
    <w:rsid w:val="00BE577D"/>
    <w:rsid w:val="00BE64DA"/>
    <w:rsid w:val="00BE76CC"/>
    <w:rsid w:val="00BE7A68"/>
    <w:rsid w:val="00BF0450"/>
    <w:rsid w:val="00BF0985"/>
    <w:rsid w:val="00BF1CA7"/>
    <w:rsid w:val="00BF295A"/>
    <w:rsid w:val="00BF2A83"/>
    <w:rsid w:val="00BF4C0C"/>
    <w:rsid w:val="00BF5336"/>
    <w:rsid w:val="00BF7677"/>
    <w:rsid w:val="00C02660"/>
    <w:rsid w:val="00C06079"/>
    <w:rsid w:val="00C07310"/>
    <w:rsid w:val="00C075EC"/>
    <w:rsid w:val="00C0762E"/>
    <w:rsid w:val="00C11129"/>
    <w:rsid w:val="00C118CE"/>
    <w:rsid w:val="00C135CD"/>
    <w:rsid w:val="00C14137"/>
    <w:rsid w:val="00C1419A"/>
    <w:rsid w:val="00C165C5"/>
    <w:rsid w:val="00C16EB4"/>
    <w:rsid w:val="00C17122"/>
    <w:rsid w:val="00C1798E"/>
    <w:rsid w:val="00C21C7F"/>
    <w:rsid w:val="00C22B33"/>
    <w:rsid w:val="00C22FA4"/>
    <w:rsid w:val="00C252D0"/>
    <w:rsid w:val="00C25EFD"/>
    <w:rsid w:val="00C26755"/>
    <w:rsid w:val="00C303B4"/>
    <w:rsid w:val="00C303F5"/>
    <w:rsid w:val="00C33186"/>
    <w:rsid w:val="00C35560"/>
    <w:rsid w:val="00C355AE"/>
    <w:rsid w:val="00C36260"/>
    <w:rsid w:val="00C371DF"/>
    <w:rsid w:val="00C403EB"/>
    <w:rsid w:val="00C41B30"/>
    <w:rsid w:val="00C42752"/>
    <w:rsid w:val="00C43656"/>
    <w:rsid w:val="00C45E8D"/>
    <w:rsid w:val="00C46F4D"/>
    <w:rsid w:val="00C51102"/>
    <w:rsid w:val="00C515B2"/>
    <w:rsid w:val="00C530DC"/>
    <w:rsid w:val="00C60DFF"/>
    <w:rsid w:val="00C6117E"/>
    <w:rsid w:val="00C617FA"/>
    <w:rsid w:val="00C62F3A"/>
    <w:rsid w:val="00C631A5"/>
    <w:rsid w:val="00C65C0A"/>
    <w:rsid w:val="00C663D3"/>
    <w:rsid w:val="00C67219"/>
    <w:rsid w:val="00C67515"/>
    <w:rsid w:val="00C70317"/>
    <w:rsid w:val="00C721F6"/>
    <w:rsid w:val="00C73B04"/>
    <w:rsid w:val="00C73D0D"/>
    <w:rsid w:val="00C7488A"/>
    <w:rsid w:val="00C750A8"/>
    <w:rsid w:val="00C755AC"/>
    <w:rsid w:val="00C758A0"/>
    <w:rsid w:val="00C76E8B"/>
    <w:rsid w:val="00C80BEA"/>
    <w:rsid w:val="00C80C30"/>
    <w:rsid w:val="00C828B5"/>
    <w:rsid w:val="00C82E5F"/>
    <w:rsid w:val="00C8481D"/>
    <w:rsid w:val="00C84C12"/>
    <w:rsid w:val="00C856B7"/>
    <w:rsid w:val="00C85ED9"/>
    <w:rsid w:val="00C8740E"/>
    <w:rsid w:val="00C87B81"/>
    <w:rsid w:val="00C90341"/>
    <w:rsid w:val="00C925B5"/>
    <w:rsid w:val="00C93C9A"/>
    <w:rsid w:val="00C9470B"/>
    <w:rsid w:val="00C94F4F"/>
    <w:rsid w:val="00CA070E"/>
    <w:rsid w:val="00CA1C88"/>
    <w:rsid w:val="00CA1CF2"/>
    <w:rsid w:val="00CA3B91"/>
    <w:rsid w:val="00CA6996"/>
    <w:rsid w:val="00CA7587"/>
    <w:rsid w:val="00CA7996"/>
    <w:rsid w:val="00CA7A94"/>
    <w:rsid w:val="00CB0B70"/>
    <w:rsid w:val="00CB1048"/>
    <w:rsid w:val="00CB10B0"/>
    <w:rsid w:val="00CB22F0"/>
    <w:rsid w:val="00CB2E85"/>
    <w:rsid w:val="00CB3D84"/>
    <w:rsid w:val="00CB3F37"/>
    <w:rsid w:val="00CB4128"/>
    <w:rsid w:val="00CB6997"/>
    <w:rsid w:val="00CB705A"/>
    <w:rsid w:val="00CC0728"/>
    <w:rsid w:val="00CC1360"/>
    <w:rsid w:val="00CC14A1"/>
    <w:rsid w:val="00CC18D1"/>
    <w:rsid w:val="00CC4165"/>
    <w:rsid w:val="00CC4E13"/>
    <w:rsid w:val="00CC4E6B"/>
    <w:rsid w:val="00CC62EF"/>
    <w:rsid w:val="00CD001B"/>
    <w:rsid w:val="00CD2B7E"/>
    <w:rsid w:val="00CD3C35"/>
    <w:rsid w:val="00CD52F3"/>
    <w:rsid w:val="00CD6D7D"/>
    <w:rsid w:val="00CD70FA"/>
    <w:rsid w:val="00CE0317"/>
    <w:rsid w:val="00CE3176"/>
    <w:rsid w:val="00CE4196"/>
    <w:rsid w:val="00CE41E1"/>
    <w:rsid w:val="00CE4422"/>
    <w:rsid w:val="00CE4A4B"/>
    <w:rsid w:val="00CE4C9C"/>
    <w:rsid w:val="00CE5A55"/>
    <w:rsid w:val="00CE5AE5"/>
    <w:rsid w:val="00CE6B56"/>
    <w:rsid w:val="00CF0B31"/>
    <w:rsid w:val="00CF1F2F"/>
    <w:rsid w:val="00CF3A6C"/>
    <w:rsid w:val="00CF54AB"/>
    <w:rsid w:val="00CF79E1"/>
    <w:rsid w:val="00CF7F61"/>
    <w:rsid w:val="00D00D0C"/>
    <w:rsid w:val="00D01D41"/>
    <w:rsid w:val="00D03A52"/>
    <w:rsid w:val="00D043DD"/>
    <w:rsid w:val="00D04C0C"/>
    <w:rsid w:val="00D055C2"/>
    <w:rsid w:val="00D05709"/>
    <w:rsid w:val="00D057FE"/>
    <w:rsid w:val="00D05C90"/>
    <w:rsid w:val="00D06387"/>
    <w:rsid w:val="00D07273"/>
    <w:rsid w:val="00D1053B"/>
    <w:rsid w:val="00D11139"/>
    <w:rsid w:val="00D169F7"/>
    <w:rsid w:val="00D2191A"/>
    <w:rsid w:val="00D219B7"/>
    <w:rsid w:val="00D24944"/>
    <w:rsid w:val="00D2552D"/>
    <w:rsid w:val="00D26E88"/>
    <w:rsid w:val="00D27289"/>
    <w:rsid w:val="00D275AA"/>
    <w:rsid w:val="00D277A2"/>
    <w:rsid w:val="00D31D82"/>
    <w:rsid w:val="00D31EED"/>
    <w:rsid w:val="00D33262"/>
    <w:rsid w:val="00D3458C"/>
    <w:rsid w:val="00D35506"/>
    <w:rsid w:val="00D35742"/>
    <w:rsid w:val="00D432D1"/>
    <w:rsid w:val="00D46241"/>
    <w:rsid w:val="00D47520"/>
    <w:rsid w:val="00D5647E"/>
    <w:rsid w:val="00D57230"/>
    <w:rsid w:val="00D60741"/>
    <w:rsid w:val="00D61081"/>
    <w:rsid w:val="00D63601"/>
    <w:rsid w:val="00D64726"/>
    <w:rsid w:val="00D669D6"/>
    <w:rsid w:val="00D6780E"/>
    <w:rsid w:val="00D67E62"/>
    <w:rsid w:val="00D71BE3"/>
    <w:rsid w:val="00D71F20"/>
    <w:rsid w:val="00D7592B"/>
    <w:rsid w:val="00D75B43"/>
    <w:rsid w:val="00D77380"/>
    <w:rsid w:val="00D80CF3"/>
    <w:rsid w:val="00D81EE4"/>
    <w:rsid w:val="00D822BB"/>
    <w:rsid w:val="00D8275D"/>
    <w:rsid w:val="00D83BFE"/>
    <w:rsid w:val="00D83FEF"/>
    <w:rsid w:val="00D842F6"/>
    <w:rsid w:val="00D851D7"/>
    <w:rsid w:val="00D861DE"/>
    <w:rsid w:val="00D86ECE"/>
    <w:rsid w:val="00D870AC"/>
    <w:rsid w:val="00D874D4"/>
    <w:rsid w:val="00D87F5D"/>
    <w:rsid w:val="00D9075A"/>
    <w:rsid w:val="00D9127B"/>
    <w:rsid w:val="00D92052"/>
    <w:rsid w:val="00D94FD9"/>
    <w:rsid w:val="00D9531E"/>
    <w:rsid w:val="00D95C10"/>
    <w:rsid w:val="00D9764A"/>
    <w:rsid w:val="00DA0044"/>
    <w:rsid w:val="00DA1360"/>
    <w:rsid w:val="00DA13FD"/>
    <w:rsid w:val="00DA2CC2"/>
    <w:rsid w:val="00DA3120"/>
    <w:rsid w:val="00DA4B8D"/>
    <w:rsid w:val="00DA503F"/>
    <w:rsid w:val="00DA5BF6"/>
    <w:rsid w:val="00DA6258"/>
    <w:rsid w:val="00DA6639"/>
    <w:rsid w:val="00DA6CE7"/>
    <w:rsid w:val="00DA6F18"/>
    <w:rsid w:val="00DA7601"/>
    <w:rsid w:val="00DA7A7F"/>
    <w:rsid w:val="00DB2D8D"/>
    <w:rsid w:val="00DB2F1A"/>
    <w:rsid w:val="00DB5DDC"/>
    <w:rsid w:val="00DB7DE6"/>
    <w:rsid w:val="00DB7F43"/>
    <w:rsid w:val="00DC1873"/>
    <w:rsid w:val="00DC332A"/>
    <w:rsid w:val="00DC4726"/>
    <w:rsid w:val="00DD324B"/>
    <w:rsid w:val="00DD3A42"/>
    <w:rsid w:val="00DD6062"/>
    <w:rsid w:val="00DD6B70"/>
    <w:rsid w:val="00DD744F"/>
    <w:rsid w:val="00DE150C"/>
    <w:rsid w:val="00DE3C6D"/>
    <w:rsid w:val="00DE4D5B"/>
    <w:rsid w:val="00DE6094"/>
    <w:rsid w:val="00DF0C6B"/>
    <w:rsid w:val="00DF1A4F"/>
    <w:rsid w:val="00DF1FD7"/>
    <w:rsid w:val="00DF2341"/>
    <w:rsid w:val="00DF2726"/>
    <w:rsid w:val="00DF3B0E"/>
    <w:rsid w:val="00DF5000"/>
    <w:rsid w:val="00DF7602"/>
    <w:rsid w:val="00E0083A"/>
    <w:rsid w:val="00E012C2"/>
    <w:rsid w:val="00E02052"/>
    <w:rsid w:val="00E03B4D"/>
    <w:rsid w:val="00E078B1"/>
    <w:rsid w:val="00E10BC5"/>
    <w:rsid w:val="00E12FC9"/>
    <w:rsid w:val="00E12FE4"/>
    <w:rsid w:val="00E13479"/>
    <w:rsid w:val="00E139B5"/>
    <w:rsid w:val="00E1460F"/>
    <w:rsid w:val="00E148C6"/>
    <w:rsid w:val="00E1576C"/>
    <w:rsid w:val="00E15B9C"/>
    <w:rsid w:val="00E2000D"/>
    <w:rsid w:val="00E201E1"/>
    <w:rsid w:val="00E207F4"/>
    <w:rsid w:val="00E214AA"/>
    <w:rsid w:val="00E221C6"/>
    <w:rsid w:val="00E22AD3"/>
    <w:rsid w:val="00E23922"/>
    <w:rsid w:val="00E24C22"/>
    <w:rsid w:val="00E259C3"/>
    <w:rsid w:val="00E30141"/>
    <w:rsid w:val="00E34A92"/>
    <w:rsid w:val="00E366F7"/>
    <w:rsid w:val="00E36F51"/>
    <w:rsid w:val="00E40170"/>
    <w:rsid w:val="00E417FA"/>
    <w:rsid w:val="00E41A3D"/>
    <w:rsid w:val="00E429CD"/>
    <w:rsid w:val="00E42F33"/>
    <w:rsid w:val="00E4326E"/>
    <w:rsid w:val="00E44628"/>
    <w:rsid w:val="00E44D89"/>
    <w:rsid w:val="00E44E9B"/>
    <w:rsid w:val="00E4583E"/>
    <w:rsid w:val="00E478E9"/>
    <w:rsid w:val="00E50CBC"/>
    <w:rsid w:val="00E518E8"/>
    <w:rsid w:val="00E51A9D"/>
    <w:rsid w:val="00E53ED9"/>
    <w:rsid w:val="00E552DB"/>
    <w:rsid w:val="00E559F3"/>
    <w:rsid w:val="00E57DA7"/>
    <w:rsid w:val="00E606E6"/>
    <w:rsid w:val="00E611F5"/>
    <w:rsid w:val="00E612C6"/>
    <w:rsid w:val="00E61C4A"/>
    <w:rsid w:val="00E64A0D"/>
    <w:rsid w:val="00E64C52"/>
    <w:rsid w:val="00E70209"/>
    <w:rsid w:val="00E7119E"/>
    <w:rsid w:val="00E711F3"/>
    <w:rsid w:val="00E7274E"/>
    <w:rsid w:val="00E72AB2"/>
    <w:rsid w:val="00E76D99"/>
    <w:rsid w:val="00E7774A"/>
    <w:rsid w:val="00E80763"/>
    <w:rsid w:val="00E81ABF"/>
    <w:rsid w:val="00E81D56"/>
    <w:rsid w:val="00E81F01"/>
    <w:rsid w:val="00E822D3"/>
    <w:rsid w:val="00E82655"/>
    <w:rsid w:val="00E82CE5"/>
    <w:rsid w:val="00E83DD8"/>
    <w:rsid w:val="00E8648B"/>
    <w:rsid w:val="00E86505"/>
    <w:rsid w:val="00E86FBA"/>
    <w:rsid w:val="00E86FC9"/>
    <w:rsid w:val="00E87348"/>
    <w:rsid w:val="00E90CA5"/>
    <w:rsid w:val="00E91037"/>
    <w:rsid w:val="00E91073"/>
    <w:rsid w:val="00E916A1"/>
    <w:rsid w:val="00E91C91"/>
    <w:rsid w:val="00E91D2D"/>
    <w:rsid w:val="00E9329B"/>
    <w:rsid w:val="00E932D3"/>
    <w:rsid w:val="00E948FD"/>
    <w:rsid w:val="00E94DB7"/>
    <w:rsid w:val="00E9700A"/>
    <w:rsid w:val="00EA00AA"/>
    <w:rsid w:val="00EA00C7"/>
    <w:rsid w:val="00EA0D3E"/>
    <w:rsid w:val="00EA1E63"/>
    <w:rsid w:val="00EA281C"/>
    <w:rsid w:val="00EA41AD"/>
    <w:rsid w:val="00EA6A2F"/>
    <w:rsid w:val="00EA74C4"/>
    <w:rsid w:val="00EB0CA5"/>
    <w:rsid w:val="00EB3262"/>
    <w:rsid w:val="00EB4F5D"/>
    <w:rsid w:val="00EB58FB"/>
    <w:rsid w:val="00EB7B0B"/>
    <w:rsid w:val="00EC044A"/>
    <w:rsid w:val="00EC0CEA"/>
    <w:rsid w:val="00EC0FF4"/>
    <w:rsid w:val="00EC10F1"/>
    <w:rsid w:val="00EC1E63"/>
    <w:rsid w:val="00EC46A7"/>
    <w:rsid w:val="00EC68D1"/>
    <w:rsid w:val="00EC6A7F"/>
    <w:rsid w:val="00ED13B3"/>
    <w:rsid w:val="00ED14F6"/>
    <w:rsid w:val="00ED1A78"/>
    <w:rsid w:val="00ED2922"/>
    <w:rsid w:val="00ED3B13"/>
    <w:rsid w:val="00ED5828"/>
    <w:rsid w:val="00ED5EE4"/>
    <w:rsid w:val="00ED63D5"/>
    <w:rsid w:val="00ED7512"/>
    <w:rsid w:val="00ED7A8E"/>
    <w:rsid w:val="00EE041B"/>
    <w:rsid w:val="00EE0FB7"/>
    <w:rsid w:val="00EE1353"/>
    <w:rsid w:val="00EE13B1"/>
    <w:rsid w:val="00EE2D97"/>
    <w:rsid w:val="00EF340D"/>
    <w:rsid w:val="00EF5C03"/>
    <w:rsid w:val="00EF7061"/>
    <w:rsid w:val="00EF76F0"/>
    <w:rsid w:val="00EF7A2F"/>
    <w:rsid w:val="00EF7C9D"/>
    <w:rsid w:val="00F008A9"/>
    <w:rsid w:val="00F03436"/>
    <w:rsid w:val="00F04304"/>
    <w:rsid w:val="00F05DA0"/>
    <w:rsid w:val="00F065DB"/>
    <w:rsid w:val="00F074DF"/>
    <w:rsid w:val="00F10339"/>
    <w:rsid w:val="00F10731"/>
    <w:rsid w:val="00F11D19"/>
    <w:rsid w:val="00F123EF"/>
    <w:rsid w:val="00F155C5"/>
    <w:rsid w:val="00F16CB0"/>
    <w:rsid w:val="00F17FA1"/>
    <w:rsid w:val="00F20675"/>
    <w:rsid w:val="00F20895"/>
    <w:rsid w:val="00F20DE1"/>
    <w:rsid w:val="00F22548"/>
    <w:rsid w:val="00F22E48"/>
    <w:rsid w:val="00F2499D"/>
    <w:rsid w:val="00F24BF2"/>
    <w:rsid w:val="00F25150"/>
    <w:rsid w:val="00F26A37"/>
    <w:rsid w:val="00F26BFC"/>
    <w:rsid w:val="00F3066A"/>
    <w:rsid w:val="00F318AE"/>
    <w:rsid w:val="00F3255B"/>
    <w:rsid w:val="00F33502"/>
    <w:rsid w:val="00F35118"/>
    <w:rsid w:val="00F36F9F"/>
    <w:rsid w:val="00F37401"/>
    <w:rsid w:val="00F37F30"/>
    <w:rsid w:val="00F4073D"/>
    <w:rsid w:val="00F42A23"/>
    <w:rsid w:val="00F45490"/>
    <w:rsid w:val="00F47F46"/>
    <w:rsid w:val="00F5523B"/>
    <w:rsid w:val="00F556E4"/>
    <w:rsid w:val="00F55C0E"/>
    <w:rsid w:val="00F55E7A"/>
    <w:rsid w:val="00F573A9"/>
    <w:rsid w:val="00F63090"/>
    <w:rsid w:val="00F65A69"/>
    <w:rsid w:val="00F67925"/>
    <w:rsid w:val="00F70CE6"/>
    <w:rsid w:val="00F713A2"/>
    <w:rsid w:val="00F724D8"/>
    <w:rsid w:val="00F75193"/>
    <w:rsid w:val="00F75EA1"/>
    <w:rsid w:val="00F80F23"/>
    <w:rsid w:val="00F81711"/>
    <w:rsid w:val="00F83F03"/>
    <w:rsid w:val="00F84CAA"/>
    <w:rsid w:val="00F853F3"/>
    <w:rsid w:val="00F86B11"/>
    <w:rsid w:val="00F87468"/>
    <w:rsid w:val="00F87EE7"/>
    <w:rsid w:val="00F9060F"/>
    <w:rsid w:val="00F9249D"/>
    <w:rsid w:val="00F93F31"/>
    <w:rsid w:val="00F945B4"/>
    <w:rsid w:val="00F94E2F"/>
    <w:rsid w:val="00F95D94"/>
    <w:rsid w:val="00FA0BEF"/>
    <w:rsid w:val="00FA1226"/>
    <w:rsid w:val="00FA1EF5"/>
    <w:rsid w:val="00FA2985"/>
    <w:rsid w:val="00FA4DC5"/>
    <w:rsid w:val="00FA5C16"/>
    <w:rsid w:val="00FA5DF4"/>
    <w:rsid w:val="00FB0343"/>
    <w:rsid w:val="00FB0E55"/>
    <w:rsid w:val="00FC0659"/>
    <w:rsid w:val="00FC076B"/>
    <w:rsid w:val="00FC1F11"/>
    <w:rsid w:val="00FC2DDB"/>
    <w:rsid w:val="00FC4ED1"/>
    <w:rsid w:val="00FC6FF2"/>
    <w:rsid w:val="00FD005A"/>
    <w:rsid w:val="00FD02A8"/>
    <w:rsid w:val="00FD7BB9"/>
    <w:rsid w:val="00FE062A"/>
    <w:rsid w:val="00FE4451"/>
    <w:rsid w:val="00FE6CF6"/>
    <w:rsid w:val="00FE72EB"/>
    <w:rsid w:val="00FE7C2E"/>
    <w:rsid w:val="00FF1624"/>
    <w:rsid w:val="00FF3E5D"/>
    <w:rsid w:val="00FF3F65"/>
    <w:rsid w:val="00FF5C40"/>
    <w:rsid w:val="00FF7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1BE26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08D3"/>
    <w:pPr>
      <w:widowControl w:val="0"/>
      <w:tabs>
        <w:tab w:val="center" w:pos="4150"/>
        <w:tab w:val="right" w:pos="8301"/>
      </w:tabs>
      <w:jc w:val="both"/>
    </w:pPr>
    <w:rPr>
      <w:rFonts w:ascii="Calibri" w:eastAsia="宋体" w:hAnsi="Calibri" w:cs="Times New Roman"/>
      <w:szCs w:val="22"/>
    </w:rPr>
  </w:style>
  <w:style w:type="paragraph" w:styleId="1">
    <w:name w:val="heading 1"/>
    <w:basedOn w:val="a"/>
    <w:next w:val="a"/>
    <w:link w:val="10"/>
    <w:qFormat/>
    <w:rsid w:val="001A08D3"/>
    <w:pPr>
      <w:keepNext/>
      <w:keepLines/>
      <w:spacing w:before="330" w:after="330" w:line="578" w:lineRule="auto"/>
      <w:jc w:val="center"/>
      <w:outlineLvl w:val="0"/>
    </w:pPr>
    <w:rPr>
      <w:rFonts w:ascii="Times New Roman" w:eastAsia="黑体" w:hAnsi="Times New Roman"/>
      <w:b/>
      <w:bCs/>
      <w:kern w:val="44"/>
      <w:sz w:val="32"/>
      <w:szCs w:val="44"/>
    </w:rPr>
  </w:style>
  <w:style w:type="paragraph" w:styleId="2">
    <w:name w:val="heading 2"/>
    <w:basedOn w:val="a"/>
    <w:next w:val="a"/>
    <w:link w:val="20"/>
    <w:qFormat/>
    <w:rsid w:val="001A08D3"/>
    <w:pPr>
      <w:keepNext/>
      <w:keepLines/>
      <w:spacing w:before="260" w:after="260" w:line="415" w:lineRule="auto"/>
      <w:jc w:val="left"/>
      <w:outlineLvl w:val="1"/>
    </w:pPr>
    <w:rPr>
      <w:rFonts w:ascii="Cambria" w:eastAsia="黑体" w:hAnsi="Cambria"/>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rsid w:val="001A08D3"/>
    <w:rPr>
      <w:rFonts w:ascii="Times New Roman" w:eastAsia="黑体" w:hAnsi="Times New Roman" w:cs="Times New Roman"/>
      <w:b/>
      <w:bCs/>
      <w:kern w:val="44"/>
      <w:sz w:val="32"/>
      <w:szCs w:val="44"/>
    </w:rPr>
  </w:style>
  <w:style w:type="character" w:customStyle="1" w:styleId="20">
    <w:name w:val="标题 2字符"/>
    <w:basedOn w:val="a0"/>
    <w:link w:val="2"/>
    <w:rsid w:val="001A08D3"/>
    <w:rPr>
      <w:rFonts w:ascii="Cambria" w:eastAsia="黑体" w:hAnsi="Cambria" w:cs="Times New Roman"/>
      <w:bCs/>
      <w:sz w:val="28"/>
      <w:szCs w:val="32"/>
    </w:rPr>
  </w:style>
  <w:style w:type="paragraph" w:customStyle="1" w:styleId="3">
    <w:name w:val="标题3"/>
    <w:basedOn w:val="a"/>
    <w:qFormat/>
    <w:rsid w:val="001A08D3"/>
    <w:pPr>
      <w:spacing w:beforeLines="50" w:line="400" w:lineRule="exact"/>
      <w:jc w:val="left"/>
      <w:outlineLvl w:val="2"/>
    </w:pPr>
    <w:rPr>
      <w:rFonts w:ascii="Times" w:eastAsia="黑体" w:hAnsi="Times"/>
    </w:rPr>
  </w:style>
  <w:style w:type="paragraph" w:customStyle="1" w:styleId="a3">
    <w:name w:val="论文正文"/>
    <w:basedOn w:val="a"/>
    <w:link w:val="Char"/>
    <w:qFormat/>
    <w:rsid w:val="001A08D3"/>
    <w:pPr>
      <w:snapToGrid w:val="0"/>
      <w:spacing w:line="400" w:lineRule="exact"/>
      <w:ind w:firstLineChars="200" w:firstLine="200"/>
    </w:pPr>
    <w:rPr>
      <w:rFonts w:ascii="Times New Roman" w:hAnsi="Times New Roman"/>
    </w:rPr>
  </w:style>
  <w:style w:type="character" w:customStyle="1" w:styleId="Char">
    <w:name w:val="论文正文 Char"/>
    <w:basedOn w:val="a0"/>
    <w:link w:val="a3"/>
    <w:rsid w:val="001A08D3"/>
    <w:rPr>
      <w:rFonts w:ascii="Times New Roman" w:eastAsia="宋体" w:hAnsi="Times New Roman" w:cs="Times New Roman"/>
      <w:szCs w:val="22"/>
    </w:rPr>
  </w:style>
  <w:style w:type="paragraph" w:styleId="a4">
    <w:name w:val="annotation text"/>
    <w:basedOn w:val="a"/>
    <w:link w:val="a5"/>
    <w:uiPriority w:val="99"/>
    <w:unhideWhenUsed/>
    <w:rsid w:val="001A08D3"/>
    <w:pPr>
      <w:ind w:firstLineChars="150" w:firstLine="360"/>
      <w:jc w:val="left"/>
    </w:pPr>
    <w:rPr>
      <w:szCs w:val="24"/>
    </w:rPr>
  </w:style>
  <w:style w:type="character" w:customStyle="1" w:styleId="a5">
    <w:name w:val="批注文字字符"/>
    <w:basedOn w:val="a0"/>
    <w:link w:val="a4"/>
    <w:uiPriority w:val="99"/>
    <w:rsid w:val="001A08D3"/>
    <w:rPr>
      <w:rFonts w:ascii="Calibri" w:eastAsia="宋体" w:hAnsi="Calibri" w:cs="Times New Roman"/>
    </w:rPr>
  </w:style>
  <w:style w:type="character" w:styleId="a6">
    <w:name w:val="annotation reference"/>
    <w:basedOn w:val="a0"/>
    <w:uiPriority w:val="99"/>
    <w:semiHidden/>
    <w:unhideWhenUsed/>
    <w:rsid w:val="001A08D3"/>
    <w:rPr>
      <w:sz w:val="21"/>
      <w:szCs w:val="21"/>
    </w:rPr>
  </w:style>
  <w:style w:type="paragraph" w:styleId="a7">
    <w:name w:val="Balloon Text"/>
    <w:basedOn w:val="a"/>
    <w:link w:val="a8"/>
    <w:uiPriority w:val="99"/>
    <w:semiHidden/>
    <w:unhideWhenUsed/>
    <w:rsid w:val="001A08D3"/>
    <w:rPr>
      <w:rFonts w:ascii="Times New Roman" w:hAnsi="Times New Roman"/>
      <w:sz w:val="18"/>
      <w:szCs w:val="18"/>
    </w:rPr>
  </w:style>
  <w:style w:type="character" w:customStyle="1" w:styleId="a8">
    <w:name w:val="批注框文本字符"/>
    <w:basedOn w:val="a0"/>
    <w:link w:val="a7"/>
    <w:uiPriority w:val="99"/>
    <w:semiHidden/>
    <w:rsid w:val="001A08D3"/>
    <w:rPr>
      <w:rFonts w:ascii="Times New Roman" w:eastAsia="宋体" w:hAnsi="Times New Roman" w:cs="Times New Roman"/>
      <w:sz w:val="18"/>
      <w:szCs w:val="18"/>
    </w:rPr>
  </w:style>
  <w:style w:type="paragraph" w:styleId="a9">
    <w:name w:val="annotation subject"/>
    <w:basedOn w:val="a4"/>
    <w:next w:val="a4"/>
    <w:link w:val="aa"/>
    <w:uiPriority w:val="99"/>
    <w:semiHidden/>
    <w:unhideWhenUsed/>
    <w:rsid w:val="00652424"/>
    <w:pPr>
      <w:ind w:firstLineChars="0" w:firstLine="0"/>
    </w:pPr>
    <w:rPr>
      <w:b/>
      <w:bCs/>
      <w:szCs w:val="22"/>
    </w:rPr>
  </w:style>
  <w:style w:type="character" w:customStyle="1" w:styleId="aa">
    <w:name w:val="批注主题字符"/>
    <w:basedOn w:val="a5"/>
    <w:link w:val="a9"/>
    <w:uiPriority w:val="99"/>
    <w:semiHidden/>
    <w:rsid w:val="00652424"/>
    <w:rPr>
      <w:rFonts w:ascii="Calibri" w:eastAsia="宋体" w:hAnsi="Calibri" w:cs="Times New Roman"/>
      <w:b/>
      <w:bCs/>
      <w:szCs w:val="22"/>
    </w:rPr>
  </w:style>
  <w:style w:type="paragraph" w:styleId="ab">
    <w:name w:val="footer"/>
    <w:basedOn w:val="a"/>
    <w:link w:val="ac"/>
    <w:uiPriority w:val="99"/>
    <w:rsid w:val="008C7EA9"/>
    <w:pPr>
      <w:tabs>
        <w:tab w:val="clear" w:pos="4150"/>
        <w:tab w:val="clear" w:pos="8301"/>
        <w:tab w:val="center" w:pos="4153"/>
        <w:tab w:val="right" w:pos="8306"/>
      </w:tabs>
      <w:snapToGrid w:val="0"/>
      <w:jc w:val="left"/>
    </w:pPr>
    <w:rPr>
      <w:kern w:val="0"/>
      <w:sz w:val="18"/>
      <w:szCs w:val="18"/>
    </w:rPr>
  </w:style>
  <w:style w:type="character" w:customStyle="1" w:styleId="ac">
    <w:name w:val="页脚字符"/>
    <w:basedOn w:val="a0"/>
    <w:link w:val="ab"/>
    <w:uiPriority w:val="99"/>
    <w:rsid w:val="008C7EA9"/>
    <w:rPr>
      <w:rFonts w:ascii="Calibri" w:eastAsia="宋体" w:hAnsi="Calibri" w:cs="Times New Roman"/>
      <w:kern w:val="0"/>
      <w:sz w:val="18"/>
      <w:szCs w:val="18"/>
    </w:rPr>
  </w:style>
  <w:style w:type="paragraph" w:styleId="ad">
    <w:name w:val="header"/>
    <w:basedOn w:val="a"/>
    <w:link w:val="ae"/>
    <w:uiPriority w:val="99"/>
    <w:unhideWhenUsed/>
    <w:rsid w:val="004E3F90"/>
    <w:pPr>
      <w:pBdr>
        <w:bottom w:val="single" w:sz="6" w:space="1" w:color="auto"/>
      </w:pBdr>
      <w:tabs>
        <w:tab w:val="clear" w:pos="4150"/>
        <w:tab w:val="clear" w:pos="8301"/>
        <w:tab w:val="center" w:pos="4153"/>
        <w:tab w:val="right" w:pos="8306"/>
      </w:tabs>
      <w:snapToGrid w:val="0"/>
      <w:jc w:val="center"/>
    </w:pPr>
    <w:rPr>
      <w:sz w:val="18"/>
      <w:szCs w:val="18"/>
    </w:rPr>
  </w:style>
  <w:style w:type="character" w:customStyle="1" w:styleId="ae">
    <w:name w:val="页眉字符"/>
    <w:basedOn w:val="a0"/>
    <w:link w:val="ad"/>
    <w:uiPriority w:val="99"/>
    <w:rsid w:val="004E3F90"/>
    <w:rPr>
      <w:rFonts w:ascii="Calibri" w:eastAsia="宋体" w:hAnsi="Calibri" w:cs="Times New Roman"/>
      <w:sz w:val="18"/>
      <w:szCs w:val="18"/>
    </w:rPr>
  </w:style>
  <w:style w:type="paragraph" w:styleId="af">
    <w:name w:val="TOC Heading"/>
    <w:basedOn w:val="1"/>
    <w:next w:val="a"/>
    <w:uiPriority w:val="39"/>
    <w:unhideWhenUsed/>
    <w:qFormat/>
    <w:rsid w:val="00A36772"/>
    <w:pPr>
      <w:widowControl/>
      <w:tabs>
        <w:tab w:val="clear" w:pos="4150"/>
        <w:tab w:val="clear" w:pos="8301"/>
      </w:tabs>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1">
    <w:name w:val="toc 2"/>
    <w:basedOn w:val="a"/>
    <w:next w:val="a"/>
    <w:autoRedefine/>
    <w:uiPriority w:val="39"/>
    <w:unhideWhenUsed/>
    <w:rsid w:val="00A36772"/>
    <w:pPr>
      <w:tabs>
        <w:tab w:val="clear" w:pos="4150"/>
        <w:tab w:val="clear" w:pos="8301"/>
      </w:tabs>
      <w:ind w:left="240"/>
      <w:jc w:val="left"/>
    </w:pPr>
    <w:rPr>
      <w:rFonts w:asciiTheme="minorHAnsi" w:hAnsiTheme="minorHAnsi"/>
      <w:smallCaps/>
      <w:sz w:val="22"/>
    </w:rPr>
  </w:style>
  <w:style w:type="paragraph" w:styleId="11">
    <w:name w:val="toc 1"/>
    <w:basedOn w:val="a"/>
    <w:next w:val="a"/>
    <w:autoRedefine/>
    <w:uiPriority w:val="39"/>
    <w:unhideWhenUsed/>
    <w:rsid w:val="00A36772"/>
    <w:pPr>
      <w:tabs>
        <w:tab w:val="clear" w:pos="4150"/>
        <w:tab w:val="clear" w:pos="8301"/>
      </w:tabs>
      <w:spacing w:before="120"/>
      <w:jc w:val="left"/>
    </w:pPr>
    <w:rPr>
      <w:rFonts w:asciiTheme="minorHAnsi" w:hAnsiTheme="minorHAnsi"/>
      <w:b/>
      <w:caps/>
      <w:sz w:val="22"/>
    </w:rPr>
  </w:style>
  <w:style w:type="paragraph" w:styleId="30">
    <w:name w:val="toc 3"/>
    <w:basedOn w:val="a"/>
    <w:next w:val="a"/>
    <w:autoRedefine/>
    <w:uiPriority w:val="39"/>
    <w:unhideWhenUsed/>
    <w:rsid w:val="00A36772"/>
    <w:pPr>
      <w:tabs>
        <w:tab w:val="clear" w:pos="4150"/>
        <w:tab w:val="clear" w:pos="8301"/>
      </w:tabs>
      <w:ind w:left="480"/>
      <w:jc w:val="left"/>
    </w:pPr>
    <w:rPr>
      <w:rFonts w:asciiTheme="minorHAnsi" w:hAnsiTheme="minorHAnsi"/>
      <w:i/>
      <w:sz w:val="22"/>
    </w:rPr>
  </w:style>
  <w:style w:type="paragraph" w:styleId="4">
    <w:name w:val="toc 4"/>
    <w:basedOn w:val="a"/>
    <w:next w:val="a"/>
    <w:autoRedefine/>
    <w:uiPriority w:val="39"/>
    <w:semiHidden/>
    <w:unhideWhenUsed/>
    <w:rsid w:val="00A36772"/>
    <w:pPr>
      <w:tabs>
        <w:tab w:val="clear" w:pos="4150"/>
        <w:tab w:val="clear" w:pos="8301"/>
      </w:tabs>
      <w:ind w:left="720"/>
      <w:jc w:val="left"/>
    </w:pPr>
    <w:rPr>
      <w:rFonts w:asciiTheme="minorHAnsi" w:hAnsiTheme="minorHAnsi"/>
      <w:sz w:val="18"/>
      <w:szCs w:val="18"/>
    </w:rPr>
  </w:style>
  <w:style w:type="paragraph" w:styleId="5">
    <w:name w:val="toc 5"/>
    <w:basedOn w:val="a"/>
    <w:next w:val="a"/>
    <w:autoRedefine/>
    <w:uiPriority w:val="39"/>
    <w:semiHidden/>
    <w:unhideWhenUsed/>
    <w:rsid w:val="00A36772"/>
    <w:pPr>
      <w:tabs>
        <w:tab w:val="clear" w:pos="4150"/>
        <w:tab w:val="clear" w:pos="8301"/>
      </w:tabs>
      <w:ind w:left="960"/>
      <w:jc w:val="left"/>
    </w:pPr>
    <w:rPr>
      <w:rFonts w:asciiTheme="minorHAnsi" w:hAnsiTheme="minorHAnsi"/>
      <w:sz w:val="18"/>
      <w:szCs w:val="18"/>
    </w:rPr>
  </w:style>
  <w:style w:type="paragraph" w:styleId="6">
    <w:name w:val="toc 6"/>
    <w:basedOn w:val="a"/>
    <w:next w:val="a"/>
    <w:autoRedefine/>
    <w:uiPriority w:val="39"/>
    <w:semiHidden/>
    <w:unhideWhenUsed/>
    <w:rsid w:val="00A36772"/>
    <w:pPr>
      <w:tabs>
        <w:tab w:val="clear" w:pos="4150"/>
        <w:tab w:val="clear" w:pos="8301"/>
      </w:tabs>
      <w:ind w:left="1200"/>
      <w:jc w:val="left"/>
    </w:pPr>
    <w:rPr>
      <w:rFonts w:asciiTheme="minorHAnsi" w:hAnsiTheme="minorHAnsi"/>
      <w:sz w:val="18"/>
      <w:szCs w:val="18"/>
    </w:rPr>
  </w:style>
  <w:style w:type="paragraph" w:styleId="7">
    <w:name w:val="toc 7"/>
    <w:basedOn w:val="a"/>
    <w:next w:val="a"/>
    <w:autoRedefine/>
    <w:uiPriority w:val="39"/>
    <w:semiHidden/>
    <w:unhideWhenUsed/>
    <w:rsid w:val="00A36772"/>
    <w:pPr>
      <w:tabs>
        <w:tab w:val="clear" w:pos="4150"/>
        <w:tab w:val="clear" w:pos="8301"/>
      </w:tabs>
      <w:ind w:left="1440"/>
      <w:jc w:val="left"/>
    </w:pPr>
    <w:rPr>
      <w:rFonts w:asciiTheme="minorHAnsi" w:hAnsiTheme="minorHAnsi"/>
      <w:sz w:val="18"/>
      <w:szCs w:val="18"/>
    </w:rPr>
  </w:style>
  <w:style w:type="paragraph" w:styleId="8">
    <w:name w:val="toc 8"/>
    <w:basedOn w:val="a"/>
    <w:next w:val="a"/>
    <w:autoRedefine/>
    <w:uiPriority w:val="39"/>
    <w:semiHidden/>
    <w:unhideWhenUsed/>
    <w:rsid w:val="00A36772"/>
    <w:pPr>
      <w:tabs>
        <w:tab w:val="clear" w:pos="4150"/>
        <w:tab w:val="clear" w:pos="8301"/>
      </w:tabs>
      <w:ind w:left="1680"/>
      <w:jc w:val="left"/>
    </w:pPr>
    <w:rPr>
      <w:rFonts w:asciiTheme="minorHAnsi" w:hAnsiTheme="minorHAnsi"/>
      <w:sz w:val="18"/>
      <w:szCs w:val="18"/>
    </w:rPr>
  </w:style>
  <w:style w:type="paragraph" w:styleId="9">
    <w:name w:val="toc 9"/>
    <w:basedOn w:val="a"/>
    <w:next w:val="a"/>
    <w:autoRedefine/>
    <w:uiPriority w:val="39"/>
    <w:semiHidden/>
    <w:unhideWhenUsed/>
    <w:rsid w:val="00A36772"/>
    <w:pPr>
      <w:tabs>
        <w:tab w:val="clear" w:pos="4150"/>
        <w:tab w:val="clear" w:pos="8301"/>
      </w:tabs>
      <w:ind w:left="1920"/>
      <w:jc w:val="left"/>
    </w:pPr>
    <w:rPr>
      <w:rFonts w:asciiTheme="minorHAnsi" w:hAnsi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microsoft.com/office/2011/relationships/commentsExtended" Target="commentsExtended.xml"/><Relationship Id="rId20" Type="http://schemas.openxmlformats.org/officeDocument/2006/relationships/oleObject" Target="embeddings/oleObject6.bin"/><Relationship Id="rId21" Type="http://schemas.openxmlformats.org/officeDocument/2006/relationships/image" Target="media/image6.wmf"/><Relationship Id="rId22" Type="http://schemas.openxmlformats.org/officeDocument/2006/relationships/oleObject" Target="embeddings/oleObject7.bin"/><Relationship Id="rId23" Type="http://schemas.openxmlformats.org/officeDocument/2006/relationships/image" Target="media/image7.png"/><Relationship Id="rId24" Type="http://schemas.openxmlformats.org/officeDocument/2006/relationships/image" Target="media/image8.png"/><Relationship Id="rId25" Type="http://schemas.openxmlformats.org/officeDocument/2006/relationships/image" Target="media/image9.png"/><Relationship Id="rId26" Type="http://schemas.openxmlformats.org/officeDocument/2006/relationships/image" Target="media/image10.png"/><Relationship Id="rId27" Type="http://schemas.openxmlformats.org/officeDocument/2006/relationships/image" Target="media/image11.png"/><Relationship Id="rId28" Type="http://schemas.openxmlformats.org/officeDocument/2006/relationships/image" Target="media/image12.png"/><Relationship Id="rId29" Type="http://schemas.openxmlformats.org/officeDocument/2006/relationships/fontTable" Target="fontTable.xml"/><Relationship Id="rId30" Type="http://schemas.microsoft.com/office/2011/relationships/people" Target="people.xml"/><Relationship Id="rId31" Type="http://schemas.openxmlformats.org/officeDocument/2006/relationships/theme" Target="theme/theme1.xml"/><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1ED1F4-D062-C540-A744-585D336D3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8</TotalTime>
  <Pages>28</Pages>
  <Words>4514</Words>
  <Characters>25732</Characters>
  <Application>Microsoft Macintosh Word</Application>
  <DocSecurity>0</DocSecurity>
  <Lines>214</Lines>
  <Paragraphs>60</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30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佳玮</dc:creator>
  <cp:keywords/>
  <dc:description/>
  <cp:lastModifiedBy>贺佳玮</cp:lastModifiedBy>
  <cp:revision>2325</cp:revision>
  <dcterms:created xsi:type="dcterms:W3CDTF">2016-11-09T13:24:00Z</dcterms:created>
  <dcterms:modified xsi:type="dcterms:W3CDTF">2016-11-19T07:37:00Z</dcterms:modified>
</cp:coreProperties>
</file>